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5353" w:rsidRPr="00987A99" w:rsidRDefault="00755353" w:rsidP="00755353">
      <w:pPr>
        <w:pStyle w:val="a5"/>
        <w:widowControl w:val="0"/>
        <w:rPr>
          <w:b/>
          <w:szCs w:val="28"/>
        </w:rPr>
      </w:pPr>
      <w:r w:rsidRPr="00987A99">
        <w:rPr>
          <w:b/>
          <w:szCs w:val="28"/>
        </w:rPr>
        <w:t xml:space="preserve">Державний університет </w:t>
      </w:r>
      <w:r w:rsidRPr="00987A99">
        <w:rPr>
          <w:b/>
          <w:bCs/>
          <w:color w:val="000000"/>
          <w:szCs w:val="28"/>
          <w:lang w:eastAsia="uk-UA"/>
        </w:rPr>
        <w:t>телекомунікацій</w:t>
      </w: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55353" w:rsidRPr="00987A99" w:rsidRDefault="00755353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954FF" w:rsidRPr="00987A99" w:rsidRDefault="00E954FF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52559C" w:rsidRDefault="0052559C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k-UA"/>
        </w:rPr>
      </w:pPr>
      <w:r w:rsidRPr="0052559C">
        <w:rPr>
          <w:rFonts w:ascii="Times New Roman" w:hAnsi="Times New Roman" w:cs="Times New Roman"/>
          <w:b/>
          <w:sz w:val="56"/>
          <w:szCs w:val="56"/>
          <w:lang w:val="uk-UA"/>
        </w:rPr>
        <w:t>Комп’ютерні дискретні структури</w:t>
      </w:r>
      <w:r w:rsidR="002637D8" w:rsidRPr="0052559C">
        <w:rPr>
          <w:rFonts w:ascii="Times New Roman" w:hAnsi="Times New Roman" w:cs="Times New Roman"/>
          <w:b/>
          <w:sz w:val="56"/>
          <w:szCs w:val="56"/>
          <w:lang w:val="uk-UA"/>
        </w:rPr>
        <w:t xml:space="preserve"> </w:t>
      </w:r>
    </w:p>
    <w:p w:rsid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64"/>
          <w:szCs w:val="64"/>
          <w:lang w:val="uk-UA"/>
        </w:rPr>
      </w:pPr>
      <w:r w:rsidRPr="00987A99">
        <w:rPr>
          <w:rFonts w:ascii="Times New Roman" w:hAnsi="Times New Roman" w:cs="Times New Roman"/>
          <w:b/>
          <w:sz w:val="64"/>
          <w:szCs w:val="64"/>
          <w:lang w:val="uk-UA"/>
        </w:rPr>
        <w:t xml:space="preserve">Частина </w:t>
      </w:r>
      <w:r w:rsidR="003660DF">
        <w:rPr>
          <w:rFonts w:ascii="Times New Roman" w:hAnsi="Times New Roman" w:cs="Times New Roman"/>
          <w:b/>
          <w:sz w:val="64"/>
          <w:szCs w:val="64"/>
          <w:lang w:val="uk-UA"/>
        </w:rPr>
        <w:t>3</w:t>
      </w:r>
    </w:p>
    <w:p w:rsidR="002637D8" w:rsidRPr="00987A99" w:rsidRDefault="002637D8" w:rsidP="0075535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64"/>
          <w:szCs w:val="64"/>
          <w:lang w:val="uk-UA"/>
        </w:rPr>
      </w:pPr>
      <w:r w:rsidRPr="00987A99">
        <w:rPr>
          <w:rFonts w:ascii="Times New Roman" w:hAnsi="Times New Roman" w:cs="Times New Roman"/>
          <w:b/>
          <w:sz w:val="64"/>
          <w:szCs w:val="64"/>
          <w:lang w:val="uk-UA"/>
        </w:rPr>
        <w:t>Елементи теорії</w:t>
      </w:r>
      <w:r w:rsidR="00987A99">
        <w:rPr>
          <w:rFonts w:ascii="Times New Roman" w:hAnsi="Times New Roman" w:cs="Times New Roman"/>
          <w:b/>
          <w:sz w:val="64"/>
          <w:szCs w:val="64"/>
          <w:lang w:val="uk-UA"/>
        </w:rPr>
        <w:t xml:space="preserve"> </w:t>
      </w:r>
      <w:r w:rsidRPr="00987A99">
        <w:rPr>
          <w:rFonts w:ascii="Times New Roman" w:hAnsi="Times New Roman" w:cs="Times New Roman"/>
          <w:b/>
          <w:sz w:val="64"/>
          <w:szCs w:val="64"/>
          <w:lang w:val="uk-UA"/>
        </w:rPr>
        <w:t>графів</w:t>
      </w:r>
    </w:p>
    <w:p w:rsidR="00002460" w:rsidRPr="00987A99" w:rsidRDefault="00002460" w:rsidP="0075535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954FF" w:rsidRPr="00987A99" w:rsidRDefault="00E954FF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комплексної 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семестрової роботи № 3</w:t>
      </w:r>
    </w:p>
    <w:p w:rsidR="002637D8" w:rsidRPr="00987A99" w:rsidRDefault="002637D8" w:rsidP="002637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з методичними вказівками і зразками розв’язувань</w:t>
      </w:r>
    </w:p>
    <w:p w:rsidR="00755353" w:rsidRPr="00987A99" w:rsidRDefault="002637D8" w:rsidP="003660DF">
      <w:pPr>
        <w:widowControl w:val="0"/>
        <w:spacing w:after="0" w:line="240" w:lineRule="auto"/>
        <w:jc w:val="center"/>
        <w:rPr>
          <w:sz w:val="28"/>
          <w:szCs w:val="28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ля студентів денної форми навчання 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галузі 12 – Інформаційні технології</w:t>
      </w: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F768E" w:rsidRPr="00987A99" w:rsidRDefault="00DF768E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F768E" w:rsidRPr="00987A99" w:rsidRDefault="00DF768E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55353" w:rsidRPr="00987A99" w:rsidRDefault="00755353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55353" w:rsidRPr="00987A99" w:rsidRDefault="00755353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Київ – 201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52559C" w:rsidP="002637D8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Комп’ютерні д</w:t>
      </w:r>
      <w:r w:rsidR="002637D8" w:rsidRPr="00987A99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искретн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і</w:t>
      </w:r>
      <w:r w:rsidR="002637D8" w:rsidRPr="00987A99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структури</w:t>
      </w:r>
      <w:r w:rsidR="002637D8" w:rsidRPr="00987A99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. Частина </w:t>
      </w:r>
      <w:r w:rsidR="003660DF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3</w:t>
      </w:r>
      <w:r w:rsidR="002637D8" w:rsidRPr="00987A99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.</w:t>
      </w:r>
      <w:r w:rsidR="002637D8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2637D8" w:rsidRPr="00987A99">
        <w:rPr>
          <w:rFonts w:ascii="Times New Roman" w:hAnsi="Times New Roman" w:cs="Times New Roman"/>
          <w:b/>
          <w:sz w:val="28"/>
          <w:szCs w:val="28"/>
          <w:lang w:val="uk-UA"/>
        </w:rPr>
        <w:t>Елементи теорії графів. Завдання комплексної семестрової роботи</w:t>
      </w:r>
      <w:r w:rsidR="002637D8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637D8"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№ 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2637D8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637D8" w:rsidRPr="00987A99">
        <w:rPr>
          <w:rFonts w:ascii="Times New Roman" w:hAnsi="Times New Roman" w:cs="Times New Roman"/>
          <w:b/>
          <w:sz w:val="28"/>
          <w:szCs w:val="28"/>
          <w:lang w:val="uk-UA"/>
        </w:rPr>
        <w:t>з методичними вказівками і зразками розв’язувань</w:t>
      </w:r>
      <w:r w:rsidR="002637D8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ля студентів</w:t>
      </w:r>
      <w:r w:rsidR="002637D8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2637D8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денної форми навчання </w:t>
      </w:r>
      <w:r w:rsidR="003660DF">
        <w:rPr>
          <w:rFonts w:ascii="Times New Roman" w:hAnsi="Times New Roman" w:cs="Times New Roman"/>
          <w:sz w:val="28"/>
          <w:szCs w:val="28"/>
          <w:lang w:val="uk-UA"/>
        </w:rPr>
        <w:t>галузі 12 – Інформаційні технології</w:t>
      </w:r>
      <w:r w:rsidR="002637D8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637D8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/ Укладач: </w:t>
      </w:r>
      <w:r w:rsidR="002637D8" w:rsidRPr="00987A99">
        <w:rPr>
          <w:rFonts w:ascii="Times New Roman" w:hAnsi="Times New Roman" w:cs="Times New Roman"/>
          <w:sz w:val="28"/>
          <w:szCs w:val="28"/>
          <w:lang w:val="uk-UA"/>
        </w:rPr>
        <w:t>Жданова Ю. Д.</w:t>
      </w:r>
      <w:r w:rsidR="003660DF">
        <w:rPr>
          <w:rFonts w:ascii="Times New Roman" w:hAnsi="Times New Roman" w:cs="Times New Roman"/>
          <w:sz w:val="28"/>
          <w:szCs w:val="28"/>
          <w:lang w:val="uk-UA"/>
        </w:rPr>
        <w:t>, Шевченко С.М.</w:t>
      </w:r>
      <w:r w:rsidR="00755353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– К.:ДУ</w:t>
      </w:r>
      <w:r w:rsidR="002637D8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>Т, 201</w:t>
      </w:r>
      <w:r w:rsidR="003660DF">
        <w:rPr>
          <w:rFonts w:ascii="Times New Roman" w:hAnsi="Times New Roman" w:cs="Times New Roman"/>
          <w:color w:val="000000"/>
          <w:sz w:val="28"/>
          <w:szCs w:val="28"/>
          <w:lang w:val="uk-UA"/>
        </w:rPr>
        <w:t>7</w:t>
      </w:r>
      <w:r w:rsidR="005C1DA6">
        <w:rPr>
          <w:rFonts w:ascii="Times New Roman" w:hAnsi="Times New Roman" w:cs="Times New Roman"/>
          <w:color w:val="000000"/>
          <w:sz w:val="28"/>
          <w:szCs w:val="28"/>
          <w:lang w:val="uk-UA"/>
        </w:rPr>
        <w:t>. – 53</w:t>
      </w:r>
      <w:r w:rsidR="002637D8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с.</w:t>
      </w: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755353">
      <w:pPr>
        <w:pStyle w:val="a3"/>
        <w:widowControl w:val="0"/>
        <w:ind w:firstLine="709"/>
        <w:jc w:val="both"/>
        <w:rPr>
          <w:b w:val="0"/>
          <w:color w:val="000000"/>
          <w:sz w:val="28"/>
          <w:szCs w:val="28"/>
        </w:rPr>
      </w:pPr>
      <w:r w:rsidRPr="00987A99">
        <w:rPr>
          <w:b w:val="0"/>
          <w:color w:val="000000"/>
          <w:sz w:val="28"/>
          <w:szCs w:val="28"/>
        </w:rPr>
        <w:t xml:space="preserve">Відповідає </w:t>
      </w:r>
      <w:r w:rsidR="00755353" w:rsidRPr="00987A99">
        <w:rPr>
          <w:b w:val="0"/>
          <w:color w:val="000000"/>
          <w:sz w:val="28"/>
          <w:szCs w:val="28"/>
        </w:rPr>
        <w:t>другому</w:t>
      </w:r>
      <w:r w:rsidRPr="00987A99">
        <w:rPr>
          <w:b w:val="0"/>
          <w:color w:val="000000"/>
          <w:sz w:val="28"/>
          <w:szCs w:val="28"/>
        </w:rPr>
        <w:t xml:space="preserve"> розділу програми курсу </w:t>
      </w:r>
      <w:r w:rsidR="0052559C">
        <w:rPr>
          <w:b w:val="0"/>
          <w:color w:val="000000"/>
          <w:sz w:val="28"/>
          <w:szCs w:val="28"/>
        </w:rPr>
        <w:t xml:space="preserve">комп’ютерні </w:t>
      </w:r>
      <w:r w:rsidRPr="00987A99">
        <w:rPr>
          <w:b w:val="0"/>
          <w:color w:val="000000"/>
          <w:sz w:val="28"/>
          <w:szCs w:val="28"/>
        </w:rPr>
        <w:t>дискретн</w:t>
      </w:r>
      <w:r w:rsidR="0052559C">
        <w:rPr>
          <w:b w:val="0"/>
          <w:color w:val="000000"/>
          <w:sz w:val="28"/>
          <w:szCs w:val="28"/>
        </w:rPr>
        <w:t>і</w:t>
      </w:r>
      <w:r w:rsidRPr="00987A99">
        <w:rPr>
          <w:b w:val="0"/>
          <w:color w:val="000000"/>
          <w:sz w:val="28"/>
          <w:szCs w:val="28"/>
        </w:rPr>
        <w:t xml:space="preserve"> </w:t>
      </w:r>
      <w:r w:rsidR="0052559C">
        <w:rPr>
          <w:b w:val="0"/>
          <w:color w:val="000000"/>
          <w:sz w:val="28"/>
          <w:szCs w:val="28"/>
        </w:rPr>
        <w:t>структури</w:t>
      </w:r>
      <w:r w:rsidRPr="00987A99">
        <w:rPr>
          <w:b w:val="0"/>
          <w:color w:val="000000"/>
          <w:sz w:val="28"/>
          <w:szCs w:val="28"/>
        </w:rPr>
        <w:t xml:space="preserve"> для </w:t>
      </w:r>
      <w:r w:rsidRPr="00987A99">
        <w:rPr>
          <w:b w:val="0"/>
          <w:sz w:val="28"/>
          <w:szCs w:val="28"/>
        </w:rPr>
        <w:t>студентів</w:t>
      </w:r>
      <w:r w:rsidRPr="00987A99">
        <w:rPr>
          <w:b w:val="0"/>
          <w:color w:val="000000"/>
          <w:sz w:val="28"/>
          <w:szCs w:val="28"/>
        </w:rPr>
        <w:t xml:space="preserve"> </w:t>
      </w:r>
      <w:r w:rsidRPr="00987A99">
        <w:rPr>
          <w:b w:val="0"/>
          <w:sz w:val="28"/>
          <w:szCs w:val="28"/>
        </w:rPr>
        <w:t xml:space="preserve">денної форми навчання </w:t>
      </w:r>
      <w:r w:rsidR="003660DF">
        <w:rPr>
          <w:b w:val="0"/>
          <w:sz w:val="28"/>
          <w:szCs w:val="28"/>
        </w:rPr>
        <w:t xml:space="preserve">галузі </w:t>
      </w:r>
      <w:r w:rsidR="003660DF" w:rsidRPr="003660DF">
        <w:rPr>
          <w:b w:val="0"/>
          <w:sz w:val="28"/>
          <w:szCs w:val="28"/>
        </w:rPr>
        <w:t>12 – Інформаційні технології</w:t>
      </w:r>
      <w:r w:rsidRPr="00987A99">
        <w:rPr>
          <w:b w:val="0"/>
          <w:color w:val="000000"/>
          <w:sz w:val="28"/>
          <w:szCs w:val="28"/>
        </w:rPr>
        <w:t>.</w:t>
      </w:r>
      <w:r w:rsidR="00755353" w:rsidRPr="00987A99">
        <w:rPr>
          <w:b w:val="0"/>
          <w:color w:val="000000"/>
          <w:sz w:val="28"/>
          <w:szCs w:val="28"/>
        </w:rPr>
        <w:t xml:space="preserve"> </w:t>
      </w:r>
      <w:r w:rsidRPr="00987A99">
        <w:rPr>
          <w:b w:val="0"/>
          <w:color w:val="000000"/>
          <w:sz w:val="28"/>
          <w:szCs w:val="28"/>
        </w:rPr>
        <w:t xml:space="preserve">Містить варіанти індивідуальних контрольних завдань для перевірки знань студентів </w:t>
      </w:r>
      <w:r w:rsidRPr="00987A99">
        <w:rPr>
          <w:b w:val="0"/>
          <w:sz w:val="28"/>
          <w:szCs w:val="28"/>
        </w:rPr>
        <w:t>денної форми навчання</w:t>
      </w:r>
      <w:r w:rsidRPr="00987A99">
        <w:rPr>
          <w:b w:val="0"/>
          <w:color w:val="000000"/>
          <w:sz w:val="28"/>
          <w:szCs w:val="28"/>
        </w:rPr>
        <w:t xml:space="preserve"> з </w:t>
      </w:r>
      <w:r w:rsidR="00755353" w:rsidRPr="00987A99">
        <w:rPr>
          <w:b w:val="0"/>
          <w:color w:val="000000"/>
          <w:sz w:val="28"/>
          <w:szCs w:val="28"/>
        </w:rPr>
        <w:t xml:space="preserve">другому </w:t>
      </w:r>
      <w:r w:rsidRPr="00987A99">
        <w:rPr>
          <w:b w:val="0"/>
          <w:color w:val="000000"/>
          <w:sz w:val="28"/>
          <w:szCs w:val="28"/>
        </w:rPr>
        <w:t xml:space="preserve">розділу програми дисципліни </w:t>
      </w:r>
      <w:r w:rsidR="0052559C">
        <w:rPr>
          <w:b w:val="0"/>
          <w:color w:val="000000"/>
          <w:sz w:val="28"/>
          <w:szCs w:val="28"/>
        </w:rPr>
        <w:t>Комп’ютерні д</w:t>
      </w:r>
      <w:r w:rsidRPr="00987A99">
        <w:rPr>
          <w:b w:val="0"/>
          <w:color w:val="000000"/>
          <w:sz w:val="28"/>
          <w:szCs w:val="28"/>
        </w:rPr>
        <w:t>искретн</w:t>
      </w:r>
      <w:r w:rsidR="0052559C">
        <w:rPr>
          <w:b w:val="0"/>
          <w:color w:val="000000"/>
          <w:sz w:val="28"/>
          <w:szCs w:val="28"/>
        </w:rPr>
        <w:t>і структури</w:t>
      </w:r>
      <w:r w:rsidRPr="00987A99">
        <w:rPr>
          <w:b w:val="0"/>
          <w:color w:val="000000"/>
          <w:sz w:val="28"/>
          <w:szCs w:val="28"/>
        </w:rPr>
        <w:t>.</w:t>
      </w: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>Наведені типові приклади контрольних завдань та методика їх розв’язування.</w:t>
      </w: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овідкові матеріали</w:t>
      </w:r>
      <w:r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забезпечують вивчення всіх тем </w:t>
      </w:r>
      <w:r w:rsidR="00755353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>другого</w:t>
      </w:r>
      <w:r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розділу програми.</w:t>
      </w: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755353" w:rsidRPr="00987A99" w:rsidRDefault="00755353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755353" w:rsidRPr="00987A99" w:rsidRDefault="00755353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755353" w:rsidRPr="00987A99" w:rsidRDefault="00755353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755353" w:rsidRPr="00987A99" w:rsidRDefault="00755353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hd w:val="clear" w:color="auto" w:fill="FFFFFF"/>
        <w:tabs>
          <w:tab w:val="left" w:pos="422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br w:type="page"/>
      </w: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Зміст</w:t>
      </w: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міст другого розділу навчальної програми</w:t>
      </w:r>
    </w:p>
    <w:p w:rsidR="002637D8" w:rsidRPr="00987A99" w:rsidRDefault="002637D8" w:rsidP="002637D8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 дисципліни </w:t>
      </w:r>
      <w:r w:rsidR="0052559C">
        <w:rPr>
          <w:rFonts w:ascii="Times New Roman" w:hAnsi="Times New Roman" w:cs="Times New Roman"/>
          <w:sz w:val="28"/>
          <w:szCs w:val="28"/>
          <w:lang w:val="uk-UA"/>
        </w:rPr>
        <w:t>Комп’ютерні дискретні структури</w:t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46200" w:rsidRPr="0052559C">
        <w:rPr>
          <w:rFonts w:ascii="Times New Roman" w:hAnsi="Times New Roman" w:cs="Times New Roman"/>
          <w:sz w:val="28"/>
          <w:szCs w:val="28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4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Перелік базових понять, задач, методів, знань і вмінь, </w:t>
      </w:r>
    </w:p>
    <w:p w:rsidR="00216363" w:rsidRPr="00987A99" w:rsidRDefault="002637D8" w:rsidP="002637D8">
      <w:pPr>
        <w:tabs>
          <w:tab w:val="num" w:pos="540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якими повинен оволодіти студент після вивчення </w:t>
      </w:r>
    </w:p>
    <w:p w:rsidR="00216363" w:rsidRPr="00987A99" w:rsidRDefault="00002460" w:rsidP="002637D8">
      <w:pPr>
        <w:tabs>
          <w:tab w:val="num" w:pos="540"/>
        </w:tabs>
        <w:spacing w:after="0" w:line="240" w:lineRule="auto"/>
        <w:ind w:left="54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розділу</w:t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87A99">
        <w:rPr>
          <w:rFonts w:ascii="Times New Roman" w:hAnsi="Times New Roman" w:cs="Times New Roman"/>
          <w:b/>
          <w:sz w:val="28"/>
          <w:szCs w:val="28"/>
          <w:lang w:val="uk-UA"/>
        </w:rPr>
        <w:t>Елементи теорії графів</w:t>
      </w:r>
      <w:r w:rsidR="00987A9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     4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Інформаційно-методичне забезпечення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6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Методичні </w:t>
      </w:r>
      <w:r w:rsidR="00002460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казівки до опрацьовування тем </w:t>
      </w:r>
      <w:bookmarkStart w:id="0" w:name="_GoBack"/>
      <w:bookmarkEnd w:id="0"/>
      <w:r w:rsidR="00002460" w:rsidRPr="00987A99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6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Рекомендації до виконання</w:t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 xml:space="preserve"> комплексної семестрової роботи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3660DF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</w:t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>7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Основні вимоги до оформлення комплексної семестро</w:t>
      </w:r>
      <w:r w:rsidR="00B52DDB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ої роботи № </w:t>
      </w:r>
      <w:r w:rsidR="003660DF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</w:t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>8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авдання комплексної семестрової роботи № </w:t>
      </w:r>
      <w:r w:rsidR="003660DF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10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Методичні вказівки і зразки виконання і оформлення завдань </w:t>
      </w:r>
    </w:p>
    <w:p w:rsidR="002637D8" w:rsidRPr="00987A99" w:rsidRDefault="002637D8" w:rsidP="002637D8">
      <w:pPr>
        <w:tabs>
          <w:tab w:val="num" w:pos="540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мплексної семестрової роботи № </w:t>
      </w:r>
      <w:r w:rsidR="003660DF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7EC8" w:rsidRP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5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5</w:t>
      </w:r>
    </w:p>
    <w:p w:rsidR="002637D8" w:rsidRPr="00987A99" w:rsidRDefault="002637D8" w:rsidP="002637D8">
      <w:pPr>
        <w:numPr>
          <w:ilvl w:val="0"/>
          <w:numId w:val="1"/>
        </w:numPr>
        <w:tabs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ов</w:t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>ідкові матеріали</w:t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16363" w:rsidRPr="00987A99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67</w:t>
      </w: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87A99" w:rsidRPr="00987A99" w:rsidRDefault="00987A99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2637D8" w:rsidRPr="00987A99" w:rsidRDefault="002637D8" w:rsidP="002637D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i/>
          <w:sz w:val="28"/>
          <w:szCs w:val="28"/>
          <w:lang w:val="uk-UA"/>
        </w:rPr>
        <w:br w:type="page"/>
      </w:r>
    </w:p>
    <w:p w:rsidR="002637D8" w:rsidRPr="00987A99" w:rsidRDefault="002637D8" w:rsidP="002637D8">
      <w:pPr>
        <w:pStyle w:val="5"/>
        <w:spacing w:before="0" w:after="0"/>
        <w:jc w:val="center"/>
        <w:rPr>
          <w:i w:val="0"/>
          <w:sz w:val="28"/>
          <w:szCs w:val="28"/>
          <w:lang w:val="uk-UA"/>
        </w:rPr>
      </w:pPr>
      <w:r w:rsidRPr="00987A99">
        <w:rPr>
          <w:i w:val="0"/>
          <w:sz w:val="28"/>
          <w:szCs w:val="28"/>
          <w:lang w:val="uk-UA"/>
        </w:rPr>
        <w:lastRenderedPageBreak/>
        <w:t xml:space="preserve">1. ЗМІСТ </w:t>
      </w:r>
      <w:r w:rsidR="003660DF">
        <w:rPr>
          <w:i w:val="0"/>
          <w:sz w:val="28"/>
          <w:szCs w:val="28"/>
          <w:lang w:val="uk-UA"/>
        </w:rPr>
        <w:t>ТРЕТЬОГО</w:t>
      </w:r>
      <w:r w:rsidRPr="00987A99">
        <w:rPr>
          <w:i w:val="0"/>
          <w:sz w:val="28"/>
          <w:szCs w:val="28"/>
          <w:lang w:val="uk-UA"/>
        </w:rPr>
        <w:t xml:space="preserve"> РОЗДІЛУ НАВЧАЛЬНОЇ ПРОГРАМИ</w:t>
      </w:r>
    </w:p>
    <w:p w:rsidR="002637D8" w:rsidRPr="00987A99" w:rsidRDefault="002637D8" w:rsidP="002637D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 дисципліни </w:t>
      </w:r>
      <w:r w:rsidR="003660DF">
        <w:rPr>
          <w:rFonts w:ascii="Times New Roman" w:hAnsi="Times New Roman" w:cs="Times New Roman"/>
          <w:sz w:val="28"/>
          <w:szCs w:val="28"/>
          <w:lang w:val="uk-UA"/>
        </w:rPr>
        <w:t>Комп’ютерні дискретні структури</w:t>
      </w:r>
    </w:p>
    <w:p w:rsidR="001F4807" w:rsidRPr="00987A99" w:rsidRDefault="001F4807" w:rsidP="002637D8">
      <w:pPr>
        <w:spacing w:after="0" w:line="240" w:lineRule="auto"/>
        <w:rPr>
          <w:rFonts w:ascii="Times New Roman" w:hAnsi="Times New Roman" w:cs="Times New Roman"/>
          <w:sz w:val="16"/>
          <w:szCs w:val="16"/>
          <w:lang w:val="uk-UA"/>
        </w:rPr>
      </w:pPr>
    </w:p>
    <w:p w:rsidR="002637D8" w:rsidRPr="00987A99" w:rsidRDefault="003660DF" w:rsidP="002637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МОДУЛЬ 3</w:t>
      </w:r>
    </w:p>
    <w:p w:rsidR="002637D8" w:rsidRPr="00987A99" w:rsidRDefault="00DF768E" w:rsidP="002637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ЕЛЕМЕНТИ ТЕОРІЇ ГРАФІВ</w:t>
      </w:r>
    </w:p>
    <w:p w:rsidR="0023361F" w:rsidRPr="00987A99" w:rsidRDefault="0023361F" w:rsidP="002637D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002460" w:rsidRPr="00987A99" w:rsidRDefault="00002460" w:rsidP="0000246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Основні характеристики графів. Зображення графів. Матричні способи задання графа. Ізоморфізм графів. Маршрути в графі. Обходи в графах.</w:t>
      </w:r>
    </w:p>
    <w:p w:rsidR="00002460" w:rsidRPr="00987A99" w:rsidRDefault="00002460" w:rsidP="00002460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Досяжність і зв’язність графа. Компоненти зв’язності. Дерева. </w:t>
      </w:r>
    </w:p>
    <w:p w:rsidR="00002460" w:rsidRPr="00987A99" w:rsidRDefault="00002460" w:rsidP="0000246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адача пошуку </w:t>
      </w:r>
      <w:r w:rsidRPr="00987A9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інімального остовного дерева зваженого графа.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адача пошуку </w:t>
      </w:r>
      <w:r w:rsidRPr="00987A9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інімального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шляху в зваженому орграфі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3361F" w:rsidRPr="00987A99" w:rsidRDefault="0023361F" w:rsidP="00E9277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2. Перелік базових понять, задач, методів, знань і</w:t>
      </w:r>
    </w:p>
    <w:p w:rsidR="00E9277C" w:rsidRPr="00987A99" w:rsidRDefault="0023361F" w:rsidP="00E9277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вмінь, якими повинен оволодіти студент після вивчення</w:t>
      </w:r>
      <w:r w:rsidR="00002460"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озділу</w:t>
      </w:r>
    </w:p>
    <w:p w:rsidR="00E9277C" w:rsidRPr="00987A99" w:rsidRDefault="00002460" w:rsidP="00E9277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ЕЛЕМЕНТИ ТЕОРІЇ ГРАФІВ</w:t>
      </w:r>
    </w:p>
    <w:p w:rsidR="0023361F" w:rsidRPr="00987A99" w:rsidRDefault="0023361F" w:rsidP="0023361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Базові поняття</w:t>
      </w:r>
    </w:p>
    <w:p w:rsidR="0023361F" w:rsidRPr="00987A99" w:rsidRDefault="00E954FF" w:rsidP="0023361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Граф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Неорієнтований граф. Орієнтований граф. Відношення інцидентності</w:t>
      </w:r>
      <w:r w:rsidR="0023361F" w:rsidRPr="00987A99">
        <w:rPr>
          <w:rFonts w:ascii="Times New Roman" w:hAnsi="Times New Roman" w:cs="Times New Roman"/>
          <w:snapToGrid w:val="0"/>
          <w:sz w:val="28"/>
          <w:szCs w:val="28"/>
          <w:lang w:val="uk-UA"/>
        </w:rPr>
        <w:t>.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Геометричне зображення графа.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Степінь вершини гарфа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Підграф. </w:t>
      </w:r>
      <w:r w:rsidR="00740CD5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товний підграф. 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>Матриця суміжності. Матриця інцидентності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>Маршрут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>Цикл.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ідстань між вершинами графа. Зв’язність. </w:t>
      </w:r>
      <w:r w:rsidR="00291490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Матриця досяжності. 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>Зважений граф.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40CD5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Матриця довжин ребер. Мінімальний шлях між вузлами орієнтованого графа. 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>Дерево</w:t>
      </w:r>
      <w:r w:rsidR="0023361F"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5D070A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40CD5" w:rsidRPr="00987A99">
        <w:rPr>
          <w:rFonts w:ascii="Times New Roman" w:hAnsi="Times New Roman" w:cs="Times New Roman"/>
          <w:sz w:val="28"/>
          <w:szCs w:val="28"/>
          <w:lang w:val="uk-UA"/>
        </w:rPr>
        <w:t>Мінімальне остовне дерево.</w:t>
      </w:r>
    </w:p>
    <w:p w:rsidR="0023361F" w:rsidRPr="00987A99" w:rsidRDefault="0023361F" w:rsidP="0023361F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Основні задачі, які виникають на основі базових понять</w:t>
      </w:r>
    </w:p>
    <w:p w:rsidR="005D070A" w:rsidRPr="00987A99" w:rsidRDefault="005D070A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адання графа матричними способами.</w:t>
      </w:r>
    </w:p>
    <w:p w:rsidR="005D070A" w:rsidRPr="00987A99" w:rsidRDefault="005D070A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геометричного зображення графа.</w:t>
      </w:r>
    </w:p>
    <w:p w:rsidR="005D070A" w:rsidRPr="00987A99" w:rsidRDefault="005D070A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Визначення маршрутів в графі.</w:t>
      </w:r>
    </w:p>
    <w:p w:rsidR="005D070A" w:rsidRPr="00987A99" w:rsidRDefault="005D070A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изначення відстані між вершинами графа. </w:t>
      </w:r>
    </w:p>
    <w:p w:rsidR="005D070A" w:rsidRPr="00987A99" w:rsidRDefault="005D070A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ходження ейлеревого циклу в графі.</w:t>
      </w:r>
    </w:p>
    <w:p w:rsidR="005D070A" w:rsidRPr="00987A99" w:rsidRDefault="00740CD5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Визначення числа маршрутів певної довжини.</w:t>
      </w:r>
    </w:p>
    <w:p w:rsidR="00740CD5" w:rsidRPr="00987A99" w:rsidRDefault="00740CD5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Визначення компонентів зв’язності графа.</w:t>
      </w:r>
    </w:p>
    <w:p w:rsidR="00740CD5" w:rsidRPr="00987A99" w:rsidRDefault="00740CD5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П</w:t>
      </w:r>
      <w:r w:rsidRPr="00987A99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ошук мінімального шляху між двома різними вузлами </w:t>
      </w:r>
      <w:r w:rsidRPr="00987A99">
        <w:rPr>
          <w:rFonts w:ascii="Times New Roman" w:hAnsi="Times New Roman"/>
          <w:sz w:val="28"/>
          <w:szCs w:val="28"/>
          <w:lang w:val="uk-UA"/>
        </w:rPr>
        <w:t>зваженого орграфа.</w:t>
      </w:r>
    </w:p>
    <w:p w:rsidR="00740CD5" w:rsidRPr="00987A99" w:rsidRDefault="00740CD5" w:rsidP="005D070A">
      <w:pPr>
        <w:pStyle w:val="ab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Побудова </w:t>
      </w:r>
      <w:r w:rsidRPr="00987A99">
        <w:rPr>
          <w:rFonts w:ascii="Times New Roman" w:eastAsia="Calibri" w:hAnsi="Times New Roman" w:cs="Times New Roman"/>
          <w:sz w:val="28"/>
          <w:szCs w:val="28"/>
          <w:lang w:val="uk-UA"/>
        </w:rPr>
        <w:t>мінімального остовного дерева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важеного графа.</w:t>
      </w:r>
    </w:p>
    <w:p w:rsidR="0023361F" w:rsidRPr="00987A99" w:rsidRDefault="0023361F" w:rsidP="0023361F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Базові методи розв’язування основних задач</w:t>
      </w:r>
    </w:p>
    <w:p w:rsidR="00740CD5" w:rsidRPr="00987A99" w:rsidRDefault="00740CD5" w:rsidP="00740CD5">
      <w:pPr>
        <w:pStyle w:val="ab"/>
        <w:numPr>
          <w:ilvl w:val="0"/>
          <w:numId w:val="6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геометричного зображення графа</w:t>
      </w:r>
      <w:r w:rsidR="004C5771"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4C5771" w:rsidRPr="00987A99">
        <w:rPr>
          <w:rFonts w:ascii="Times New Roman" w:hAnsi="Times New Roman" w:cs="Times New Roman"/>
          <w:sz w:val="28"/>
          <w:szCs w:val="28"/>
          <w:lang w:val="uk-UA"/>
        </w:rPr>
        <w:t>даного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5771" w:rsidRPr="00987A99">
        <w:rPr>
          <w:rFonts w:ascii="Times New Roman" w:hAnsi="Times New Roman" w:cs="Times New Roman"/>
          <w:sz w:val="28"/>
          <w:szCs w:val="28"/>
          <w:lang w:val="uk-UA"/>
        </w:rPr>
        <w:t>матричним способом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40CD5" w:rsidRPr="00987A99" w:rsidRDefault="004C5771" w:rsidP="00740CD5">
      <w:pPr>
        <w:pStyle w:val="ab"/>
        <w:numPr>
          <w:ilvl w:val="0"/>
          <w:numId w:val="6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Побудова матриці суміжності та матриці інцидентності </w:t>
      </w:r>
      <w:r w:rsidR="002342BD" w:rsidRPr="00987A99">
        <w:rPr>
          <w:rFonts w:ascii="Times New Roman" w:hAnsi="Times New Roman" w:cs="Times New Roman"/>
          <w:sz w:val="28"/>
          <w:szCs w:val="28"/>
          <w:lang w:val="uk-UA"/>
        </w:rPr>
        <w:t>графа, заданого графічно.</w:t>
      </w:r>
    </w:p>
    <w:p w:rsidR="002342BD" w:rsidRPr="00987A99" w:rsidRDefault="002342BD" w:rsidP="00740CD5">
      <w:pPr>
        <w:pStyle w:val="ab"/>
        <w:numPr>
          <w:ilvl w:val="0"/>
          <w:numId w:val="6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астосування матриці суміжності для визначення числа маршрутів певної довжини.</w:t>
      </w:r>
    </w:p>
    <w:p w:rsidR="002342BD" w:rsidRPr="00987A99" w:rsidRDefault="00DF768E" w:rsidP="00740CD5">
      <w:pPr>
        <w:pStyle w:val="ab"/>
        <w:numPr>
          <w:ilvl w:val="0"/>
          <w:numId w:val="6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 матриці суміжності для визначення </w:t>
      </w:r>
      <w:r w:rsidR="007D21FC" w:rsidRPr="00987A99">
        <w:rPr>
          <w:rFonts w:ascii="Times New Roman" w:hAnsi="Times New Roman" w:cs="Times New Roman"/>
          <w:sz w:val="28"/>
          <w:szCs w:val="28"/>
          <w:lang w:val="uk-UA"/>
        </w:rPr>
        <w:t>компонентів зв’язності графа.</w:t>
      </w:r>
    </w:p>
    <w:p w:rsidR="007D21FC" w:rsidRPr="00987A99" w:rsidRDefault="007D21FC" w:rsidP="00740CD5">
      <w:pPr>
        <w:pStyle w:val="ab"/>
        <w:numPr>
          <w:ilvl w:val="0"/>
          <w:numId w:val="6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Алгоритм Дейкстри </w:t>
      </w:r>
      <w:r w:rsidRPr="00987A99">
        <w:rPr>
          <w:rFonts w:ascii="Times New Roman" w:hAnsi="Times New Roman"/>
          <w:sz w:val="28"/>
          <w:szCs w:val="28"/>
          <w:lang w:val="uk-UA"/>
        </w:rPr>
        <w:t>пошуку мінімального шляху між двома різними вузлами зваженого орграфа.</w:t>
      </w:r>
    </w:p>
    <w:p w:rsidR="007D21FC" w:rsidRPr="00987A99" w:rsidRDefault="007D21FC" w:rsidP="00740CD5">
      <w:pPr>
        <w:pStyle w:val="ab"/>
        <w:numPr>
          <w:ilvl w:val="0"/>
          <w:numId w:val="6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Алгоритм Краскала </w:t>
      </w:r>
      <w:r w:rsidRPr="00987A99">
        <w:rPr>
          <w:rFonts w:ascii="Times New Roman" w:hAnsi="Times New Roman"/>
          <w:sz w:val="28"/>
          <w:szCs w:val="28"/>
          <w:lang w:val="uk-UA"/>
        </w:rPr>
        <w:t>побудови мінімального остовного дерева зваженого графа.</w:t>
      </w:r>
    </w:p>
    <w:p w:rsidR="0023361F" w:rsidRPr="00987A99" w:rsidRDefault="0023361F" w:rsidP="0023361F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Знання на рівні понять, означень, описів, формулювань</w:t>
      </w:r>
    </w:p>
    <w:p w:rsidR="0023361F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Граф як сукупність двох скінченних множин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lastRenderedPageBreak/>
        <w:t>Відношення інцидентності між множинами вершин і ребер графа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еорієнтований граф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Орієнтований граф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Геометричне зображення графа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Степінь вершини графа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Теорема Ейлера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ідграф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Остовний підграф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Операції над графами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Матриця суміжності графа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Матриця інцидентності графа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Маршрут в графі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Цикл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ідстань між вершинами графа. 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Ейлеровий цикл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вязний граф.</w:t>
      </w:r>
    </w:p>
    <w:p w:rsidR="00FC36A8" w:rsidRPr="00987A99" w:rsidRDefault="00FC36A8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Теорема про число маршрутів в графі.</w:t>
      </w:r>
    </w:p>
    <w:p w:rsidR="00FC36A8" w:rsidRPr="00987A99" w:rsidRDefault="00C2223B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Матриця досяжності графа.</w:t>
      </w:r>
    </w:p>
    <w:p w:rsidR="00C2223B" w:rsidRPr="00987A99" w:rsidRDefault="00C2223B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Компонента зв’язності графа.</w:t>
      </w:r>
    </w:p>
    <w:p w:rsidR="00C2223B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Конденсація графа.</w:t>
      </w:r>
    </w:p>
    <w:p w:rsidR="007B6C7E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важений граф.</w:t>
      </w:r>
    </w:p>
    <w:p w:rsidR="007B6C7E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Матриця довжин дуг графа.</w:t>
      </w:r>
    </w:p>
    <w:p w:rsidR="007B6C7E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Мінімальний шлях в зваженому орграфі.</w:t>
      </w:r>
    </w:p>
    <w:p w:rsidR="007B6C7E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Опис алгоритму Дейкстри.</w:t>
      </w:r>
    </w:p>
    <w:p w:rsidR="007B6C7E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ерево.</w:t>
      </w:r>
    </w:p>
    <w:p w:rsidR="007B6C7E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Мінімальне остовне дерево.</w:t>
      </w:r>
    </w:p>
    <w:p w:rsidR="007B6C7E" w:rsidRPr="00987A99" w:rsidRDefault="007B6C7E" w:rsidP="007D21FC">
      <w:pPr>
        <w:pStyle w:val="ab"/>
        <w:numPr>
          <w:ilvl w:val="0"/>
          <w:numId w:val="6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Опис алгоритму Краскала.</w:t>
      </w:r>
    </w:p>
    <w:p w:rsidR="0023361F" w:rsidRPr="00987A99" w:rsidRDefault="0023361F" w:rsidP="0023361F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Знання на рівн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доведень</w:t>
      </w:r>
    </w:p>
    <w:p w:rsidR="0023361F" w:rsidRPr="00987A99" w:rsidRDefault="007B6C7E" w:rsidP="007B6C7E">
      <w:pPr>
        <w:pStyle w:val="ab"/>
        <w:numPr>
          <w:ilvl w:val="0"/>
          <w:numId w:val="6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Теорема Ейлера.</w:t>
      </w:r>
    </w:p>
    <w:p w:rsidR="007B6C7E" w:rsidRPr="00987A99" w:rsidRDefault="007B6C7E" w:rsidP="007B6C7E">
      <w:pPr>
        <w:pStyle w:val="ab"/>
        <w:numPr>
          <w:ilvl w:val="0"/>
          <w:numId w:val="6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Теорема про число маршрутів в графі.</w:t>
      </w:r>
    </w:p>
    <w:p w:rsidR="0023361F" w:rsidRPr="00987A99" w:rsidRDefault="0023361F" w:rsidP="0023361F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Вміння, необхідні для розв’язування задач</w:t>
      </w:r>
    </w:p>
    <w:p w:rsidR="0023361F" w:rsidRPr="00987A99" w:rsidRDefault="007B6C7E" w:rsidP="007B6C7E">
      <w:pPr>
        <w:pStyle w:val="ab"/>
        <w:numPr>
          <w:ilvl w:val="0"/>
          <w:numId w:val="7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геометричного зображення графа, заданого сукупністю двох скінченних множин.</w:t>
      </w:r>
    </w:p>
    <w:p w:rsidR="007B6C7E" w:rsidRPr="00987A99" w:rsidRDefault="007B6C7E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геометричного зображення графа, заданого матричним способом.</w:t>
      </w:r>
    </w:p>
    <w:p w:rsidR="007B6C7E" w:rsidRPr="00987A99" w:rsidRDefault="007B6C7E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матриці суміжності графа, заданого геометричним зображенням.</w:t>
      </w:r>
    </w:p>
    <w:p w:rsidR="007B6C7E" w:rsidRPr="00987A99" w:rsidRDefault="007B6C7E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Визначення характеристик графа за його матрицею суміжності.</w:t>
      </w:r>
    </w:p>
    <w:p w:rsidR="007B6C7E" w:rsidRPr="00987A99" w:rsidRDefault="007B6C7E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матриці інцидентності графа, заданого геометричним зображенням.</w:t>
      </w:r>
    </w:p>
    <w:p w:rsidR="007B6C7E" w:rsidRPr="00987A99" w:rsidRDefault="007B6C7E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матриці досяжності графа.</w:t>
      </w:r>
    </w:p>
    <w:p w:rsidR="007B6C7E" w:rsidRPr="00987A99" w:rsidRDefault="007B6C7E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ова матриці довжин дуг графа.</w:t>
      </w:r>
    </w:p>
    <w:p w:rsidR="007B6C7E" w:rsidRPr="00987A99" w:rsidRDefault="00E9277C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астосування алгоритму Дейкстри.</w:t>
      </w:r>
    </w:p>
    <w:p w:rsidR="00E9277C" w:rsidRPr="00987A99" w:rsidRDefault="00E9277C" w:rsidP="007B6C7E">
      <w:pPr>
        <w:pStyle w:val="ab"/>
        <w:numPr>
          <w:ilvl w:val="0"/>
          <w:numId w:val="70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астосування алгоритму Краскала.</w:t>
      </w:r>
    </w:p>
    <w:p w:rsidR="0023361F" w:rsidRPr="00987A99" w:rsidRDefault="0023361F" w:rsidP="00716DC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3361F" w:rsidRPr="00987A99" w:rsidRDefault="0023361F" w:rsidP="0023361F">
      <w:pPr>
        <w:pStyle w:val="ab"/>
        <w:spacing w:after="0" w:line="240" w:lineRule="auto"/>
        <w:ind w:left="106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ІНФОРМАЦІЙНО-МЕТОДИЧНЕ ЗАБЕЗПЕЧЕННЯ</w:t>
      </w:r>
    </w:p>
    <w:p w:rsidR="0023361F" w:rsidRPr="00987A99" w:rsidRDefault="0023361F" w:rsidP="0023361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3.1</w:t>
      </w:r>
      <w:r w:rsidR="00987A9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Література</w:t>
      </w:r>
    </w:p>
    <w:p w:rsidR="0023361F" w:rsidRPr="00987A99" w:rsidRDefault="0023361F" w:rsidP="0023361F">
      <w:pPr>
        <w:numPr>
          <w:ilvl w:val="0"/>
          <w:numId w:val="2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lastRenderedPageBreak/>
        <w:t>Бардачов Ю.М. та ін. Дискретна математика. – К.: Вища школа, 2002. – 287 с.</w:t>
      </w:r>
    </w:p>
    <w:p w:rsidR="00B52DDB" w:rsidRPr="00987A99" w:rsidRDefault="00B52DDB" w:rsidP="00B52DDB">
      <w:pPr>
        <w:numPr>
          <w:ilvl w:val="0"/>
          <w:numId w:val="2"/>
        </w:numPr>
        <w:tabs>
          <w:tab w:val="clear" w:pos="720"/>
          <w:tab w:val="num" w:pos="540"/>
          <w:tab w:val="left" w:pos="567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Биркгоф Г., Барти Т. Современная прикладная алгебра. – М.: Лань, 2005. – 400 с.</w:t>
      </w:r>
    </w:p>
    <w:p w:rsidR="0023361F" w:rsidRPr="00987A99" w:rsidRDefault="0023361F" w:rsidP="0023361F">
      <w:pPr>
        <w:numPr>
          <w:ilvl w:val="0"/>
          <w:numId w:val="2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Гаврилов Г.П., Сапоженко А.А. Задачи и упраж</w:t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>нения по дискретной математике. –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М.: ФИЗМАТЛИТ, 2004. – 416 с.</w:t>
      </w:r>
    </w:p>
    <w:p w:rsidR="0023361F" w:rsidRPr="00987A99" w:rsidRDefault="0023361F" w:rsidP="0023361F">
      <w:pPr>
        <w:numPr>
          <w:ilvl w:val="0"/>
          <w:numId w:val="2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онской В.И. Дискретная математика. – Симферополь:СОНАТ, 2000. – 360 с.</w:t>
      </w:r>
    </w:p>
    <w:p w:rsidR="0023361F" w:rsidRPr="00987A99" w:rsidRDefault="0023361F" w:rsidP="0023361F">
      <w:pPr>
        <w:numPr>
          <w:ilvl w:val="0"/>
          <w:numId w:val="2"/>
        </w:numPr>
        <w:tabs>
          <w:tab w:val="clear" w:pos="720"/>
          <w:tab w:val="num" w:pos="540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Капітонова Ю.В., Кривий С.Л., Летичевський О.А., та ін. Основи дискретної математики. Підручник. – Київ: Наукова думка, 2002. – 580 с.</w:t>
      </w:r>
    </w:p>
    <w:p w:rsidR="0023361F" w:rsidRPr="00987A99" w:rsidRDefault="0023361F" w:rsidP="0023361F">
      <w:pPr>
        <w:pStyle w:val="a9"/>
        <w:numPr>
          <w:ilvl w:val="0"/>
          <w:numId w:val="2"/>
        </w:numPr>
        <w:tabs>
          <w:tab w:val="clear" w:pos="720"/>
          <w:tab w:val="left" w:pos="0"/>
          <w:tab w:val="num" w:pos="540"/>
          <w:tab w:val="left" w:pos="3119"/>
        </w:tabs>
        <w:spacing w:after="0"/>
        <w:ind w:left="540" w:hanging="540"/>
        <w:jc w:val="both"/>
        <w:rPr>
          <w:szCs w:val="28"/>
          <w:lang w:val="uk-UA"/>
        </w:rPr>
      </w:pPr>
      <w:r w:rsidRPr="00987A99">
        <w:rPr>
          <w:szCs w:val="28"/>
          <w:lang w:val="uk-UA"/>
        </w:rPr>
        <w:t>Кузнецов О.П., Адельсон-Вельский Г.М. Дискретная математика для инженера. – М.: Энергоатомиздат, 1988. – 480 с.</w:t>
      </w:r>
    </w:p>
    <w:p w:rsidR="0023361F" w:rsidRPr="00987A99" w:rsidRDefault="0023361F" w:rsidP="0023361F">
      <w:pPr>
        <w:pStyle w:val="a9"/>
        <w:numPr>
          <w:ilvl w:val="0"/>
          <w:numId w:val="2"/>
        </w:numPr>
        <w:tabs>
          <w:tab w:val="clear" w:pos="720"/>
          <w:tab w:val="left" w:pos="0"/>
          <w:tab w:val="num" w:pos="540"/>
          <w:tab w:val="left" w:pos="3119"/>
        </w:tabs>
        <w:spacing w:after="0"/>
        <w:ind w:left="540" w:hanging="540"/>
        <w:jc w:val="both"/>
        <w:rPr>
          <w:szCs w:val="28"/>
          <w:lang w:val="uk-UA"/>
        </w:rPr>
      </w:pPr>
      <w:r w:rsidRPr="00987A99">
        <w:rPr>
          <w:szCs w:val="28"/>
          <w:lang w:val="uk-UA"/>
        </w:rPr>
        <w:t>Новиков Ф.А. Дискретная математика для программистов. – СПб: Питер. – 2000. – 304 с.</w:t>
      </w:r>
    </w:p>
    <w:p w:rsidR="00B52DDB" w:rsidRPr="00987A99" w:rsidRDefault="00B52DDB" w:rsidP="00B52DDB">
      <w:pPr>
        <w:numPr>
          <w:ilvl w:val="0"/>
          <w:numId w:val="2"/>
        </w:numPr>
        <w:tabs>
          <w:tab w:val="clear" w:pos="720"/>
          <w:tab w:val="num" w:pos="540"/>
          <w:tab w:val="left" w:pos="567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здняков С.Н., Рыбин С.Н. Дискретная математика. – М.: Издательский центр «Академия», 2008. – 448 с.</w:t>
      </w:r>
    </w:p>
    <w:p w:rsidR="00B52DDB" w:rsidRPr="00987A99" w:rsidRDefault="00B52DDB" w:rsidP="00B52DDB">
      <w:pPr>
        <w:numPr>
          <w:ilvl w:val="0"/>
          <w:numId w:val="2"/>
        </w:numPr>
        <w:tabs>
          <w:tab w:val="clear" w:pos="720"/>
          <w:tab w:val="num" w:pos="540"/>
          <w:tab w:val="left" w:pos="567"/>
        </w:tabs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Сигорский В.П. Математический аппарат инженера. – Киев: Техника, 1976. – 786 с.</w:t>
      </w:r>
    </w:p>
    <w:p w:rsidR="0023361F" w:rsidRPr="00987A99" w:rsidRDefault="0023361F" w:rsidP="00B52DDB">
      <w:pPr>
        <w:pStyle w:val="a9"/>
        <w:numPr>
          <w:ilvl w:val="0"/>
          <w:numId w:val="2"/>
        </w:numPr>
        <w:tabs>
          <w:tab w:val="clear" w:pos="720"/>
          <w:tab w:val="left" w:pos="0"/>
          <w:tab w:val="num" w:pos="540"/>
          <w:tab w:val="left" w:pos="3119"/>
        </w:tabs>
        <w:spacing w:after="0"/>
        <w:ind w:left="540" w:hanging="540"/>
        <w:jc w:val="both"/>
        <w:rPr>
          <w:szCs w:val="28"/>
          <w:lang w:val="uk-UA"/>
        </w:rPr>
      </w:pPr>
      <w:r w:rsidRPr="00987A99">
        <w:rPr>
          <w:szCs w:val="28"/>
          <w:lang w:val="uk-UA"/>
        </w:rPr>
        <w:t>Таран Т.А., Мыценко Н.А., Темникова Е.Л. Сборник задач по дискретной математике. – К.; Просвіта, 2001. – 61 с.</w:t>
      </w:r>
    </w:p>
    <w:p w:rsidR="0023361F" w:rsidRPr="00987A99" w:rsidRDefault="0023361F" w:rsidP="0023361F">
      <w:pPr>
        <w:pStyle w:val="a9"/>
        <w:numPr>
          <w:ilvl w:val="0"/>
          <w:numId w:val="2"/>
        </w:numPr>
        <w:tabs>
          <w:tab w:val="clear" w:pos="720"/>
          <w:tab w:val="left" w:pos="0"/>
          <w:tab w:val="num" w:pos="540"/>
          <w:tab w:val="left" w:pos="3119"/>
        </w:tabs>
        <w:spacing w:after="0"/>
        <w:ind w:left="540" w:hanging="540"/>
        <w:jc w:val="both"/>
        <w:rPr>
          <w:szCs w:val="28"/>
          <w:lang w:val="uk-UA"/>
        </w:rPr>
      </w:pPr>
      <w:r w:rsidRPr="00987A99">
        <w:rPr>
          <w:szCs w:val="28"/>
          <w:lang w:val="uk-UA"/>
        </w:rPr>
        <w:t>Тевяшев А.Д., Гусарова И.Г. Основы дискретной математики в примерах и задачах. – Харьков: ХНУРЭ, 2003. – 272 с.</w:t>
      </w:r>
    </w:p>
    <w:p w:rsidR="00B52DDB" w:rsidRPr="00987A99" w:rsidRDefault="00B52DDB" w:rsidP="00B52DDB">
      <w:pPr>
        <w:numPr>
          <w:ilvl w:val="0"/>
          <w:numId w:val="2"/>
        </w:numPr>
        <w:spacing w:after="0" w:line="240" w:lineRule="auto"/>
        <w:ind w:left="540" w:hanging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Яблонский С.В. Введение в дискретную математику. – М.: Наука,1986. – 384с.</w:t>
      </w:r>
    </w:p>
    <w:p w:rsidR="00987A99" w:rsidRPr="00987A99" w:rsidRDefault="0023361F" w:rsidP="00987A99">
      <w:pPr>
        <w:widowControl w:val="0"/>
        <w:spacing w:after="0" w:line="240" w:lineRule="auto"/>
        <w:jc w:val="center"/>
        <w:rPr>
          <w:rFonts w:ascii="Times New Roman" w:hAnsi="Times New Roman" w:cs="Times New Roman"/>
          <w:spacing w:val="-20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3.2. </w:t>
      </w:r>
      <w:r w:rsidR="00987A99" w:rsidRPr="00987A99">
        <w:rPr>
          <w:rFonts w:ascii="Times New Roman" w:hAnsi="Times New Roman" w:cs="Times New Roman"/>
          <w:b/>
          <w:sz w:val="28"/>
          <w:szCs w:val="28"/>
          <w:lang w:val="uk-UA"/>
        </w:rPr>
        <w:t>Інформаційні ресурси</w:t>
      </w:r>
    </w:p>
    <w:p w:rsidR="00987A99" w:rsidRPr="00987A99" w:rsidRDefault="00987A99" w:rsidP="00987A99">
      <w:pPr>
        <w:widowControl w:val="0"/>
        <w:numPr>
          <w:ilvl w:val="0"/>
          <w:numId w:val="76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  <w:t xml:space="preserve">Тексти лекцій з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дискретної математики</w:t>
      </w:r>
      <w:r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  <w:t>(електронний варіант).</w:t>
      </w:r>
    </w:p>
    <w:p w:rsidR="00987A99" w:rsidRPr="00987A99" w:rsidRDefault="00987A99" w:rsidP="00987A99">
      <w:pPr>
        <w:pStyle w:val="ab"/>
        <w:numPr>
          <w:ilvl w:val="0"/>
          <w:numId w:val="76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Електронна бібліотека ДУІКТ.</w:t>
      </w:r>
    </w:p>
    <w:p w:rsidR="00987A99" w:rsidRPr="00987A99" w:rsidRDefault="00987A99" w:rsidP="00987A99">
      <w:pPr>
        <w:widowControl w:val="0"/>
        <w:numPr>
          <w:ilvl w:val="0"/>
          <w:numId w:val="7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  <w:t xml:space="preserve">Інтернет-ресурси: </w:t>
      </w:r>
    </w:p>
    <w:p w:rsidR="00987A99" w:rsidRPr="00987A99" w:rsidRDefault="0052559C" w:rsidP="00987A99">
      <w:pPr>
        <w:widowControl w:val="0"/>
        <w:numPr>
          <w:ilvl w:val="0"/>
          <w:numId w:val="7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hyperlink r:id="rId6"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  <w:shd w:val="clear" w:color="auto" w:fill="FFFFFF"/>
          </w:rPr>
          <w:t>http://elibrary.ru/</w:t>
        </w:r>
      </w:hyperlink>
      <w:r w:rsidR="00987A99" w:rsidRPr="00987A99">
        <w:rPr>
          <w:rFonts w:ascii="Times New Roman" w:hAnsi="Times New Roman" w:cs="Times New Roman"/>
          <w:color w:val="000000"/>
          <w:sz w:val="28"/>
          <w:szCs w:val="28"/>
        </w:rPr>
        <w:t xml:space="preserve"> – Научная электронная библиотека.</w:t>
      </w:r>
    </w:p>
    <w:p w:rsidR="00987A99" w:rsidRPr="00987A99" w:rsidRDefault="0052559C" w:rsidP="00987A99">
      <w:pPr>
        <w:widowControl w:val="0"/>
        <w:numPr>
          <w:ilvl w:val="0"/>
          <w:numId w:val="7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hyperlink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  <w:shd w:val="clear" w:color="auto" w:fill="FFFFFF"/>
          </w:rPr>
          <w:t>http://</w:t>
        </w:r>
      </w:hyperlink>
      <w:hyperlink r:id="rId7" w:tgtFrame="_self"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</w:rPr>
          <w:t>www.scientific-library.net</w:t>
        </w:r>
      </w:hyperlink>
      <w:r w:rsidR="00987A99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– </w:t>
      </w:r>
      <w:r w:rsidR="00987A99" w:rsidRPr="00987A99">
        <w:rPr>
          <w:rFonts w:ascii="Times New Roman" w:hAnsi="Times New Roman" w:cs="Times New Roman"/>
          <w:color w:val="000000"/>
          <w:sz w:val="28"/>
          <w:szCs w:val="28"/>
        </w:rPr>
        <w:t xml:space="preserve">Электронная </w:t>
      </w:r>
      <w:r w:rsidR="00987A99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библиотека научно-технической литературы </w:t>
      </w:r>
    </w:p>
    <w:p w:rsidR="00987A99" w:rsidRPr="00987A99" w:rsidRDefault="0052559C" w:rsidP="00987A99">
      <w:pPr>
        <w:widowControl w:val="0"/>
        <w:numPr>
          <w:ilvl w:val="0"/>
          <w:numId w:val="7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hyperlink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  <w:shd w:val="clear" w:color="auto" w:fill="FFFFFF"/>
          </w:rPr>
          <w:t>http://</w:t>
        </w:r>
      </w:hyperlink>
      <w:hyperlink r:id="rId8"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</w:rPr>
          <w:t>www.</w:t>
        </w:r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  <w:lang w:val="en-US"/>
          </w:rPr>
          <w:t>allbest</w:t>
        </w:r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</w:rPr>
          <w:t>/</w:t>
        </w:r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  <w:lang w:val="en-US"/>
          </w:rPr>
          <w:t>ru</w:t>
        </w:r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</w:rPr>
          <w:t>/</w:t>
        </w:r>
      </w:hyperlink>
      <w:r w:rsidR="00987A99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– Б</w:t>
      </w:r>
      <w:r w:rsidR="00987A99" w:rsidRPr="00987A99">
        <w:rPr>
          <w:rFonts w:ascii="Times New Roman" w:hAnsi="Times New Roman" w:cs="Times New Roman"/>
          <w:color w:val="000000"/>
          <w:sz w:val="28"/>
          <w:szCs w:val="28"/>
        </w:rPr>
        <w:t xml:space="preserve">есплатные электронные </w:t>
      </w:r>
      <w:r w:rsidR="00987A99"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библиотеки: математика. </w:t>
      </w:r>
    </w:p>
    <w:p w:rsidR="00987A99" w:rsidRPr="00987A99" w:rsidRDefault="0052559C" w:rsidP="00987A99">
      <w:pPr>
        <w:widowControl w:val="0"/>
        <w:numPr>
          <w:ilvl w:val="0"/>
          <w:numId w:val="7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  <w:hyperlink r:id="rId9" w:tgtFrame="_blank"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</w:rPr>
          <w:t>http://www.exponenta.ru/</w:t>
        </w:r>
      </w:hyperlink>
      <w:r w:rsidR="00987A99" w:rsidRPr="00987A99">
        <w:rPr>
          <w:rFonts w:ascii="Times New Roman" w:hAnsi="Times New Roman" w:cs="Times New Roman"/>
          <w:color w:val="000000"/>
          <w:sz w:val="28"/>
          <w:szCs w:val="28"/>
        </w:rPr>
        <w:t xml:space="preserve"> – Образовательный математический сайт: задачи с решениями, справочник по математике, программы курсов и т.п.</w:t>
      </w:r>
    </w:p>
    <w:p w:rsidR="00987A99" w:rsidRPr="00987A99" w:rsidRDefault="0052559C" w:rsidP="00987A99">
      <w:pPr>
        <w:widowControl w:val="0"/>
        <w:numPr>
          <w:ilvl w:val="0"/>
          <w:numId w:val="7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hyperlink r:id="rId10"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  <w:shd w:val="clear" w:color="auto" w:fill="FFFFFF"/>
          </w:rPr>
          <w:t>http://www.allmath.ru/</w:t>
        </w:r>
      </w:hyperlink>
      <w:r w:rsidR="00987A99" w:rsidRPr="00987A99">
        <w:rPr>
          <w:rFonts w:ascii="Times New Roman" w:hAnsi="Times New Roman" w:cs="Times New Roman"/>
          <w:color w:val="000000"/>
          <w:sz w:val="28"/>
          <w:szCs w:val="28"/>
        </w:rPr>
        <w:t xml:space="preserve"> – Электронные материалы по математике.</w:t>
      </w:r>
    </w:p>
    <w:p w:rsidR="00987A99" w:rsidRPr="00987A99" w:rsidRDefault="0052559C" w:rsidP="00987A99">
      <w:pPr>
        <w:widowControl w:val="0"/>
        <w:numPr>
          <w:ilvl w:val="0"/>
          <w:numId w:val="7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hyperlink r:id="rId11" w:history="1">
        <w:r w:rsidR="00987A99" w:rsidRPr="00987A99">
          <w:rPr>
            <w:rStyle w:val="ae"/>
            <w:rFonts w:ascii="Times New Roman" w:hAnsi="Times New Roman" w:cs="Times New Roman"/>
            <w:color w:val="000000"/>
            <w:sz w:val="28"/>
            <w:szCs w:val="28"/>
            <w:shd w:val="clear" w:color="auto" w:fill="FFFFFF"/>
          </w:rPr>
          <w:t>http://www.mccme.ru/free-books/</w:t>
        </w:r>
      </w:hyperlink>
      <w:r w:rsidR="00987A99" w:rsidRPr="00987A99">
        <w:rPr>
          <w:rFonts w:ascii="Times New Roman" w:hAnsi="Times New Roman" w:cs="Times New Roman"/>
          <w:color w:val="000000"/>
          <w:sz w:val="28"/>
          <w:szCs w:val="28"/>
        </w:rPr>
        <w:t xml:space="preserve"> – Сайт свободно распространяемых изданий, а также записи лекций, сборники задач.</w:t>
      </w:r>
    </w:p>
    <w:p w:rsidR="00987A99" w:rsidRPr="00987A99" w:rsidRDefault="0052559C" w:rsidP="00987A99">
      <w:pPr>
        <w:widowControl w:val="0"/>
        <w:numPr>
          <w:ilvl w:val="0"/>
          <w:numId w:val="77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hyperlink r:id="rId12" w:history="1">
        <w:r w:rsidR="00987A99" w:rsidRPr="00987A99">
          <w:rPr>
            <w:rStyle w:val="ae"/>
            <w:rFonts w:ascii="Times New Roman" w:hAnsi="Times New Roman" w:cs="Times New Roman"/>
            <w:sz w:val="28"/>
            <w:szCs w:val="28"/>
          </w:rPr>
          <w:t>http://www.matburo.ru/st_subject.php?p=dm</w:t>
        </w:r>
      </w:hyperlink>
      <w:r w:rsidR="00987A99" w:rsidRPr="00987A99">
        <w:rPr>
          <w:rFonts w:ascii="Times New Roman" w:hAnsi="Times New Roman" w:cs="Times New Roman"/>
          <w:sz w:val="28"/>
          <w:szCs w:val="28"/>
        </w:rPr>
        <w:t xml:space="preserve"> – Учебники, </w:t>
      </w:r>
      <w:r w:rsidR="00987A99" w:rsidRPr="00987A99">
        <w:rPr>
          <w:rFonts w:ascii="Times New Roman" w:hAnsi="Times New Roman" w:cs="Times New Roman"/>
          <w:bCs/>
          <w:sz w:val="28"/>
          <w:szCs w:val="28"/>
        </w:rPr>
        <w:t>On-line ресурсы по дискретной математике</w:t>
      </w:r>
    </w:p>
    <w:p w:rsidR="00987A99" w:rsidRPr="00987A99" w:rsidRDefault="00987A99" w:rsidP="00987A99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pacing w:val="-13"/>
          <w:sz w:val="28"/>
          <w:szCs w:val="28"/>
          <w:lang w:val="uk-UA"/>
        </w:rPr>
      </w:pPr>
    </w:p>
    <w:p w:rsidR="00B52DDB" w:rsidRPr="00987A99" w:rsidRDefault="00B52DDB" w:rsidP="00B52DD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4. Методичні вказівки до опрацьовування тем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B52DDB" w:rsidRPr="00987A99" w:rsidRDefault="00B52DDB" w:rsidP="00B52DDB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>В тем</w:t>
      </w:r>
      <w:r w:rsidR="0097012A"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>ах</w:t>
      </w:r>
      <w:r w:rsidRPr="00987A99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</w:t>
      </w:r>
      <w:r w:rsidR="0097012A" w:rsidRPr="00987A99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розділу </w:t>
      </w:r>
      <w:r w:rsidRPr="00987A99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Елементи теорії графів </w:t>
      </w:r>
      <w:r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>вивчаються скінченні графи.</w:t>
      </w:r>
      <w:r w:rsidR="00966411"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кінченний граф </w:t>
      </w:r>
      <w:r w:rsidR="00966411" w:rsidRPr="00987A99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13" o:title=""/>
          </v:shape>
          <o:OLEObject Type="Embed" ProgID="Equation.3" ShapeID="_x0000_i1025" DrawAspect="Content" ObjectID="_1582917378" r:id="rId14"/>
        </w:object>
      </w:r>
      <w:r w:rsidR="00966411" w:rsidRPr="00987A9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966411"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– це пара множин </w:t>
      </w:r>
      <w:r w:rsidR="00966411" w:rsidRPr="00987A99">
        <w:rPr>
          <w:rFonts w:ascii="Times New Roman" w:hAnsi="Times New Roman"/>
          <w:i/>
          <w:position w:val="-14"/>
          <w:sz w:val="28"/>
          <w:szCs w:val="28"/>
          <w:lang w:val="uk-UA"/>
        </w:rPr>
        <w:object w:dxaOrig="800" w:dyaOrig="420">
          <v:shape id="_x0000_i1026" type="#_x0000_t75" style="width:38.25pt;height:21.75pt" o:ole="">
            <v:imagedata r:id="rId15" o:title=""/>
          </v:shape>
          <o:OLEObject Type="Embed" ProgID="Equation.DSMT4" ShapeID="_x0000_i1026" DrawAspect="Content" ObjectID="_1582917379" r:id="rId16"/>
        </w:object>
      </w:r>
      <w:r w:rsidR="00987A99">
        <w:rPr>
          <w:rFonts w:ascii="Times New Roman" w:hAnsi="Times New Roman"/>
          <w:sz w:val="28"/>
          <w:szCs w:val="28"/>
          <w:lang w:val="uk-UA"/>
        </w:rPr>
        <w:t>, де</w:t>
      </w:r>
      <w:r w:rsidR="00966411" w:rsidRPr="00987A99">
        <w:rPr>
          <w:rFonts w:ascii="Times New Roman" w:hAnsi="Times New Roman"/>
          <w:sz w:val="28"/>
          <w:szCs w:val="28"/>
          <w:lang w:val="uk-UA"/>
        </w:rPr>
        <w:t xml:space="preserve"> (ребра) – довільна підмножина множини пар елементів множини </w:t>
      </w:r>
      <w:r w:rsidR="00966411" w:rsidRPr="00987A99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260" w:dyaOrig="300">
          <v:shape id="_x0000_i1027" type="#_x0000_t75" style="width:14.25pt;height:15pt" o:ole="">
            <v:imagedata r:id="rId17" o:title=""/>
          </v:shape>
          <o:OLEObject Type="Embed" ProgID="Equation.DSMT4" ShapeID="_x0000_i1027" DrawAspect="Content" ObjectID="_1582917380" r:id="rId18"/>
        </w:object>
      </w:r>
      <w:r w:rsidR="00966411" w:rsidRPr="00987A9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966411" w:rsidRPr="00987A99">
        <w:rPr>
          <w:rFonts w:ascii="Times New Roman" w:hAnsi="Times New Roman"/>
          <w:sz w:val="28"/>
          <w:szCs w:val="28"/>
          <w:lang w:val="uk-UA"/>
        </w:rPr>
        <w:t xml:space="preserve">(вершини). </w:t>
      </w:r>
      <w:r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амо по собі дуже просте поняття графу є найважливішим математичним поняттям в дискретній математиці, теоретичній інформатиці, програмуванні. </w:t>
      </w:r>
    </w:p>
    <w:p w:rsidR="00AA5F18" w:rsidRPr="00987A99" w:rsidRDefault="00AA5F18" w:rsidP="00AA5F18">
      <w:pPr>
        <w:autoSpaceDE w:val="0"/>
        <w:autoSpaceDN w:val="0"/>
        <w:adjustRightInd w:val="0"/>
        <w:spacing w:after="8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Як розділ дискретної математики, теорія графів має численні застосування. Вона використовується в задачах керування виробництвом, при проектуванні </w:t>
      </w:r>
      <w:r w:rsidRPr="00987A99">
        <w:rPr>
          <w:rFonts w:ascii="Times New Roman" w:hAnsi="Times New Roman"/>
          <w:sz w:val="28"/>
          <w:szCs w:val="28"/>
          <w:lang w:val="uk-UA"/>
        </w:rPr>
        <w:lastRenderedPageBreak/>
        <w:t>електричних і комп’ютерних мереж, плануванні транспортних перевезень, побудові молекулярних схем. Застосовується теорія графів також в економіці, психології, соціології, біології.</w:t>
      </w:r>
      <w:r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 основі теорії графів будуються моделі різних задач: маршрутизації, розподілу ресурсів, дискретної оптимізації і керування виробництвом, мінімізації алгоритмів, автоматів, при розробці сучасних електронних модулів, при рішенні проблем автоматизації проектування (САПР) та ін.</w:t>
      </w:r>
    </w:p>
    <w:p w:rsidR="00AA5F18" w:rsidRPr="00987A99" w:rsidRDefault="00AA5F18" w:rsidP="00AA5F18">
      <w:pPr>
        <w:pStyle w:val="a3"/>
        <w:spacing w:after="80"/>
        <w:ind w:firstLine="720"/>
        <w:jc w:val="both"/>
        <w:rPr>
          <w:b w:val="0"/>
          <w:sz w:val="28"/>
          <w:szCs w:val="28"/>
        </w:rPr>
      </w:pPr>
      <w:r w:rsidRPr="00987A99">
        <w:rPr>
          <w:b w:val="0"/>
          <w:sz w:val="28"/>
          <w:szCs w:val="28"/>
        </w:rPr>
        <w:t>Найбільш широке застосування методи теорії графів знаходять у програмуванні, тому що теорія графів надає дуже зручну мову для опису програмних (і багатьох інших) моделей. Струнка система спеціальних термінів і позначень теорії графів дозволяють просто і доступно описувати складні і тонкі речі. Особливо важлива наявність наочної графічної інтерпретації поняття графа. Сама назва «граф» має на увазі наявність графічної інтерпретації.</w:t>
      </w:r>
      <w:r w:rsidRPr="00987A99">
        <w:rPr>
          <w:sz w:val="28"/>
          <w:szCs w:val="28"/>
        </w:rPr>
        <w:t xml:space="preserve"> </w:t>
      </w:r>
      <w:r w:rsidRPr="00987A99">
        <w:rPr>
          <w:b w:val="0"/>
          <w:sz w:val="28"/>
          <w:szCs w:val="28"/>
        </w:rPr>
        <w:t>Наявність графічної інтерпретації робить цю тему легкою для засвоєння.</w:t>
      </w:r>
    </w:p>
    <w:p w:rsidR="00AA5F18" w:rsidRPr="00987A99" w:rsidRDefault="00AA5F18" w:rsidP="00AA5F18">
      <w:pPr>
        <w:autoSpaceDE w:val="0"/>
        <w:autoSpaceDN w:val="0"/>
        <w:adjustRightInd w:val="0"/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Іноді </w:t>
      </w:r>
      <w:r w:rsidR="00966411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абстрактне поняття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граф</w:t>
      </w:r>
      <w:r w:rsidR="00966411" w:rsidRPr="00987A99">
        <w:rPr>
          <w:rFonts w:ascii="Times New Roman" w:hAnsi="Times New Roman" w:cs="Times New Roman"/>
          <w:sz w:val="28"/>
          <w:szCs w:val="28"/>
          <w:lang w:val="uk-UA"/>
        </w:rPr>
        <w:t>а як сукупність двох множин,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иявляється недостатнім і доводиться розглядати </w:t>
      </w:r>
      <w:r w:rsidR="00966411" w:rsidRPr="00987A99">
        <w:rPr>
          <w:rFonts w:ascii="Times New Roman" w:hAnsi="Times New Roman" w:cs="Times New Roman"/>
          <w:sz w:val="28"/>
          <w:szCs w:val="28"/>
          <w:lang w:val="uk-UA"/>
        </w:rPr>
        <w:t>більш загальн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об'єкти, в яких дві вершини можуть з'єднуватися більш ніж одним ребром.</w:t>
      </w:r>
      <w:r w:rsidR="00966411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Так виникає «мультиграф». Якщо в графі існують петлі, то маємо «псевдо граф». Також вивчаються орграфи (орієнтовані графи), в яких множина пар елементів замінюється декартовим квадратом </w:t>
      </w:r>
      <w:r w:rsidR="00966411" w:rsidRPr="00987A99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340" w:dyaOrig="360">
          <v:shape id="_x0000_i1028" type="#_x0000_t75" style="width:15.75pt;height:18.75pt" o:ole="">
            <v:imagedata r:id="rId19" o:title=""/>
          </v:shape>
          <o:OLEObject Type="Embed" ProgID="Equation.DSMT4" ShapeID="_x0000_i1028" DrawAspect="Content" ObjectID="_1582917381" r:id="rId20"/>
        </w:object>
      </w:r>
      <w:r w:rsidR="00966411" w:rsidRPr="00987A99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966411" w:rsidRPr="00987A99" w:rsidRDefault="00966411" w:rsidP="00966411">
      <w:pPr>
        <w:pStyle w:val="HTML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ри вивченні цієї теми треба звернути увагу на способи задання графів: геометричний, алгебраїчний. Треба навчитися мові теорії графів, яка є мовою дискретної математики.</w:t>
      </w:r>
    </w:p>
    <w:p w:rsidR="00AA5F18" w:rsidRPr="00987A99" w:rsidRDefault="00AA5F18" w:rsidP="00AA5F18">
      <w:pPr>
        <w:autoSpaceDE w:val="0"/>
        <w:autoSpaceDN w:val="0"/>
        <w:adjustRightInd w:val="0"/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При розв’язуванні багатьох практичних задач виникає необхідність пошуку мінімального шляху між двома довільними вузлами</w:t>
      </w:r>
      <w:r w:rsidRPr="00987A9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>(шлях</w:t>
      </w:r>
      <w:r w:rsidR="00D32AF0" w:rsidRPr="00987A99">
        <w:rPr>
          <w:rFonts w:ascii="Times New Roman" w:hAnsi="Times New Roman"/>
          <w:sz w:val="28"/>
          <w:szCs w:val="28"/>
          <w:lang w:val="uk-UA"/>
        </w:rPr>
        <w:t>у з найменшою сумою довжин дуг) зваженого графа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ля знаходження мінімального шляху між двома довільними вузлами</w:t>
      </w:r>
      <w:r w:rsidRPr="00987A9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>існу</w:t>
      </w:r>
      <w:r w:rsidR="00D32AF0" w:rsidRPr="00987A99">
        <w:rPr>
          <w:rFonts w:ascii="Times New Roman" w:hAnsi="Times New Roman"/>
          <w:sz w:val="28"/>
          <w:szCs w:val="28"/>
          <w:lang w:val="uk-UA"/>
        </w:rPr>
        <w:t>ють певні алгоритми, н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априклад, </w:t>
      </w:r>
      <w:r w:rsidR="00D32AF0" w:rsidRPr="00987A99">
        <w:rPr>
          <w:rFonts w:ascii="Times New Roman" w:hAnsi="Times New Roman"/>
          <w:sz w:val="28"/>
          <w:szCs w:val="28"/>
          <w:lang w:val="uk-UA"/>
        </w:rPr>
        <w:t>алгоритм Дейкстри.</w:t>
      </w:r>
    </w:p>
    <w:p w:rsidR="00D32AF0" w:rsidRPr="00987A99" w:rsidRDefault="00D32AF0" w:rsidP="00D32AF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Типове застосування остовних дерев мінімальної вартості можна знайти при розробці комунікаційних мереж. Тут вершини графа являють собою міста, ребра – можливі комунікаційні лінії між містами, а вартість ребер відповідає вартості комунікаційних ліній. У цьому випадку остовне дерево мінімальної вартості представляє комунікаційну мережу, що поєднує всі міста комунікаційними лініями мінімальної вартості.</w:t>
      </w:r>
    </w:p>
    <w:p w:rsidR="00AA5F18" w:rsidRPr="00987A99" w:rsidRDefault="00D32AF0" w:rsidP="00B52DDB">
      <w:pPr>
        <w:pStyle w:val="HTML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Для побудови остовного дерева мінімальної вартості для зваженого графа існують певні алгоритми, наприклад, алгоритм Краскала. Цей алгоритм відповідає «жадібній» стратегії: на кожному кроці вибирається локально найкращий варіант.</w:t>
      </w:r>
    </w:p>
    <w:p w:rsidR="00A45878" w:rsidRPr="00987A99" w:rsidRDefault="00A45878" w:rsidP="00B52DDB">
      <w:pPr>
        <w:widowControl w:val="0"/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A45878" w:rsidRPr="00987A99" w:rsidRDefault="00A45878" w:rsidP="00A45878">
      <w:pPr>
        <w:widowControl w:val="0"/>
        <w:spacing w:after="0" w:line="240" w:lineRule="auto"/>
        <w:ind w:firstLine="7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5. Рекомендації до виконання комплексної семестрової роботи № 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7"/>
          <w:sz w:val="28"/>
          <w:szCs w:val="28"/>
          <w:lang w:val="uk-UA"/>
        </w:rPr>
        <w:t xml:space="preserve">Завдання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комплексної семестрової роботи</w:t>
      </w:r>
      <w:r w:rsidRPr="00987A99">
        <w:rPr>
          <w:rFonts w:ascii="Times New Roman" w:hAnsi="Times New Roman" w:cs="Times New Roman"/>
          <w:color w:val="000000"/>
          <w:spacing w:val="-7"/>
          <w:sz w:val="28"/>
          <w:szCs w:val="28"/>
          <w:lang w:val="uk-UA"/>
        </w:rPr>
        <w:t xml:space="preserve"> розподіляються по варіантах, </w:t>
      </w: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 xml:space="preserve">номери </w:t>
      </w:r>
      <w:r w:rsidRPr="00987A99">
        <w:rPr>
          <w:rFonts w:ascii="Times New Roman" w:hAnsi="Times New Roman" w:cs="Times New Roman"/>
          <w:color w:val="000000"/>
          <w:spacing w:val="-7"/>
          <w:sz w:val="28"/>
          <w:szCs w:val="28"/>
          <w:lang w:val="uk-UA"/>
        </w:rPr>
        <w:t>яких відповідають</w:t>
      </w: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 xml:space="preserve"> номерам прізвищ студентів в журналі академгрупи.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Комплексна семестрова робота здається на перевірку в термін, вказаний викладачем. Виконати самостійно завдання всієї комплексної семестрової роботи і оформити результати після завершення вивчення усіх тем достатньо складно, тому кожне завдання комплексної семестрової роботи рекомендується виконувати після опрацювання і засвоєння відповідної теми на практичному занятті і самостійно.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lastRenderedPageBreak/>
        <w:t>Оцінка цієї роботи значно залежить не тільки від правильного розв’язання прикладів та задач, але і від своєчасного його подання викладачу для перевірки та оцінювання, від повноти пояснень розв’язків та акуратності оформлення роботи.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слідком несамостійного виконання цієї роботи будуть значні складності у подальшому вивченні багатьох розділів математики та багатьох розділів інших навчальних дисциплін.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45878" w:rsidRPr="00987A99" w:rsidRDefault="00A45878" w:rsidP="00A45878">
      <w:pPr>
        <w:widowControl w:val="0"/>
        <w:spacing w:after="0" w:line="240" w:lineRule="auto"/>
        <w:ind w:firstLine="50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6. Основні вимоги до оформлення комплексної семестрової роботи № 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</w:p>
    <w:p w:rsidR="00A45878" w:rsidRPr="00987A99" w:rsidRDefault="00A45878" w:rsidP="00A45878">
      <w:pPr>
        <w:widowControl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 xml:space="preserve">При оформленні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комплексної семестрової роботи</w:t>
      </w:r>
      <w:r w:rsidRPr="00987A99">
        <w:rPr>
          <w:rFonts w:ascii="Times New Roman" w:hAnsi="Times New Roman" w:cs="Times New Roman"/>
          <w:color w:val="000000"/>
          <w:spacing w:val="-7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  <w:t>потрібно дотримуватись наступних правил:</w:t>
      </w:r>
    </w:p>
    <w:p w:rsidR="00A45878" w:rsidRDefault="00A45878" w:rsidP="00A45878">
      <w:pPr>
        <w:widowControl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  <w:t xml:space="preserve">–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987A99"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  <w:t>авдання</w:t>
      </w: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 xml:space="preserve"> слід виконувати в </w:t>
      </w:r>
      <w:r w:rsidRPr="00987A99">
        <w:rPr>
          <w:rFonts w:ascii="Times New Roman" w:hAnsi="Times New Roman" w:cs="Times New Roman"/>
          <w:color w:val="000000"/>
          <w:spacing w:val="-5"/>
          <w:sz w:val="28"/>
          <w:szCs w:val="28"/>
          <w:lang w:val="uk-UA"/>
        </w:rPr>
        <w:t xml:space="preserve">окремому зошиті на 12 аркушів, або на подвійних листах в клітинку, або на білому папері А4.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Титульний лист роботи оформлюється так:</w:t>
      </w:r>
    </w:p>
    <w:p w:rsidR="00987A99" w:rsidRPr="00987A99" w:rsidRDefault="00987A99" w:rsidP="00A45878">
      <w:pPr>
        <w:widowControl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45878" w:rsidRPr="00987A99" w:rsidRDefault="0052559C" w:rsidP="00A45878">
      <w:pPr>
        <w:widowControl w:val="0"/>
        <w:spacing w:after="0" w:line="240" w:lineRule="auto"/>
        <w:ind w:firstLine="54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</w:r>
      <w:r>
        <w:rPr>
          <w:rFonts w:ascii="Times New Roman" w:hAnsi="Times New Roman" w:cs="Times New Roman"/>
          <w:i/>
          <w:sz w:val="28"/>
          <w:szCs w:val="28"/>
          <w:lang w:val="uk-UA"/>
        </w:rPr>
        <w:pict>
          <v:group id="_x0000_s1026" editas="canvas" style="width:462.25pt;height:469.25pt;mso-position-horizontal-relative:char;mso-position-vertical-relative:line" coordorigin="2365,5833" coordsize="6476,6576">
            <o:lock v:ext="edit" aspectratio="t"/>
            <v:shape id="_x0000_s1027" type="#_x0000_t75" style="position:absolute;left:2365;top:5833;width:6476;height:6576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2807;top:5833;width:5691;height:6451">
              <v:textbox>
                <w:txbxContent>
                  <w:p w:rsidR="003660DF" w:rsidRPr="00C23889" w:rsidRDefault="003660DF" w:rsidP="0097012A">
                    <w:pPr>
                      <w:shd w:val="clear" w:color="auto" w:fill="FFFFFF"/>
                      <w:tabs>
                        <w:tab w:val="left" w:pos="4224"/>
                      </w:tabs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  <w:r w:rsidRPr="00C23889">
                      <w:rPr>
                        <w:rFonts w:ascii="Times New Roman" w:hAnsi="Times New Roman" w:cs="Times New Roman"/>
                        <w:bCs/>
                        <w:color w:val="000000"/>
                        <w:sz w:val="24"/>
                        <w:szCs w:val="24"/>
                        <w:lang w:val="uk-UA" w:eastAsia="uk-UA"/>
                      </w:rPr>
                      <w:t>Державний університет те</w:t>
                    </w:r>
                    <w:r>
                      <w:rPr>
                        <w:rFonts w:ascii="Times New Roman" w:hAnsi="Times New Roman" w:cs="Times New Roman"/>
                        <w:bCs/>
                        <w:color w:val="000000"/>
                        <w:sz w:val="24"/>
                        <w:szCs w:val="24"/>
                        <w:lang w:val="uk-UA" w:eastAsia="uk-UA"/>
                      </w:rPr>
                      <w:t>лекомунікац</w:t>
                    </w:r>
                    <w:r w:rsidRPr="00C23889">
                      <w:rPr>
                        <w:rFonts w:ascii="Times New Roman" w:hAnsi="Times New Roman" w:cs="Times New Roman"/>
                        <w:bCs/>
                        <w:color w:val="000000"/>
                        <w:sz w:val="24"/>
                        <w:szCs w:val="24"/>
                        <w:lang w:val="uk-UA" w:eastAsia="uk-UA"/>
                      </w:rPr>
                      <w:t>ій</w:t>
                    </w:r>
                  </w:p>
                  <w:p w:rsidR="003660DF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uk-UA"/>
                      </w:rPr>
                    </w:pPr>
                  </w:p>
                  <w:p w:rsidR="003660DF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uk-UA"/>
                      </w:rPr>
                    </w:pPr>
                  </w:p>
                  <w:p w:rsidR="003660DF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uk-UA"/>
                      </w:rPr>
                    </w:pPr>
                  </w:p>
                  <w:p w:rsidR="003660DF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uk-UA"/>
                      </w:rPr>
                    </w:pPr>
                  </w:p>
                  <w:p w:rsidR="003660DF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Комплексна семестрова робота № 3</w:t>
                    </w: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  <w:r w:rsidRPr="00C23889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 xml:space="preserve">з </w:t>
                    </w:r>
                    <w: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 xml:space="preserve">дисципліни комп’ютерні </w:t>
                    </w:r>
                    <w:r w:rsidRPr="00C23889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дискретн</w:t>
                    </w:r>
                    <w: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і</w:t>
                    </w:r>
                    <w:r w:rsidRPr="00C23889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структури</w:t>
                    </w: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left="709" w:firstLine="709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  <w:r w:rsidRPr="00C23889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Варіант №_____</w:t>
                    </w:r>
                  </w:p>
                  <w:p w:rsidR="003660DF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widowControl w:val="0"/>
                      <w:spacing w:after="0" w:line="240" w:lineRule="auto"/>
                      <w:ind w:firstLine="700"/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pStyle w:val="1"/>
                      <w:spacing w:before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b w:val="0"/>
                        <w:color w:val="auto"/>
                        <w:sz w:val="24"/>
                        <w:szCs w:val="24"/>
                        <w:lang w:val="uk-UA"/>
                      </w:rPr>
                    </w:pPr>
                    <w:r w:rsidRPr="00C23889">
                      <w:rPr>
                        <w:rFonts w:ascii="Times New Roman" w:hAnsi="Times New Roman" w:cs="Times New Roman"/>
                        <w:b w:val="0"/>
                        <w:color w:val="auto"/>
                        <w:sz w:val="24"/>
                        <w:szCs w:val="24"/>
                        <w:lang w:val="uk-UA"/>
                      </w:rPr>
                      <w:t xml:space="preserve">Виконав(ла): студент(ка) </w:t>
                    </w:r>
                    <w:r>
                      <w:rPr>
                        <w:rFonts w:ascii="Times New Roman" w:hAnsi="Times New Roman" w:cs="Times New Roman"/>
                        <w:b w:val="0"/>
                        <w:color w:val="auto"/>
                        <w:sz w:val="24"/>
                        <w:szCs w:val="24"/>
                        <w:lang w:val="uk-UA"/>
                      </w:rPr>
                      <w:t>групи</w:t>
                    </w: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Прізвище І.Б.___________________</w:t>
                    </w: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Дата здач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і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____________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__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______</w:t>
                    </w: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 xml:space="preserve">Дата </w:t>
                    </w:r>
                    <w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МК 3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____________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_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_____</w:t>
                    </w: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Оц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і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нка_________________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_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_____</w:t>
                    </w: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Перев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і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рив_________________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_</w:t>
                    </w: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___</w:t>
                    </w: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</w:p>
                  <w:p w:rsidR="003660DF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</w:p>
                  <w:p w:rsidR="003660DF" w:rsidRPr="00C23889" w:rsidRDefault="003660DF" w:rsidP="0097012A">
                    <w:pPr>
                      <w:spacing w:after="0" w:line="240" w:lineRule="auto"/>
                      <w:ind w:left="3540"/>
                      <w:jc w:val="both"/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</w:pPr>
                  </w:p>
                  <w:p w:rsidR="003660DF" w:rsidRPr="0097012A" w:rsidRDefault="003660DF" w:rsidP="001066F4">
                    <w:pPr>
                      <w:spacing w:after="0" w:line="240" w:lineRule="auto"/>
                      <w:ind w:left="3540"/>
                      <w:jc w:val="both"/>
                      <w:rPr>
                        <w:szCs w:val="26"/>
                      </w:rPr>
                    </w:pPr>
                    <w:r w:rsidRPr="00C23889"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w:t>20___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7012A" w:rsidRPr="00987A99" w:rsidRDefault="0097012A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</w:pP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  <w:t xml:space="preserve">– </w:t>
      </w:r>
      <w:r w:rsidRPr="00987A99">
        <w:rPr>
          <w:rFonts w:ascii="Times New Roman" w:hAnsi="Times New Roman" w:cs="Times New Roman"/>
          <w:color w:val="000000"/>
          <w:spacing w:val="-5"/>
          <w:sz w:val="28"/>
          <w:szCs w:val="28"/>
          <w:lang w:val="uk-UA"/>
        </w:rPr>
        <w:t xml:space="preserve">завдання потрібно виконувати в такому порядку, як вони задані. Перед розв'язуванням треба </w:t>
      </w:r>
      <w:r w:rsidRPr="00987A99">
        <w:rPr>
          <w:rFonts w:ascii="Times New Roman" w:hAnsi="Times New Roman" w:cs="Times New Roman"/>
          <w:b/>
          <w:color w:val="000000"/>
          <w:spacing w:val="-5"/>
          <w:sz w:val="28"/>
          <w:szCs w:val="28"/>
          <w:lang w:val="uk-UA"/>
        </w:rPr>
        <w:t xml:space="preserve">виписувати </w:t>
      </w:r>
      <w:r w:rsidRPr="00987A99">
        <w:rPr>
          <w:rFonts w:ascii="Times New Roman" w:hAnsi="Times New Roman" w:cs="Times New Roman"/>
          <w:b/>
          <w:color w:val="000000"/>
          <w:spacing w:val="-8"/>
          <w:sz w:val="28"/>
          <w:szCs w:val="28"/>
          <w:lang w:val="uk-UA"/>
        </w:rPr>
        <w:t>повністю умову завдання</w:t>
      </w:r>
      <w:r w:rsidRPr="00987A99"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  <w:t>;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pacing w:val="-9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  <w:lastRenderedPageBreak/>
        <w:t xml:space="preserve">– </w:t>
      </w: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 xml:space="preserve">розв’язування задач та пояснення до них слід викладати детально, охайно, без скорочення слів, з необхідними </w:t>
      </w:r>
      <w:r w:rsidRPr="00987A99">
        <w:rPr>
          <w:rFonts w:ascii="Times New Roman" w:hAnsi="Times New Roman" w:cs="Times New Roman"/>
          <w:color w:val="000000"/>
          <w:spacing w:val="-9"/>
          <w:sz w:val="28"/>
          <w:szCs w:val="28"/>
          <w:lang w:val="uk-UA"/>
        </w:rPr>
        <w:t>поясненнями та малюнками;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pacing w:val="-9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>– розв’язування задач</w:t>
      </w:r>
      <w:r w:rsidRPr="00987A99">
        <w:rPr>
          <w:rFonts w:ascii="Times New Roman" w:hAnsi="Times New Roman" w:cs="Times New Roman"/>
          <w:color w:val="000000"/>
          <w:spacing w:val="-9"/>
          <w:sz w:val="28"/>
          <w:szCs w:val="28"/>
          <w:lang w:val="uk-UA"/>
        </w:rPr>
        <w:t xml:space="preserve"> мають доводитися до відповідей, які вимагаються умовами задач;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– в кінці роботи треба вказати використану літературу, поставити дату виконання і особистий підпис.</w:t>
      </w:r>
    </w:p>
    <w:p w:rsidR="00A45878" w:rsidRPr="00987A99" w:rsidRDefault="00A45878" w:rsidP="00A45878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Комплексна</w:t>
      </w:r>
      <w:r w:rsidRPr="00987A99">
        <w:rPr>
          <w:rFonts w:ascii="Times New Roman" w:hAnsi="Times New Roman" w:cs="Times New Roman"/>
          <w:color w:val="000000"/>
          <w:spacing w:val="-8"/>
          <w:sz w:val="28"/>
          <w:szCs w:val="28"/>
          <w:lang w:val="uk-UA"/>
        </w:rPr>
        <w:t xml:space="preserve"> семестрова робот</w:t>
      </w:r>
      <w:r w:rsidRPr="00987A99">
        <w:rPr>
          <w:rFonts w:ascii="Times New Roman" w:hAnsi="Times New Roman" w:cs="Times New Roman"/>
          <w:color w:val="000000"/>
          <w:spacing w:val="-5"/>
          <w:sz w:val="28"/>
          <w:szCs w:val="28"/>
          <w:lang w:val="uk-UA"/>
        </w:rPr>
        <w:t xml:space="preserve">а, що виконана неохайно, без </w:t>
      </w:r>
      <w:r w:rsidRPr="00987A99">
        <w:rPr>
          <w:rFonts w:ascii="Times New Roman" w:hAnsi="Times New Roman" w:cs="Times New Roman"/>
          <w:color w:val="000000"/>
          <w:spacing w:val="-7"/>
          <w:sz w:val="28"/>
          <w:szCs w:val="28"/>
          <w:lang w:val="uk-UA"/>
        </w:rPr>
        <w:t xml:space="preserve">проміжних обчислень та необхідних пояснень, </w:t>
      </w:r>
      <w:r w:rsidRPr="00987A99">
        <w:rPr>
          <w:rFonts w:ascii="Times New Roman" w:hAnsi="Times New Roman" w:cs="Times New Roman"/>
          <w:color w:val="000000"/>
          <w:spacing w:val="-9"/>
          <w:sz w:val="28"/>
          <w:szCs w:val="28"/>
          <w:lang w:val="uk-UA"/>
        </w:rPr>
        <w:t xml:space="preserve">повертається студенту для переробки. Повертаються також роботи, в яких </w:t>
      </w: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>виконано не свій варіант.</w:t>
      </w:r>
    </w:p>
    <w:p w:rsidR="00987A99" w:rsidRDefault="00A45878" w:rsidP="009F2B2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color w:val="000000"/>
          <w:spacing w:val="-7"/>
          <w:sz w:val="28"/>
          <w:szCs w:val="28"/>
          <w:lang w:val="uk-UA"/>
        </w:rPr>
        <w:t xml:space="preserve">Після отримання перевіреної роботи студент </w:t>
      </w:r>
      <w:r w:rsidRPr="00987A99">
        <w:rPr>
          <w:rFonts w:ascii="Times New Roman" w:hAnsi="Times New Roman" w:cs="Times New Roman"/>
          <w:color w:val="000000"/>
          <w:spacing w:val="-6"/>
          <w:sz w:val="28"/>
          <w:szCs w:val="28"/>
          <w:lang w:val="uk-UA"/>
        </w:rPr>
        <w:t xml:space="preserve">повинен виправити вказані викладачем помилки та </w:t>
      </w:r>
      <w:r w:rsidRPr="00987A99">
        <w:rPr>
          <w:rFonts w:ascii="Times New Roman" w:hAnsi="Times New Roman" w:cs="Times New Roman"/>
          <w:color w:val="000000"/>
          <w:spacing w:val="-3"/>
          <w:sz w:val="28"/>
          <w:szCs w:val="28"/>
          <w:lang w:val="uk-UA"/>
        </w:rPr>
        <w:t>недоліки у тому самому зошиті до захисту.</w:t>
      </w:r>
    </w:p>
    <w:p w:rsidR="00A45878" w:rsidRPr="00987A99" w:rsidRDefault="00A45878" w:rsidP="009F2B2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45878" w:rsidRPr="00987A99" w:rsidRDefault="00A45878" w:rsidP="00A4587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7. Завдання ко</w:t>
      </w:r>
      <w:r w:rsidR="0097012A"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плексної семестрової роботи № </w:t>
      </w:r>
      <w:r w:rsidR="003660DF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</w:p>
    <w:p w:rsidR="00A45878" w:rsidRPr="00987A99" w:rsidRDefault="00A45878" w:rsidP="00A4587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45878" w:rsidRPr="00987A99" w:rsidRDefault="00A45878" w:rsidP="00A4587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Варіант 1</w:t>
      </w:r>
    </w:p>
    <w:p w:rsidR="0097012A" w:rsidRPr="00987A99" w:rsidRDefault="0097012A" w:rsidP="00A4587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E22F5" w:rsidRPr="00987A99" w:rsidRDefault="007E22F5" w:rsidP="007E22F5">
      <w:pPr>
        <w:pStyle w:val="ab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7012A" w:rsidRPr="00987A99" w:rsidRDefault="0097012A" w:rsidP="007E22F5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E22F5" w:rsidRPr="00987A99" w:rsidRDefault="007E22F5" w:rsidP="007E22F5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30" type="#_x0000_t75" style="width:123.75pt;height:125.25pt" o:ole="">
            <v:imagedata r:id="rId21" o:title=""/>
          </v:shape>
          <o:OLEObject Type="Embed" ProgID="Equation.DSMT4" ShapeID="_x0000_i1030" DrawAspect="Content" ObjectID="_1582917382" r:id="rId22"/>
        </w:object>
      </w:r>
    </w:p>
    <w:p w:rsidR="007E22F5" w:rsidRPr="00987A99" w:rsidRDefault="007E22F5" w:rsidP="007E22F5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7E22F5" w:rsidRPr="00987A99" w:rsidRDefault="007E22F5" w:rsidP="007E22F5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найти всі </w:t>
      </w:r>
      <w:r w:rsidR="0085632E" w:rsidRPr="00987A99">
        <w:rPr>
          <w:rFonts w:ascii="Times New Roman" w:hAnsi="Times New Roman" w:cs="Times New Roman"/>
          <w:sz w:val="28"/>
          <w:szCs w:val="28"/>
          <w:lang w:val="uk-UA"/>
        </w:rPr>
        <w:t>маршрути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вжини 2 і 3;</w:t>
      </w:r>
    </w:p>
    <w:p w:rsidR="007E22F5" w:rsidRPr="00987A99" w:rsidRDefault="007E22F5" w:rsidP="007E22F5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7E22F5" w:rsidRPr="00987A99" w:rsidRDefault="0085632E" w:rsidP="007E22F5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</w:t>
      </w:r>
      <w:r w:rsidR="007E22F5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сильної зв’язност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E22F5" w:rsidRPr="00987A9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5632E" w:rsidRPr="00987A99" w:rsidRDefault="0085632E" w:rsidP="007E22F5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7E22F5" w:rsidRPr="00987A99" w:rsidRDefault="007E22F5" w:rsidP="007E22F5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7E22F5" w:rsidRPr="00987A99" w:rsidRDefault="007E22F5" w:rsidP="007E22F5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7E22F5" w:rsidRPr="00987A99" w:rsidRDefault="007E22F5" w:rsidP="007E22F5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7E22F5" w:rsidRPr="00987A99" w:rsidRDefault="007E22F5" w:rsidP="00AA5F18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</w:t>
      </w:r>
      <w:r w:rsidR="00AA5F18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Якщо такого циклу в графі нема, то вилучити мінімально </w:t>
      </w:r>
      <w:r w:rsidR="00AA5F18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можливе число дуг, і в новому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графі знайти такий цикл.</w:t>
      </w:r>
    </w:p>
    <w:p w:rsidR="007E22F5" w:rsidRPr="00987A99" w:rsidRDefault="007E22F5" w:rsidP="007E22F5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E22F5" w:rsidRPr="00987A99" w:rsidRDefault="007E22F5" w:rsidP="007E22F5">
      <w:pPr>
        <w:pStyle w:val="ab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</w:t>
      </w:r>
      <w:r w:rsidR="0085632E" w:rsidRPr="00987A99">
        <w:rPr>
          <w:rFonts w:ascii="Times New Roman" w:hAnsi="Times New Roman" w:cs="Times New Roman"/>
          <w:sz w:val="28"/>
          <w:szCs w:val="28"/>
          <w:lang w:val="uk-UA"/>
        </w:rPr>
        <w:t>Дейкстри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знайти мінімальний шлях </w:t>
      </w:r>
      <w:r w:rsidR="00782E7C"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="00782E7C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031" type="#_x0000_t75" style="width:14.25pt;height:21.75pt" o:ole="">
            <v:imagedata r:id="rId23" o:title=""/>
          </v:shape>
          <o:OLEObject Type="Embed" ProgID="Equation.DSMT4" ShapeID="_x0000_i1031" DrawAspect="Content" ObjectID="_1582917383" r:id="rId24"/>
        </w:object>
      </w:r>
      <w:r w:rsidR="00782E7C"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="00782E7C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032" type="#_x0000_t75" style="width:15pt;height:21.75pt" o:ole="">
            <v:imagedata r:id="rId25" o:title=""/>
          </v:shape>
          <o:OLEObject Type="Embed" ProgID="Equation.DSMT4" ShapeID="_x0000_i1032" DrawAspect="Content" ObjectID="_1582917384" r:id="rId26"/>
        </w:object>
      </w:r>
      <w:r w:rsidR="0085632E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85632E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632E"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033" type="#_x0000_t75" style="width:14.25pt;height:18.75pt" o:ole="">
            <v:imagedata r:id="rId27" o:title=""/>
          </v:shape>
          <o:OLEObject Type="Embed" ProgID="Equation.DSMT4" ShapeID="_x0000_i1033" DrawAspect="Content" ObjectID="_1582917385" r:id="rId2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заданому матрицею </w:t>
      </w:r>
      <w:r w:rsidR="0085632E" w:rsidRPr="00987A99">
        <w:rPr>
          <w:rFonts w:ascii="Times New Roman" w:hAnsi="Times New Roman" w:cs="Times New Roman"/>
          <w:sz w:val="28"/>
          <w:szCs w:val="28"/>
          <w:lang w:val="uk-UA"/>
        </w:rPr>
        <w:t>довжин дуг:</w:t>
      </w:r>
    </w:p>
    <w:p w:rsidR="0085632E" w:rsidRPr="00987A99" w:rsidRDefault="0085632E" w:rsidP="0085632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034" type="#_x0000_t75" style="width:219.75pt;height:146.25pt" o:ole="">
            <v:imagedata r:id="rId29" o:title=""/>
          </v:shape>
          <o:OLEObject Type="Embed" ProgID="Equation.DSMT4" ShapeID="_x0000_i1034" DrawAspect="Content" ObjectID="_1582917386" r:id="rId30"/>
        </w:object>
      </w:r>
      <w:r w:rsidR="007F00C7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85632E" w:rsidRPr="00987A99" w:rsidRDefault="0085632E" w:rsidP="0085632E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E22F5" w:rsidRPr="00987A99" w:rsidRDefault="007E22F5" w:rsidP="007E22F5">
      <w:pPr>
        <w:pStyle w:val="ab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Користуючись алгоритмом Кра</w:t>
      </w:r>
      <w:r w:rsidR="00640AEC" w:rsidRPr="00987A99">
        <w:rPr>
          <w:rFonts w:ascii="Times New Roman" w:hAnsi="Times New Roman" w:cs="Times New Roman"/>
          <w:sz w:val="28"/>
          <w:szCs w:val="28"/>
          <w:lang w:val="uk-UA"/>
        </w:rPr>
        <w:t>скала, знайти мінімальне остовн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е дерево для </w:t>
      </w:r>
      <w:r w:rsidR="00640AEC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важеного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графа</w:t>
      </w:r>
      <w:r w:rsidR="00640AEC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0AEC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279" w:dyaOrig="300">
          <v:shape id="_x0000_i1035" type="#_x0000_t75" style="width:14.25pt;height:15pt" o:ole="">
            <v:imagedata r:id="rId31" o:title=""/>
          </v:shape>
          <o:OLEObject Type="Embed" ProgID="Equation.DSMT4" ShapeID="_x0000_i1035" DrawAspect="Content" ObjectID="_1582917387" r:id="rId3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97012A" w:rsidRPr="00987A99" w:rsidRDefault="007F00C7" w:rsidP="00987A9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519" w:dyaOrig="2100">
          <v:shape id="_x0000_i1036" type="#_x0000_t75" style="width:177.75pt;height:105.75pt" o:ole="">
            <v:imagedata r:id="rId33" o:title=""/>
          </v:shape>
          <o:OLEObject Type="Embed" ProgID="Equation.DSMT4" ShapeID="_x0000_i1036" DrawAspect="Content" ObjectID="_1582917388" r:id="rId3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  <w:r w:rsidR="0097012A"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6F37E8" w:rsidRPr="00987A99" w:rsidRDefault="006F37E8" w:rsidP="006F37E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</w:t>
      </w:r>
    </w:p>
    <w:p w:rsidR="0097012A" w:rsidRPr="00987A99" w:rsidRDefault="0097012A" w:rsidP="006F37E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F37E8" w:rsidRPr="00987A99" w:rsidRDefault="006F37E8" w:rsidP="006F37E8">
      <w:pPr>
        <w:pStyle w:val="ab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7012A" w:rsidRPr="00987A99" w:rsidRDefault="0097012A" w:rsidP="006F37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F37E8" w:rsidRPr="00987A99" w:rsidRDefault="00B6649D" w:rsidP="006F37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37" type="#_x0000_t75" style="width:123.75pt;height:125.25pt" o:ole="">
            <v:imagedata r:id="rId35" o:title=""/>
          </v:shape>
          <o:OLEObject Type="Embed" ProgID="Equation.DSMT4" ShapeID="_x0000_i1037" DrawAspect="Content" ObjectID="_1582917389" r:id="rId36"/>
        </w:objec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6F37E8" w:rsidRPr="00987A99" w:rsidRDefault="006F37E8" w:rsidP="006F37E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6F37E8" w:rsidRPr="00987A99" w:rsidRDefault="006F37E8" w:rsidP="006F37E8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F37E8" w:rsidRPr="00987A99" w:rsidRDefault="006F37E8" w:rsidP="006F37E8">
      <w:pPr>
        <w:pStyle w:val="ab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038" type="#_x0000_t75" style="width:14.25pt;height:21.75pt" o:ole="">
            <v:imagedata r:id="rId23" o:title=""/>
          </v:shape>
          <o:OLEObject Type="Embed" ProgID="Equation.DSMT4" ShapeID="_x0000_i1038" DrawAspect="Content" ObjectID="_1582917390" r:id="rId3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039" type="#_x0000_t75" style="width:15pt;height:21.75pt" o:ole="">
            <v:imagedata r:id="rId25" o:title=""/>
          </v:shape>
          <o:OLEObject Type="Embed" ProgID="Equation.DSMT4" ShapeID="_x0000_i1039" DrawAspect="Content" ObjectID="_1582917391" r:id="rId3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040" type="#_x0000_t75" style="width:14.25pt;height:18.75pt" o:ole="">
            <v:imagedata r:id="rId27" o:title=""/>
          </v:shape>
          <o:OLEObject Type="Embed" ProgID="Equation.DSMT4" ShapeID="_x0000_i1040" DrawAspect="Content" ObjectID="_1582917392" r:id="rId3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6F37E8" w:rsidRPr="00987A99" w:rsidRDefault="00B6649D" w:rsidP="006F37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041" type="#_x0000_t75" style="width:3in;height:146.25pt" o:ole="">
            <v:imagedata r:id="rId40" o:title=""/>
          </v:shape>
          <o:OLEObject Type="Embed" ProgID="Equation.DSMT4" ShapeID="_x0000_i1041" DrawAspect="Content" ObjectID="_1582917393" r:id="rId4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B6649D" w:rsidRPr="00987A99" w:rsidRDefault="00B6649D" w:rsidP="006F37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F37E8" w:rsidRPr="00987A99" w:rsidRDefault="006F37E8" w:rsidP="006F37E8">
      <w:pPr>
        <w:pStyle w:val="ab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279" w:dyaOrig="300">
          <v:shape id="_x0000_i1042" type="#_x0000_t75" style="width:14.25pt;height:15pt" o:ole="">
            <v:imagedata r:id="rId31" o:title=""/>
          </v:shape>
          <o:OLEObject Type="Embed" ProgID="Equation.DSMT4" ShapeID="_x0000_i1042" DrawAspect="Content" ObjectID="_1582917394" r:id="rId4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97012A" w:rsidRPr="00987A99" w:rsidRDefault="0097012A" w:rsidP="006F37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F37E8" w:rsidRPr="00987A99" w:rsidRDefault="007F00C7" w:rsidP="006F37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00" w:dyaOrig="2100">
          <v:shape id="_x0000_i1043" type="#_x0000_t75" style="width:156pt;height:105.75pt" o:ole="">
            <v:imagedata r:id="rId43" o:title=""/>
          </v:shape>
          <o:OLEObject Type="Embed" ProgID="Equation.DSMT4" ShapeID="_x0000_i1043" DrawAspect="Content" ObjectID="_1582917395" r:id="rId4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7012A" w:rsidRPr="00987A99" w:rsidRDefault="0097012A">
      <w:pPr>
        <w:rPr>
          <w:rFonts w:ascii="Times New Roman" w:hAnsi="Times New Roman" w:cs="Times New Roman"/>
          <w:sz w:val="28"/>
          <w:szCs w:val="28"/>
        </w:rPr>
      </w:pPr>
      <w:r w:rsidRPr="00987A99">
        <w:rPr>
          <w:rFonts w:ascii="Times New Roman" w:hAnsi="Times New Roman" w:cs="Times New Roman"/>
          <w:sz w:val="28"/>
          <w:szCs w:val="28"/>
        </w:rPr>
        <w:br w:type="page"/>
      </w:r>
    </w:p>
    <w:p w:rsidR="00B6649D" w:rsidRPr="00987A99" w:rsidRDefault="00B6649D" w:rsidP="00B6649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3</w:t>
      </w:r>
    </w:p>
    <w:p w:rsidR="0097012A" w:rsidRPr="00987A99" w:rsidRDefault="0097012A" w:rsidP="00B6649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6649D" w:rsidRPr="00987A99" w:rsidRDefault="00B6649D" w:rsidP="00B6649D">
      <w:pPr>
        <w:pStyle w:val="ab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B6649D" w:rsidRPr="00987A99" w:rsidRDefault="00B6649D" w:rsidP="00B6649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44" type="#_x0000_t75" style="width:123.75pt;height:125.25pt" o:ole="">
            <v:imagedata r:id="rId45" o:title=""/>
          </v:shape>
          <o:OLEObject Type="Embed" ProgID="Equation.DSMT4" ShapeID="_x0000_i1044" DrawAspect="Content" ObjectID="_1582917396" r:id="rId46"/>
        </w:object>
      </w:r>
    </w:p>
    <w:p w:rsidR="00E27EC8" w:rsidRPr="00987A99" w:rsidRDefault="00E27EC8" w:rsidP="00E27EC8">
      <w:pPr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B6649D" w:rsidRPr="00987A99" w:rsidRDefault="00B6649D" w:rsidP="00B6649D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B6649D" w:rsidRPr="00987A99" w:rsidRDefault="00B6649D" w:rsidP="00B6649D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649D" w:rsidRPr="00987A99" w:rsidRDefault="00B6649D" w:rsidP="00B6649D">
      <w:pPr>
        <w:pStyle w:val="ab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045" type="#_x0000_t75" style="width:14.25pt;height:21.75pt" o:ole="">
            <v:imagedata r:id="rId23" o:title=""/>
          </v:shape>
          <o:OLEObject Type="Embed" ProgID="Equation.DSMT4" ShapeID="_x0000_i1045" DrawAspect="Content" ObjectID="_1582917397" r:id="rId4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046" type="#_x0000_t75" style="width:15pt;height:21.75pt" o:ole="">
            <v:imagedata r:id="rId25" o:title=""/>
          </v:shape>
          <o:OLEObject Type="Embed" ProgID="Equation.DSMT4" ShapeID="_x0000_i1046" DrawAspect="Content" ObjectID="_1582917398" r:id="rId4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047" type="#_x0000_t75" style="width:14.25pt;height:18.75pt" o:ole="">
            <v:imagedata r:id="rId27" o:title=""/>
          </v:shape>
          <o:OLEObject Type="Embed" ProgID="Equation.DSMT4" ShapeID="_x0000_i1047" DrawAspect="Content" ObjectID="_1582917399" r:id="rId4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B6649D" w:rsidRPr="00987A99" w:rsidRDefault="007F00C7" w:rsidP="00B6649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048" type="#_x0000_t75" style="width:3in;height:146.25pt" o:ole="">
            <v:imagedata r:id="rId50" o:title=""/>
          </v:shape>
          <o:OLEObject Type="Embed" ProgID="Equation.DSMT4" ShapeID="_x0000_i1048" DrawAspect="Content" ObjectID="_1582917400" r:id="rId51"/>
        </w:object>
      </w:r>
      <w:r w:rsidR="00B6649D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B6649D" w:rsidRPr="00987A99" w:rsidRDefault="00B6649D" w:rsidP="00B6649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649D" w:rsidRPr="00987A99" w:rsidRDefault="00B6649D" w:rsidP="00B6649D">
      <w:pPr>
        <w:pStyle w:val="ab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279" w:dyaOrig="300">
          <v:shape id="_x0000_i1049" type="#_x0000_t75" style="width:14.25pt;height:15pt" o:ole="">
            <v:imagedata r:id="rId31" o:title=""/>
          </v:shape>
          <o:OLEObject Type="Embed" ProgID="Equation.DSMT4" ShapeID="_x0000_i1049" DrawAspect="Content" ObjectID="_1582917401" r:id="rId5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B6649D" w:rsidRPr="00987A99" w:rsidRDefault="007F00C7" w:rsidP="00B6649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240" w:dyaOrig="2100">
          <v:shape id="_x0000_i1050" type="#_x0000_t75" style="width:162pt;height:105.75pt" o:ole="">
            <v:imagedata r:id="rId53" o:title=""/>
          </v:shape>
          <o:OLEObject Type="Embed" ProgID="Equation.DSMT4" ShapeID="_x0000_i1050" DrawAspect="Content" ObjectID="_1582917402" r:id="rId54"/>
        </w:object>
      </w:r>
    </w:p>
    <w:p w:rsidR="00B6649D" w:rsidRPr="00987A99" w:rsidRDefault="00B6649D" w:rsidP="00B6649D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7012A" w:rsidRPr="00987A99" w:rsidRDefault="0097012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F00C7" w:rsidRPr="00987A99" w:rsidRDefault="007F00C7" w:rsidP="007F00C7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4</w:t>
      </w:r>
    </w:p>
    <w:p w:rsidR="0097012A" w:rsidRPr="00987A99" w:rsidRDefault="0097012A" w:rsidP="007F00C7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F00C7" w:rsidRPr="00987A99" w:rsidRDefault="007F00C7" w:rsidP="007F00C7">
      <w:pPr>
        <w:pStyle w:val="ab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993" w:hanging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7012A" w:rsidRPr="00987A99" w:rsidRDefault="0097012A" w:rsidP="007F00C7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00C7" w:rsidRPr="00987A99" w:rsidRDefault="007F00C7" w:rsidP="007F00C7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51" type="#_x0000_t75" style="width:123.75pt;height:125.25pt" o:ole="">
            <v:imagedata r:id="rId55" o:title=""/>
          </v:shape>
          <o:OLEObject Type="Embed" ProgID="Equation.DSMT4" ShapeID="_x0000_i1051" DrawAspect="Content" ObjectID="_1582917403" r:id="rId56"/>
        </w:object>
      </w:r>
    </w:p>
    <w:p w:rsidR="0097012A" w:rsidRPr="00987A99" w:rsidRDefault="0097012A" w:rsidP="007F00C7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7F00C7" w:rsidRPr="00987A99" w:rsidRDefault="007F00C7" w:rsidP="007F00C7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7F00C7" w:rsidRPr="00987A99" w:rsidRDefault="007F00C7" w:rsidP="007F00C7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00C7" w:rsidRPr="00987A99" w:rsidRDefault="007F00C7" w:rsidP="007F00C7">
      <w:pPr>
        <w:pStyle w:val="ab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052" type="#_x0000_t75" style="width:14.25pt;height:21.75pt" o:ole="">
            <v:imagedata r:id="rId23" o:title=""/>
          </v:shape>
          <o:OLEObject Type="Embed" ProgID="Equation.DSMT4" ShapeID="_x0000_i1052" DrawAspect="Content" ObjectID="_1582917404" r:id="rId5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053" type="#_x0000_t75" style="width:15pt;height:21.75pt" o:ole="">
            <v:imagedata r:id="rId25" o:title=""/>
          </v:shape>
          <o:OLEObject Type="Embed" ProgID="Equation.DSMT4" ShapeID="_x0000_i1053" DrawAspect="Content" ObjectID="_1582917405" r:id="rId5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054" type="#_x0000_t75" style="width:14.25pt;height:18.75pt" o:ole="">
            <v:imagedata r:id="rId27" o:title=""/>
          </v:shape>
          <o:OLEObject Type="Embed" ProgID="Equation.DSMT4" ShapeID="_x0000_i1054" DrawAspect="Content" ObjectID="_1582917406" r:id="rId5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97012A" w:rsidRPr="00987A99" w:rsidRDefault="0097012A" w:rsidP="007F00C7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F00C7" w:rsidRPr="00987A99" w:rsidRDefault="007F00C7" w:rsidP="007F00C7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260" w:dyaOrig="2940">
          <v:shape id="_x0000_i1055" type="#_x0000_t75" style="width:211.5pt;height:146.25pt" o:ole="">
            <v:imagedata r:id="rId60" o:title=""/>
          </v:shape>
          <o:OLEObject Type="Embed" ProgID="Equation.DSMT4" ShapeID="_x0000_i1055" DrawAspect="Content" ObjectID="_1582917407" r:id="rId6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7F00C7" w:rsidRPr="00987A99" w:rsidRDefault="007F00C7" w:rsidP="007F00C7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00C7" w:rsidRPr="00987A99" w:rsidRDefault="007F00C7" w:rsidP="007F00C7">
      <w:pPr>
        <w:pStyle w:val="ab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279" w:dyaOrig="300">
          <v:shape id="_x0000_i1056" type="#_x0000_t75" style="width:14.25pt;height:15pt" o:ole="">
            <v:imagedata r:id="rId31" o:title=""/>
          </v:shape>
          <o:OLEObject Type="Embed" ProgID="Equation.DSMT4" ShapeID="_x0000_i1056" DrawAspect="Content" ObjectID="_1582917408" r:id="rId6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97012A" w:rsidRPr="00987A99" w:rsidRDefault="007F00C7" w:rsidP="00987A9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200" w:dyaOrig="2100">
          <v:shape id="_x0000_i1057" type="#_x0000_t75" style="width:159.75pt;height:105.75pt" o:ole="">
            <v:imagedata r:id="rId63" o:title=""/>
          </v:shape>
          <o:OLEObject Type="Embed" ProgID="Equation.DSMT4" ShapeID="_x0000_i1057" DrawAspect="Content" ObjectID="_1582917409" r:id="rId64"/>
        </w:object>
      </w:r>
      <w:r w:rsidR="00987A9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7012A"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B30A84" w:rsidRDefault="00B30A84" w:rsidP="00B30A84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5</w:t>
      </w:r>
    </w:p>
    <w:p w:rsidR="001066F4" w:rsidRPr="00987A99" w:rsidRDefault="001066F4" w:rsidP="00B30A84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30A84" w:rsidRPr="00987A99" w:rsidRDefault="00B30A84" w:rsidP="00B30A84">
      <w:pPr>
        <w:pStyle w:val="ab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46200" w:rsidRPr="00987A99" w:rsidRDefault="00946200" w:rsidP="00946200">
      <w:pPr>
        <w:pStyle w:val="ab"/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30A84" w:rsidRPr="00987A99" w:rsidRDefault="00B44EA2" w:rsidP="00B30A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58" type="#_x0000_t75" style="width:123.75pt;height:125.25pt" o:ole="">
            <v:imagedata r:id="rId65" o:title=""/>
          </v:shape>
          <o:OLEObject Type="Embed" ProgID="Equation.DSMT4" ShapeID="_x0000_i1058" DrawAspect="Content" ObjectID="_1582917410" r:id="rId66"/>
        </w:objec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B30A84" w:rsidRPr="00987A99" w:rsidRDefault="00B30A84" w:rsidP="00B30A84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B30A84" w:rsidRPr="00987A99" w:rsidRDefault="00B30A84" w:rsidP="00B30A84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30A84" w:rsidRPr="00987A99" w:rsidRDefault="00B30A84" w:rsidP="00B30A84">
      <w:pPr>
        <w:pStyle w:val="ab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059" type="#_x0000_t75" style="width:14.25pt;height:21.75pt" o:ole="">
            <v:imagedata r:id="rId23" o:title=""/>
          </v:shape>
          <o:OLEObject Type="Embed" ProgID="Equation.DSMT4" ShapeID="_x0000_i1059" DrawAspect="Content" ObjectID="_1582917411" r:id="rId6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060" type="#_x0000_t75" style="width:15pt;height:21.75pt" o:ole="">
            <v:imagedata r:id="rId25" o:title=""/>
          </v:shape>
          <o:OLEObject Type="Embed" ProgID="Equation.DSMT4" ShapeID="_x0000_i1060" DrawAspect="Content" ObjectID="_1582917412" r:id="rId6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061" type="#_x0000_t75" style="width:14.25pt;height:18.75pt" o:ole="">
            <v:imagedata r:id="rId27" o:title=""/>
          </v:shape>
          <o:OLEObject Type="Embed" ProgID="Equation.DSMT4" ShapeID="_x0000_i1061" DrawAspect="Content" ObjectID="_1582917413" r:id="rId6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B30A84" w:rsidRPr="00987A99" w:rsidRDefault="00B44EA2" w:rsidP="00B30A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260" w:dyaOrig="2940">
          <v:shape id="_x0000_i1062" type="#_x0000_t75" style="width:211.5pt;height:146.25pt" o:ole="">
            <v:imagedata r:id="rId70" o:title=""/>
          </v:shape>
          <o:OLEObject Type="Embed" ProgID="Equation.DSMT4" ShapeID="_x0000_i1062" DrawAspect="Content" ObjectID="_1582917414" r:id="rId71"/>
        </w:object>
      </w:r>
      <w:r w:rsidR="00B30A84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B30A84" w:rsidRPr="00987A99" w:rsidRDefault="00B30A84" w:rsidP="00B30A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0A84" w:rsidRPr="00987A99" w:rsidRDefault="00B30A84" w:rsidP="00B30A84">
      <w:pPr>
        <w:pStyle w:val="ab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279" w:dyaOrig="300">
          <v:shape id="_x0000_i1063" type="#_x0000_t75" style="width:14.25pt;height:15pt" o:ole="">
            <v:imagedata r:id="rId31" o:title=""/>
          </v:shape>
          <o:OLEObject Type="Embed" ProgID="Equation.DSMT4" ShapeID="_x0000_i1063" DrawAspect="Content" ObjectID="_1582917415" r:id="rId7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B30A84" w:rsidRPr="00987A99" w:rsidRDefault="00B44EA2" w:rsidP="00B30A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340" w:dyaOrig="2100">
          <v:shape id="_x0000_i1064" type="#_x0000_t75" style="width:167.25pt;height:105.75pt" o:ole="">
            <v:imagedata r:id="rId73" o:title=""/>
          </v:shape>
          <o:OLEObject Type="Embed" ProgID="Equation.DSMT4" ShapeID="_x0000_i1064" DrawAspect="Content" ObjectID="_1582917416" r:id="rId7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B30A84" w:rsidRPr="00987A99" w:rsidRDefault="00B30A84" w:rsidP="00B30A84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7886" w:rsidRPr="00987A99" w:rsidRDefault="0030788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5B5F8D" w:rsidRPr="00987A99" w:rsidRDefault="005B5F8D" w:rsidP="005B5F8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6</w:t>
      </w:r>
    </w:p>
    <w:p w:rsidR="00307886" w:rsidRPr="00987A99" w:rsidRDefault="00307886" w:rsidP="005B5F8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B5F8D" w:rsidRPr="00987A99" w:rsidRDefault="005B5F8D" w:rsidP="005B5F8D">
      <w:pPr>
        <w:pStyle w:val="ab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1066F4" w:rsidRDefault="001066F4" w:rsidP="005B5F8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B5F8D" w:rsidRPr="00987A99" w:rsidRDefault="005B5F8D" w:rsidP="005B5F8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65" type="#_x0000_t75" style="width:123.75pt;height:125.25pt" o:ole="">
            <v:imagedata r:id="rId75" o:title=""/>
          </v:shape>
          <o:OLEObject Type="Embed" ProgID="Equation.DSMT4" ShapeID="_x0000_i1065" DrawAspect="Content" ObjectID="_1582917417" r:id="rId76"/>
        </w:objec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5B5F8D" w:rsidRPr="00987A99" w:rsidRDefault="005B5F8D" w:rsidP="005B5F8D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5B5F8D" w:rsidRPr="00987A99" w:rsidRDefault="005B5F8D" w:rsidP="005B5F8D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B5F8D" w:rsidRPr="00987A99" w:rsidRDefault="005B5F8D" w:rsidP="005B5F8D">
      <w:pPr>
        <w:pStyle w:val="ab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066" type="#_x0000_t75" style="width:14.25pt;height:21.75pt" o:ole="">
            <v:imagedata r:id="rId23" o:title=""/>
          </v:shape>
          <o:OLEObject Type="Embed" ProgID="Equation.DSMT4" ShapeID="_x0000_i1066" DrawAspect="Content" ObjectID="_1582917418" r:id="rId7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067" type="#_x0000_t75" style="width:15pt;height:21.75pt" o:ole="">
            <v:imagedata r:id="rId25" o:title=""/>
          </v:shape>
          <o:OLEObject Type="Embed" ProgID="Equation.DSMT4" ShapeID="_x0000_i1067" DrawAspect="Content" ObjectID="_1582917419" r:id="rId7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068" type="#_x0000_t75" style="width:14.25pt;height:18.75pt" o:ole="">
            <v:imagedata r:id="rId27" o:title=""/>
          </v:shape>
          <o:OLEObject Type="Embed" ProgID="Equation.DSMT4" ShapeID="_x0000_i1068" DrawAspect="Content" ObjectID="_1582917420" r:id="rId7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5B5F8D" w:rsidRPr="00987A99" w:rsidRDefault="00284AA3" w:rsidP="005B5F8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069" type="#_x0000_t75" style="width:3in;height:146.25pt" o:ole="">
            <v:imagedata r:id="rId80" o:title=""/>
          </v:shape>
          <o:OLEObject Type="Embed" ProgID="Equation.DSMT4" ShapeID="_x0000_i1069" DrawAspect="Content" ObjectID="_1582917421" r:id="rId81"/>
        </w:object>
      </w:r>
      <w:r w:rsidR="005B5F8D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5B5F8D" w:rsidRPr="00987A99" w:rsidRDefault="005B5F8D" w:rsidP="005B5F8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B5F8D" w:rsidRPr="00987A99" w:rsidRDefault="005B5F8D" w:rsidP="005B5F8D">
      <w:pPr>
        <w:pStyle w:val="ab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279" w:dyaOrig="300">
          <v:shape id="_x0000_i1070" type="#_x0000_t75" style="width:14.25pt;height:15pt" o:ole="">
            <v:imagedata r:id="rId31" o:title=""/>
          </v:shape>
          <o:OLEObject Type="Embed" ProgID="Equation.DSMT4" ShapeID="_x0000_i1070" DrawAspect="Content" ObjectID="_1582917422" r:id="rId8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5B5F8D" w:rsidRPr="00987A99" w:rsidRDefault="00284AA3" w:rsidP="005B5F8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20" w:dyaOrig="2100">
          <v:shape id="_x0000_i1071" type="#_x0000_t75" style="width:156.75pt;height:105.75pt" o:ole="">
            <v:imagedata r:id="rId83" o:title=""/>
          </v:shape>
          <o:OLEObject Type="Embed" ProgID="Equation.DSMT4" ShapeID="_x0000_i1071" DrawAspect="Content" ObjectID="_1582917423" r:id="rId84"/>
        </w:object>
      </w:r>
      <w:r w:rsidR="005B5F8D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5B5F8D" w:rsidRPr="00987A99" w:rsidRDefault="005B5F8D" w:rsidP="005B5F8D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7886" w:rsidRPr="00987A99" w:rsidRDefault="0030788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100FBC" w:rsidRPr="00987A99" w:rsidRDefault="00631471" w:rsidP="00100FBC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7</w:t>
      </w:r>
    </w:p>
    <w:p w:rsidR="00307886" w:rsidRPr="00987A99" w:rsidRDefault="00307886" w:rsidP="00100FBC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00FBC" w:rsidRPr="00987A99" w:rsidRDefault="00100FBC" w:rsidP="00631471">
      <w:pPr>
        <w:pStyle w:val="ab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1066F4" w:rsidRDefault="001066F4" w:rsidP="00100FB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00FBC" w:rsidRPr="00987A99" w:rsidRDefault="00A63EB8" w:rsidP="00100FB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72" type="#_x0000_t75" style="width:123.75pt;height:125.25pt" o:ole="">
            <v:imagedata r:id="rId85" o:title=""/>
          </v:shape>
          <o:OLEObject Type="Embed" ProgID="Equation.DSMT4" ShapeID="_x0000_i1072" DrawAspect="Content" ObjectID="_1582917424" r:id="rId86"/>
        </w:objec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100FBC" w:rsidRPr="00987A99" w:rsidRDefault="00100FBC" w:rsidP="00631471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100FBC" w:rsidRPr="00987A99" w:rsidRDefault="00100FBC" w:rsidP="00100FBC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00FBC" w:rsidRPr="00987A99" w:rsidRDefault="00100FBC" w:rsidP="00631471">
      <w:pPr>
        <w:pStyle w:val="ab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073" type="#_x0000_t75" style="width:14.25pt;height:21.75pt" o:ole="">
            <v:imagedata r:id="rId23" o:title=""/>
          </v:shape>
          <o:OLEObject Type="Embed" ProgID="Equation.DSMT4" ShapeID="_x0000_i1073" DrawAspect="Content" ObjectID="_1582917425" r:id="rId8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074" type="#_x0000_t75" style="width:15pt;height:21.75pt" o:ole="">
            <v:imagedata r:id="rId25" o:title=""/>
          </v:shape>
          <o:OLEObject Type="Embed" ProgID="Equation.DSMT4" ShapeID="_x0000_i1074" DrawAspect="Content" ObjectID="_1582917426" r:id="rId8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075" type="#_x0000_t75" style="width:14.25pt;height:18.75pt" o:ole="">
            <v:imagedata r:id="rId27" o:title=""/>
          </v:shape>
          <o:OLEObject Type="Embed" ProgID="Equation.DSMT4" ShapeID="_x0000_i1075" DrawAspect="Content" ObjectID="_1582917427" r:id="rId8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1066F4" w:rsidRDefault="001066F4" w:rsidP="00100FB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00FBC" w:rsidRPr="00987A99" w:rsidRDefault="00836C31" w:rsidP="00100FB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076" type="#_x0000_t75" style="width:219.75pt;height:146.25pt" o:ole="">
            <v:imagedata r:id="rId90" o:title=""/>
          </v:shape>
          <o:OLEObject Type="Embed" ProgID="Equation.DSMT4" ShapeID="_x0000_i1076" DrawAspect="Content" ObjectID="_1582917428" r:id="rId91"/>
        </w:object>
      </w:r>
      <w:r w:rsidR="00100FBC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100FBC" w:rsidRPr="00987A99" w:rsidRDefault="00100FBC" w:rsidP="00100FB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00FBC" w:rsidRPr="00987A99" w:rsidRDefault="00100FBC" w:rsidP="00631471">
      <w:pPr>
        <w:pStyle w:val="ab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279" w:dyaOrig="300">
          <v:shape id="_x0000_i1077" type="#_x0000_t75" style="width:14.25pt;height:15pt" o:ole="">
            <v:imagedata r:id="rId31" o:title=""/>
          </v:shape>
          <o:OLEObject Type="Embed" ProgID="Equation.DSMT4" ShapeID="_x0000_i1077" DrawAspect="Content" ObjectID="_1582917429" r:id="rId9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100FBC" w:rsidRPr="00987A99" w:rsidRDefault="00836C31" w:rsidP="00100FB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20" w:dyaOrig="2100">
          <v:shape id="_x0000_i1078" type="#_x0000_t75" style="width:156.75pt;height:105.75pt" o:ole="">
            <v:imagedata r:id="rId93" o:title=""/>
          </v:shape>
          <o:OLEObject Type="Embed" ProgID="Equation.DSMT4" ShapeID="_x0000_i1078" DrawAspect="Content" ObjectID="_1582917430" r:id="rId94"/>
        </w:object>
      </w:r>
      <w:r w:rsidR="00100FBC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07886" w:rsidRPr="00987A99" w:rsidRDefault="0030788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75A8A" w:rsidRPr="00987A99" w:rsidRDefault="00A75A8A" w:rsidP="00A75A8A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8</w:t>
      </w:r>
    </w:p>
    <w:p w:rsidR="00307886" w:rsidRPr="00987A99" w:rsidRDefault="00307886" w:rsidP="00A75A8A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75A8A" w:rsidRPr="00987A99" w:rsidRDefault="00A75A8A" w:rsidP="00A75A8A">
      <w:pPr>
        <w:pStyle w:val="ab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Default="00A75A8A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79" type="#_x0000_t75" style="width:123.75pt;height:125.25pt" o:ole="">
            <v:imagedata r:id="rId95" o:title=""/>
          </v:shape>
          <o:OLEObject Type="Embed" ProgID="Equation.DSMT4" ShapeID="_x0000_i1079" DrawAspect="Content" ObjectID="_1582917431" r:id="rId96"/>
        </w:object>
      </w:r>
    </w:p>
    <w:p w:rsidR="009340D7" w:rsidRPr="00987A99" w:rsidRDefault="009340D7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A75A8A" w:rsidRPr="00987A99" w:rsidRDefault="00A75A8A" w:rsidP="00A75A8A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A75A8A" w:rsidRPr="00987A99" w:rsidRDefault="00A75A8A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Pr="00987A99" w:rsidRDefault="00A75A8A" w:rsidP="00A75A8A">
      <w:pPr>
        <w:pStyle w:val="ab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="0052559C">
        <w:rPr>
          <w:rFonts w:ascii="Times New Roman" w:hAnsi="Times New Roman"/>
          <w:position w:val="-14"/>
          <w:sz w:val="28"/>
          <w:szCs w:val="28"/>
          <w:lang w:val="uk-UA"/>
        </w:rPr>
        <w:pict>
          <v:shape id="_x0000_i1080" type="#_x0000_t75" style="width:14.25pt;height:21.75pt">
            <v:imagedata r:id="rId23" o:title=""/>
          </v:shape>
        </w:pi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="0052559C">
        <w:rPr>
          <w:rFonts w:ascii="Times New Roman" w:hAnsi="Times New Roman"/>
          <w:position w:val="-14"/>
          <w:sz w:val="28"/>
          <w:szCs w:val="28"/>
          <w:lang w:val="uk-UA"/>
        </w:rPr>
        <w:pict>
          <v:shape id="_x0000_i1081" type="#_x0000_t75" style="width:15pt;height:21.75pt">
            <v:imagedata r:id="rId25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="0052559C">
        <w:rPr>
          <w:rFonts w:ascii="Times New Roman" w:hAnsi="Times New Roman" w:cs="Times New Roman"/>
          <w:position w:val="-6"/>
          <w:sz w:val="28"/>
          <w:szCs w:val="28"/>
          <w:lang w:val="uk-UA"/>
        </w:rPr>
        <w:pict>
          <v:shape id="_x0000_i1082" type="#_x0000_t75" style="width:14.25pt;height:17.25pt">
            <v:imagedata r:id="rId27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A75A8A" w:rsidRPr="00987A99" w:rsidRDefault="00A75A8A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083" type="#_x0000_t75" style="width:3in;height:146.25pt" o:ole="">
            <v:imagedata r:id="rId97" o:title=""/>
          </v:shape>
          <o:OLEObject Type="Embed" ProgID="Equation.DSMT4" ShapeID="_x0000_i1083" DrawAspect="Content" ObjectID="_1582917432" r:id="rId9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A75A8A" w:rsidRPr="00987A99" w:rsidRDefault="00A75A8A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Pr="00987A99" w:rsidRDefault="00A75A8A" w:rsidP="00E27EC8">
      <w:pPr>
        <w:pStyle w:val="ab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="0052559C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pict>
          <v:shape id="_x0000_i1084" type="#_x0000_t75" style="width:14.25pt;height:15pt">
            <v:imagedata r:id="rId31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A75A8A" w:rsidRPr="00987A99" w:rsidRDefault="00A75A8A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00" w:dyaOrig="2100">
          <v:shape id="_x0000_i1085" type="#_x0000_t75" style="width:156pt;height:105.75pt" o:ole="">
            <v:imagedata r:id="rId99" o:title=""/>
          </v:shape>
          <o:OLEObject Type="Embed" ProgID="Equation.DSMT4" ShapeID="_x0000_i1085" DrawAspect="Content" ObjectID="_1582917433" r:id="rId10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FE4DF2" w:rsidRPr="00987A99" w:rsidRDefault="00FE4DF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75A8A" w:rsidRPr="00987A99" w:rsidRDefault="00A75A8A" w:rsidP="00E27EC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9</w:t>
      </w:r>
    </w:p>
    <w:p w:rsidR="00FE4DF2" w:rsidRPr="00987A99" w:rsidRDefault="00FE4DF2" w:rsidP="00E27EC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75A8A" w:rsidRPr="00987A99" w:rsidRDefault="00A75A8A" w:rsidP="00A75A8A">
      <w:pPr>
        <w:pStyle w:val="ab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Default="00A75A8A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86" type="#_x0000_t75" style="width:123.75pt;height:125.25pt" o:ole="">
            <v:imagedata r:id="rId101" o:title=""/>
          </v:shape>
          <o:OLEObject Type="Embed" ProgID="Equation.DSMT4" ShapeID="_x0000_i1086" DrawAspect="Content" ObjectID="_1582917434" r:id="rId102"/>
        </w:object>
      </w:r>
    </w:p>
    <w:p w:rsidR="009340D7" w:rsidRPr="00987A99" w:rsidRDefault="009340D7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A75A8A" w:rsidRPr="00987A99" w:rsidRDefault="00A75A8A" w:rsidP="00A75A8A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A75A8A" w:rsidRPr="00987A99" w:rsidRDefault="00A75A8A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Pr="00987A99" w:rsidRDefault="00A75A8A" w:rsidP="00A75A8A">
      <w:pPr>
        <w:pStyle w:val="ab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="0052559C">
        <w:rPr>
          <w:rFonts w:ascii="Times New Roman" w:hAnsi="Times New Roman"/>
          <w:position w:val="-14"/>
          <w:sz w:val="28"/>
          <w:szCs w:val="28"/>
          <w:lang w:val="uk-UA"/>
        </w:rPr>
        <w:pict>
          <v:shape id="_x0000_i1087" type="#_x0000_t75" style="width:14.25pt;height:21.75pt">
            <v:imagedata r:id="rId23" o:title=""/>
          </v:shape>
        </w:pi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="0052559C">
        <w:rPr>
          <w:rFonts w:ascii="Times New Roman" w:hAnsi="Times New Roman"/>
          <w:position w:val="-14"/>
          <w:sz w:val="28"/>
          <w:szCs w:val="28"/>
          <w:lang w:val="uk-UA"/>
        </w:rPr>
        <w:pict>
          <v:shape id="_x0000_i1088" type="#_x0000_t75" style="width:15pt;height:21.75pt">
            <v:imagedata r:id="rId25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="0052559C">
        <w:rPr>
          <w:rFonts w:ascii="Times New Roman" w:hAnsi="Times New Roman" w:cs="Times New Roman"/>
          <w:position w:val="-6"/>
          <w:sz w:val="28"/>
          <w:szCs w:val="28"/>
          <w:lang w:val="uk-UA"/>
        </w:rPr>
        <w:pict>
          <v:shape id="_x0000_i1089" type="#_x0000_t75" style="width:14.25pt;height:17.25pt">
            <v:imagedata r:id="rId27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A75A8A" w:rsidRPr="00987A99" w:rsidRDefault="00A75A8A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420" w:dyaOrig="2940">
          <v:shape id="_x0000_i1090" type="#_x0000_t75" style="width:222.75pt;height:146.25pt" o:ole="">
            <v:imagedata r:id="rId103" o:title=""/>
          </v:shape>
          <o:OLEObject Type="Embed" ProgID="Equation.DSMT4" ShapeID="_x0000_i1090" DrawAspect="Content" ObjectID="_1582917435" r:id="rId10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A75A8A" w:rsidRPr="00987A99" w:rsidRDefault="00A75A8A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5A8A" w:rsidRPr="00987A99" w:rsidRDefault="00A75A8A" w:rsidP="00A75A8A">
      <w:pPr>
        <w:pStyle w:val="ab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="0052559C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pict>
          <v:shape id="_x0000_i1091" type="#_x0000_t75" style="width:14.25pt;height:15pt">
            <v:imagedata r:id="rId31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A75A8A" w:rsidRPr="00987A99" w:rsidRDefault="00A75A8A" w:rsidP="00A75A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240" w:dyaOrig="2100">
          <v:shape id="_x0000_i1092" type="#_x0000_t75" style="width:162pt;height:105.75pt" o:ole="">
            <v:imagedata r:id="rId105" o:title=""/>
          </v:shape>
          <o:OLEObject Type="Embed" ProgID="Equation.DSMT4" ShapeID="_x0000_i1092" DrawAspect="Content" ObjectID="_1582917436" r:id="rId10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FE4DF2" w:rsidRPr="00987A99" w:rsidRDefault="00FE4DF2">
      <w:pPr>
        <w:rPr>
          <w:rFonts w:ascii="Times New Roman" w:eastAsiaTheme="minorHAnsi" w:hAnsi="Times New Roman" w:cs="Times New Roman"/>
          <w:color w:val="000000"/>
          <w:sz w:val="28"/>
          <w:szCs w:val="28"/>
          <w:lang w:val="uk-UA" w:eastAsia="en-US"/>
        </w:rPr>
      </w:pPr>
      <w:r w:rsidRPr="00987A99">
        <w:rPr>
          <w:rFonts w:ascii="Times New Roman" w:hAnsi="Times New Roman" w:cs="Times New Roman"/>
          <w:color w:val="000000"/>
          <w:sz w:val="28"/>
          <w:szCs w:val="28"/>
          <w:lang w:val="uk-UA"/>
        </w:rPr>
        <w:br w:type="page"/>
      </w:r>
    </w:p>
    <w:p w:rsidR="00C45E0B" w:rsidRPr="00987A99" w:rsidRDefault="00C45E0B" w:rsidP="00E27EC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0</w:t>
      </w:r>
    </w:p>
    <w:p w:rsidR="00FE4DF2" w:rsidRPr="00987A99" w:rsidRDefault="00FE4DF2" w:rsidP="00E27EC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45E0B" w:rsidRPr="00987A99" w:rsidRDefault="00C45E0B" w:rsidP="00E27EC8">
      <w:pPr>
        <w:pStyle w:val="ab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5E0B" w:rsidRDefault="00FC5EE3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093" type="#_x0000_t75" style="width:123.75pt;height:125.25pt" o:ole="">
            <v:imagedata r:id="rId107" o:title=""/>
          </v:shape>
          <o:OLEObject Type="Embed" ProgID="Equation.DSMT4" ShapeID="_x0000_i1093" DrawAspect="Content" ObjectID="_1582917437" r:id="rId108"/>
        </w:object>
      </w:r>
    </w:p>
    <w:p w:rsidR="009340D7" w:rsidRPr="00987A99" w:rsidRDefault="009340D7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C45E0B" w:rsidRPr="00987A99" w:rsidRDefault="00C45E0B" w:rsidP="00E27EC8">
      <w:pPr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C45E0B" w:rsidRPr="00987A99" w:rsidRDefault="00C45E0B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45E0B" w:rsidRPr="00987A99" w:rsidRDefault="00C45E0B" w:rsidP="00E27EC8">
      <w:pPr>
        <w:pStyle w:val="ab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="0052559C">
        <w:rPr>
          <w:rFonts w:ascii="Times New Roman" w:hAnsi="Times New Roman"/>
          <w:position w:val="-14"/>
          <w:sz w:val="28"/>
          <w:szCs w:val="28"/>
          <w:lang w:val="uk-UA"/>
        </w:rPr>
        <w:pict>
          <v:shape id="_x0000_i1094" type="#_x0000_t75" style="width:14.25pt;height:21.75pt">
            <v:imagedata r:id="rId23" o:title=""/>
          </v:shape>
        </w:pi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="0052559C">
        <w:rPr>
          <w:rFonts w:ascii="Times New Roman" w:hAnsi="Times New Roman"/>
          <w:position w:val="-14"/>
          <w:sz w:val="28"/>
          <w:szCs w:val="28"/>
          <w:lang w:val="uk-UA"/>
        </w:rPr>
        <w:pict>
          <v:shape id="_x0000_i1095" type="#_x0000_t75" style="width:15pt;height:21.75pt">
            <v:imagedata r:id="rId25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="0052559C">
        <w:rPr>
          <w:rFonts w:ascii="Times New Roman" w:hAnsi="Times New Roman" w:cs="Times New Roman"/>
          <w:position w:val="-6"/>
          <w:sz w:val="28"/>
          <w:szCs w:val="28"/>
          <w:lang w:val="uk-UA"/>
        </w:rPr>
        <w:pict>
          <v:shape id="_x0000_i1096" type="#_x0000_t75" style="width:14.25pt;height:17.25pt">
            <v:imagedata r:id="rId27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C45E0B" w:rsidRPr="00987A99" w:rsidRDefault="00FC5EE3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260" w:dyaOrig="2940">
          <v:shape id="_x0000_i1097" type="#_x0000_t75" style="width:211.5pt;height:146.25pt" o:ole="">
            <v:imagedata r:id="rId109" o:title=""/>
          </v:shape>
          <o:OLEObject Type="Embed" ProgID="Equation.DSMT4" ShapeID="_x0000_i1097" DrawAspect="Content" ObjectID="_1582917438" r:id="rId110"/>
        </w:object>
      </w:r>
      <w:r w:rsidR="00C45E0B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C45E0B" w:rsidRPr="00987A99" w:rsidRDefault="00C45E0B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5E0B" w:rsidRPr="00987A99" w:rsidRDefault="00C45E0B" w:rsidP="00E27EC8">
      <w:pPr>
        <w:pStyle w:val="ab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="0052559C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pict>
          <v:shape id="_x0000_i1098" type="#_x0000_t75" style="width:14.25pt;height:15pt">
            <v:imagedata r:id="rId31" o:title=""/>
          </v:shape>
        </w:pi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C45E0B" w:rsidRPr="00987A99" w:rsidRDefault="00FC5EE3" w:rsidP="00E27EC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200" w:dyaOrig="2100">
          <v:shape id="_x0000_i1099" type="#_x0000_t75" style="width:159.75pt;height:105.75pt" o:ole="">
            <v:imagedata r:id="rId111" o:title=""/>
          </v:shape>
          <o:OLEObject Type="Embed" ProgID="Equation.DSMT4" ShapeID="_x0000_i1099" DrawAspect="Content" ObjectID="_1582917439" r:id="rId112"/>
        </w:object>
      </w:r>
      <w:r w:rsidR="00C45E0B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340D7" w:rsidRDefault="009340D7">
      <w:pPr>
        <w:rPr>
          <w:rFonts w:ascii="Times New Roman" w:eastAsiaTheme="minorHAnsi" w:hAnsi="Times New Roman" w:cs="Times New Roman"/>
          <w:sz w:val="28"/>
          <w:szCs w:val="28"/>
          <w:lang w:val="uk-UA" w:eastAsia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923583" w:rsidRPr="00987A99" w:rsidRDefault="00923583" w:rsidP="0092358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1</w:t>
      </w:r>
    </w:p>
    <w:p w:rsidR="00FE4DF2" w:rsidRPr="00987A99" w:rsidRDefault="00FE4DF2" w:rsidP="0092358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23583" w:rsidRPr="00987A99" w:rsidRDefault="00923583" w:rsidP="00923583">
      <w:pPr>
        <w:pStyle w:val="ab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923583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23583" w:rsidRDefault="00923583" w:rsidP="00923583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00" type="#_x0000_t75" style="width:123.75pt;height:125.25pt" o:ole="">
            <v:imagedata r:id="rId113" o:title=""/>
          </v:shape>
          <o:OLEObject Type="Embed" ProgID="Equation.DSMT4" ShapeID="_x0000_i1100" DrawAspect="Content" ObjectID="_1582917440" r:id="rId114"/>
        </w:object>
      </w:r>
    </w:p>
    <w:p w:rsidR="009340D7" w:rsidRPr="00987A99" w:rsidRDefault="009340D7" w:rsidP="00923583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923583" w:rsidRPr="00987A99" w:rsidRDefault="00923583" w:rsidP="00923583">
      <w:pPr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923583" w:rsidRPr="00987A99" w:rsidRDefault="00923583" w:rsidP="00923583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3583" w:rsidRPr="00987A99" w:rsidRDefault="00923583" w:rsidP="00923583">
      <w:pPr>
        <w:pStyle w:val="ab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923583" w:rsidRPr="00987A99" w:rsidRDefault="00923583" w:rsidP="00923583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101" type="#_x0000_t75" style="width:3in;height:146.25pt" o:ole="">
            <v:imagedata r:id="rId118" o:title=""/>
          </v:shape>
          <o:OLEObject Type="Embed" ProgID="Equation.DSMT4" ShapeID="_x0000_i1101" DrawAspect="Content" ObjectID="_1582917441" r:id="rId11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23583" w:rsidRPr="00987A99" w:rsidRDefault="00923583" w:rsidP="00923583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23583" w:rsidRPr="00987A99" w:rsidRDefault="00923583" w:rsidP="00923583">
      <w:pPr>
        <w:pStyle w:val="ab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923583" w:rsidRPr="00987A99" w:rsidRDefault="00923583" w:rsidP="00923583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340" w:dyaOrig="2100">
          <v:shape id="_x0000_i1102" type="#_x0000_t75" style="width:167.25pt;height:105.75pt" o:ole="">
            <v:imagedata r:id="rId121" o:title=""/>
          </v:shape>
          <o:OLEObject Type="Embed" ProgID="Equation.DSMT4" ShapeID="_x0000_i1102" DrawAspect="Content" ObjectID="_1582917442" r:id="rId12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97529F" w:rsidRPr="00987A99" w:rsidRDefault="0097529F" w:rsidP="0097529F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2</w:t>
      </w:r>
    </w:p>
    <w:p w:rsidR="003822E7" w:rsidRPr="00987A99" w:rsidRDefault="003822E7" w:rsidP="0097529F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7529F" w:rsidRPr="00987A99" w:rsidRDefault="0097529F" w:rsidP="0097529F">
      <w:pPr>
        <w:pStyle w:val="ab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97529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7529F" w:rsidRDefault="0097529F" w:rsidP="0097529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03" type="#_x0000_t75" style="width:123.75pt;height:125.25pt" o:ole="">
            <v:imagedata r:id="rId123" o:title=""/>
          </v:shape>
          <o:OLEObject Type="Embed" ProgID="Equation.DSMT4" ShapeID="_x0000_i1103" DrawAspect="Content" ObjectID="_1582917443" r:id="rId124"/>
        </w:object>
      </w:r>
    </w:p>
    <w:p w:rsidR="009340D7" w:rsidRPr="00987A99" w:rsidRDefault="009340D7" w:rsidP="0097529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97529F" w:rsidRPr="00987A99" w:rsidRDefault="0097529F" w:rsidP="0097529F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97529F" w:rsidRPr="00987A99" w:rsidRDefault="0097529F" w:rsidP="0097529F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7529F" w:rsidRPr="00987A99" w:rsidRDefault="0097529F" w:rsidP="0097529F">
      <w:pPr>
        <w:pStyle w:val="ab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3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97529F" w:rsidRPr="00987A99" w:rsidRDefault="0097529F" w:rsidP="0097529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104" type="#_x0000_t75" style="width:219.75pt;height:146.25pt" o:ole="">
            <v:imagedata r:id="rId125" o:title=""/>
          </v:shape>
          <o:OLEObject Type="Embed" ProgID="Equation.DSMT4" ShapeID="_x0000_i1104" DrawAspect="Content" ObjectID="_1582917444" r:id="rId12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7529F" w:rsidRPr="00987A99" w:rsidRDefault="0097529F" w:rsidP="0097529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7529F" w:rsidRPr="00987A99" w:rsidRDefault="0097529F" w:rsidP="0097529F">
      <w:pPr>
        <w:pStyle w:val="ab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4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97529F" w:rsidRPr="00987A99" w:rsidRDefault="0029130B" w:rsidP="0097529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20" w:dyaOrig="2100">
          <v:shape id="_x0000_i1105" type="#_x0000_t75" style="width:156.75pt;height:105.75pt" o:ole="">
            <v:imagedata r:id="rId127" o:title=""/>
          </v:shape>
          <o:OLEObject Type="Embed" ProgID="Equation.DSMT4" ShapeID="_x0000_i1105" DrawAspect="Content" ObjectID="_1582917445" r:id="rId128"/>
        </w:object>
      </w:r>
      <w:r w:rsidR="0097529F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77A08" w:rsidRPr="00987A99" w:rsidRDefault="00A77A08" w:rsidP="00A77A0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3</w:t>
      </w:r>
    </w:p>
    <w:p w:rsidR="003822E7" w:rsidRPr="00987A99" w:rsidRDefault="003822E7" w:rsidP="00A77A08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77A08" w:rsidRPr="00987A99" w:rsidRDefault="00A77A08" w:rsidP="00A77A08">
      <w:pPr>
        <w:pStyle w:val="ab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A77A0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7A08" w:rsidRDefault="00945F1F" w:rsidP="00A77A0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06" type="#_x0000_t75" style="width:123.75pt;height:125.25pt" o:ole="">
            <v:imagedata r:id="rId129" o:title=""/>
          </v:shape>
          <o:OLEObject Type="Embed" ProgID="Equation.DSMT4" ShapeID="_x0000_i1106" DrawAspect="Content" ObjectID="_1582917446" r:id="rId130"/>
        </w:object>
      </w:r>
    </w:p>
    <w:p w:rsidR="009340D7" w:rsidRPr="00987A99" w:rsidRDefault="009340D7" w:rsidP="00A77A0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A77A08" w:rsidRPr="00987A99" w:rsidRDefault="00A77A08" w:rsidP="00A77A0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A77A08" w:rsidRPr="00987A99" w:rsidRDefault="00A77A08" w:rsidP="00A77A08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77A08" w:rsidRPr="00987A99" w:rsidRDefault="00A77A08" w:rsidP="00A77A08">
      <w:pPr>
        <w:pStyle w:val="ab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9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0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1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A77A08" w:rsidRPr="00987A99" w:rsidRDefault="00945F1F" w:rsidP="00A77A0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440" w:dyaOrig="2940">
          <v:shape id="_x0000_i1107" type="#_x0000_t75" style="width:222.75pt;height:146.25pt" o:ole="">
            <v:imagedata r:id="rId131" o:title=""/>
          </v:shape>
          <o:OLEObject Type="Embed" ProgID="Equation.DSMT4" ShapeID="_x0000_i1107" DrawAspect="Content" ObjectID="_1582917447" r:id="rId132"/>
        </w:object>
      </w:r>
      <w:r w:rsidR="00A77A08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A77A08" w:rsidRPr="00987A99" w:rsidRDefault="00A77A08" w:rsidP="00A77A0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7A08" w:rsidRPr="00987A99" w:rsidRDefault="00A77A08" w:rsidP="00A77A08">
      <w:pPr>
        <w:pStyle w:val="ab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2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A77A08" w:rsidRPr="00987A99" w:rsidRDefault="0019742A" w:rsidP="00A77A0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460" w:dyaOrig="2100">
          <v:shape id="_x0000_i1108" type="#_x0000_t75" style="width:173.25pt;height:105.75pt" o:ole="">
            <v:imagedata r:id="rId133" o:title=""/>
          </v:shape>
          <o:OLEObject Type="Embed" ProgID="Equation.DSMT4" ShapeID="_x0000_i1108" DrawAspect="Content" ObjectID="_1582917448" r:id="rId134"/>
        </w:object>
      </w:r>
      <w:r w:rsidR="00A77A08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19742A" w:rsidRPr="00987A99" w:rsidRDefault="0019742A" w:rsidP="0019742A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4</w:t>
      </w:r>
    </w:p>
    <w:p w:rsidR="003822E7" w:rsidRPr="00987A99" w:rsidRDefault="003822E7" w:rsidP="0019742A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9742A" w:rsidRPr="00987A99" w:rsidRDefault="0019742A" w:rsidP="00B76973">
      <w:pPr>
        <w:pStyle w:val="ab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19742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9742A" w:rsidRDefault="00B76973" w:rsidP="0019742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09" type="#_x0000_t75" style="width:123.75pt;height:125.25pt" o:ole="">
            <v:imagedata r:id="rId135" o:title=""/>
          </v:shape>
          <o:OLEObject Type="Embed" ProgID="Equation.DSMT4" ShapeID="_x0000_i1109" DrawAspect="Content" ObjectID="_1582917449" r:id="rId136"/>
        </w:object>
      </w:r>
    </w:p>
    <w:p w:rsidR="009340D7" w:rsidRPr="00987A99" w:rsidRDefault="009340D7" w:rsidP="0019742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19742A" w:rsidRPr="00987A99" w:rsidRDefault="0019742A" w:rsidP="00B76973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19742A" w:rsidRPr="00987A99" w:rsidRDefault="0019742A" w:rsidP="0019742A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9742A" w:rsidRPr="00987A99" w:rsidRDefault="0019742A" w:rsidP="00B76973">
      <w:pPr>
        <w:pStyle w:val="ab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19742A" w:rsidRPr="00987A99" w:rsidRDefault="00B76973" w:rsidP="0019742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400" w:dyaOrig="2940">
          <v:shape id="_x0000_i1110" type="#_x0000_t75" style="width:221.25pt;height:146.25pt" o:ole="">
            <v:imagedata r:id="rId137" o:title=""/>
          </v:shape>
          <o:OLEObject Type="Embed" ProgID="Equation.DSMT4" ShapeID="_x0000_i1110" DrawAspect="Content" ObjectID="_1582917450" r:id="rId138"/>
        </w:object>
      </w:r>
      <w:r w:rsidR="0019742A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19742A" w:rsidRPr="00987A99" w:rsidRDefault="0019742A" w:rsidP="0019742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9742A" w:rsidRPr="00987A99" w:rsidRDefault="0019742A" w:rsidP="00B76973">
      <w:pPr>
        <w:pStyle w:val="ab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0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19742A" w:rsidRPr="00987A99" w:rsidRDefault="00B76973" w:rsidP="0019742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00" w:dyaOrig="2100">
          <v:shape id="_x0000_i1111" type="#_x0000_t75" style="width:156pt;height:105.75pt" o:ole="">
            <v:imagedata r:id="rId139" o:title=""/>
          </v:shape>
          <o:OLEObject Type="Embed" ProgID="Equation.DSMT4" ShapeID="_x0000_i1111" DrawAspect="Content" ObjectID="_1582917451" r:id="rId140"/>
        </w:object>
      </w:r>
      <w:r w:rsidR="0019742A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6D0A80" w:rsidRPr="00987A99" w:rsidRDefault="006D0A80" w:rsidP="006D0A80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5</w:t>
      </w:r>
    </w:p>
    <w:p w:rsidR="003822E7" w:rsidRPr="00987A99" w:rsidRDefault="003822E7" w:rsidP="006D0A80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0A80" w:rsidRPr="00987A99" w:rsidRDefault="006D0A80" w:rsidP="006D0A80">
      <w:pPr>
        <w:pStyle w:val="ab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6D0A8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D0A80" w:rsidRDefault="006D0A80" w:rsidP="006D0A8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12" type="#_x0000_t75" style="width:123.75pt;height:125.25pt" o:ole="">
            <v:imagedata r:id="rId141" o:title=""/>
          </v:shape>
          <o:OLEObject Type="Embed" ProgID="Equation.DSMT4" ShapeID="_x0000_i1112" DrawAspect="Content" ObjectID="_1582917452" r:id="rId142"/>
        </w:object>
      </w:r>
    </w:p>
    <w:p w:rsidR="009340D7" w:rsidRPr="00987A99" w:rsidRDefault="009340D7" w:rsidP="006D0A8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6D0A80" w:rsidRPr="00987A99" w:rsidRDefault="006D0A80" w:rsidP="006D0A80">
      <w:pPr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6D0A80" w:rsidRPr="00987A99" w:rsidRDefault="006D0A80" w:rsidP="006D0A80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0A80" w:rsidRPr="00987A99" w:rsidRDefault="006D0A80" w:rsidP="006D0A80">
      <w:pPr>
        <w:pStyle w:val="ab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25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6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7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6D0A80" w:rsidRPr="00987A99" w:rsidRDefault="006D0A80" w:rsidP="006D0A8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459" w:dyaOrig="2940">
          <v:shape id="_x0000_i1113" type="#_x0000_t75" style="width:222.75pt;height:146.25pt" o:ole="">
            <v:imagedata r:id="rId143" o:title=""/>
          </v:shape>
          <o:OLEObject Type="Embed" ProgID="Equation.DSMT4" ShapeID="_x0000_i1113" DrawAspect="Content" ObjectID="_1582917453" r:id="rId14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D0A80" w:rsidRPr="00987A99" w:rsidRDefault="006D0A80" w:rsidP="006D0A8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D0A80" w:rsidRPr="00987A99" w:rsidRDefault="006D0A80" w:rsidP="006D0A80">
      <w:pPr>
        <w:pStyle w:val="ab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8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6D0A80" w:rsidRPr="00987A99" w:rsidRDefault="006D0A80" w:rsidP="006D0A8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240" w:dyaOrig="2100">
          <v:shape id="_x0000_i1114" type="#_x0000_t75" style="width:162pt;height:105.75pt" o:ole="">
            <v:imagedata r:id="rId145" o:title=""/>
          </v:shape>
          <o:OLEObject Type="Embed" ProgID="Equation.DSMT4" ShapeID="_x0000_i1114" DrawAspect="Content" ObjectID="_1582917454" r:id="rId14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37DEC" w:rsidRPr="00987A99" w:rsidRDefault="00E37DEC" w:rsidP="00E37DEC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6</w:t>
      </w:r>
    </w:p>
    <w:p w:rsidR="003822E7" w:rsidRPr="00987A99" w:rsidRDefault="003822E7" w:rsidP="00E37DEC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37DEC" w:rsidRPr="00987A99" w:rsidRDefault="00E37DEC" w:rsidP="00E37DEC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E37DE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37DEC" w:rsidRDefault="00E37DEC" w:rsidP="00E37DE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15" type="#_x0000_t75" style="width:123.75pt;height:125.25pt" o:ole="">
            <v:imagedata r:id="rId147" o:title=""/>
          </v:shape>
          <o:OLEObject Type="Embed" ProgID="Equation.DSMT4" ShapeID="_x0000_i1115" DrawAspect="Content" ObjectID="_1582917455" r:id="rId148"/>
        </w:object>
      </w:r>
    </w:p>
    <w:p w:rsidR="009340D7" w:rsidRPr="00987A99" w:rsidRDefault="009340D7" w:rsidP="00E37DE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E37DEC" w:rsidRPr="00987A99" w:rsidRDefault="00E37DEC" w:rsidP="00E37DEC">
      <w:pPr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E37DEC" w:rsidRPr="00987A99" w:rsidRDefault="00E37DEC" w:rsidP="00E37DEC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DEC" w:rsidRPr="00987A99" w:rsidRDefault="00E37DEC" w:rsidP="00E37DEC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29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30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31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E37DEC" w:rsidRPr="00987A99" w:rsidRDefault="00E37DEC" w:rsidP="00E37DE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116" type="#_x0000_t75" style="width:3in;height:146.25pt" o:ole="">
            <v:imagedata r:id="rId149" o:title=""/>
          </v:shape>
          <o:OLEObject Type="Embed" ProgID="Equation.DSMT4" ShapeID="_x0000_i1116" DrawAspect="Content" ObjectID="_1582917456" r:id="rId15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37DEC" w:rsidRPr="00987A99" w:rsidRDefault="00E37DEC" w:rsidP="00E37DE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37DEC" w:rsidRPr="00987A99" w:rsidRDefault="00E37DEC" w:rsidP="00E37DEC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32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E37DEC" w:rsidRPr="00987A99" w:rsidRDefault="00E37DEC" w:rsidP="00E37DE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240" w:dyaOrig="2100">
          <v:shape id="_x0000_i1117" type="#_x0000_t75" style="width:162pt;height:105.75pt" o:ole="">
            <v:imagedata r:id="rId151" o:title=""/>
          </v:shape>
          <o:OLEObject Type="Embed" ProgID="Equation.DSMT4" ShapeID="_x0000_i1117" DrawAspect="Content" ObjectID="_1582917457" r:id="rId15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340D7" w:rsidRDefault="009340D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3F4F8A" w:rsidRDefault="003F4F8A" w:rsidP="003F4F8A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7</w:t>
      </w:r>
    </w:p>
    <w:p w:rsidR="001066F4" w:rsidRPr="00987A99" w:rsidRDefault="001066F4" w:rsidP="003F4F8A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F4F8A" w:rsidRPr="00987A99" w:rsidRDefault="003F4F8A" w:rsidP="003F4F8A">
      <w:pPr>
        <w:pStyle w:val="ab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3F4F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F4F8A" w:rsidRDefault="003F4F8A" w:rsidP="003F4F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18" type="#_x0000_t75" style="width:123.75pt;height:125.25pt" o:ole="">
            <v:imagedata r:id="rId153" o:title=""/>
          </v:shape>
          <o:OLEObject Type="Embed" ProgID="Equation.DSMT4" ShapeID="_x0000_i1118" DrawAspect="Content" ObjectID="_1582917458" r:id="rId154"/>
        </w:object>
      </w:r>
    </w:p>
    <w:p w:rsidR="009340D7" w:rsidRPr="00987A99" w:rsidRDefault="009340D7" w:rsidP="003F4F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3F4F8A" w:rsidRPr="00987A99" w:rsidRDefault="003F4F8A" w:rsidP="003F4F8A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3F4F8A" w:rsidRPr="00987A99" w:rsidRDefault="003F4F8A" w:rsidP="003F4F8A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F4F8A" w:rsidRPr="00987A99" w:rsidRDefault="003F4F8A" w:rsidP="003F4F8A">
      <w:pPr>
        <w:pStyle w:val="ab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40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42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45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3F4F8A" w:rsidRPr="00987A99" w:rsidRDefault="003F4F8A" w:rsidP="003F4F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260" w:dyaOrig="2940">
          <v:shape id="_x0000_i1119" type="#_x0000_t75" style="width:211.5pt;height:146.25pt" o:ole="">
            <v:imagedata r:id="rId155" o:title=""/>
          </v:shape>
          <o:OLEObject Type="Embed" ProgID="Equation.DSMT4" ShapeID="_x0000_i1119" DrawAspect="Content" ObjectID="_1582917459" r:id="rId15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F4F8A" w:rsidRPr="00987A99" w:rsidRDefault="003F4F8A" w:rsidP="003F4F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F4F8A" w:rsidRPr="00987A99" w:rsidRDefault="003F4F8A" w:rsidP="003F4F8A">
      <w:pPr>
        <w:pStyle w:val="ab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46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3F4F8A" w:rsidRPr="00987A99" w:rsidRDefault="00F3099F" w:rsidP="003F4F8A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340" w:dyaOrig="2100">
          <v:shape id="_x0000_i1120" type="#_x0000_t75" style="width:167.25pt;height:105.75pt" o:ole="">
            <v:imagedata r:id="rId157" o:title=""/>
          </v:shape>
          <o:OLEObject Type="Embed" ProgID="Equation.DSMT4" ShapeID="_x0000_i1120" DrawAspect="Content" ObjectID="_1582917460" r:id="rId158"/>
        </w:object>
      </w:r>
      <w:r w:rsidR="003F4F8A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9046C0" w:rsidRPr="00987A99" w:rsidRDefault="009046C0" w:rsidP="009046C0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8</w:t>
      </w:r>
    </w:p>
    <w:p w:rsidR="003822E7" w:rsidRPr="00987A99" w:rsidRDefault="003822E7" w:rsidP="009046C0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046C0" w:rsidRPr="00987A99" w:rsidRDefault="009046C0" w:rsidP="009046C0">
      <w:pPr>
        <w:pStyle w:val="ab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9046C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046C0" w:rsidRDefault="009046C0" w:rsidP="009046C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21" type="#_x0000_t75" style="width:123.75pt;height:125.25pt" o:ole="">
            <v:imagedata r:id="rId159" o:title=""/>
          </v:shape>
          <o:OLEObject Type="Embed" ProgID="Equation.DSMT4" ShapeID="_x0000_i1121" DrawAspect="Content" ObjectID="_1582917461" r:id="rId160"/>
        </w:object>
      </w:r>
    </w:p>
    <w:p w:rsidR="009340D7" w:rsidRPr="00987A99" w:rsidRDefault="009340D7" w:rsidP="009046C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9046C0" w:rsidRPr="00987A99" w:rsidRDefault="009046C0" w:rsidP="009046C0">
      <w:pPr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9046C0" w:rsidRPr="00987A99" w:rsidRDefault="009046C0" w:rsidP="009046C0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046C0" w:rsidRPr="00987A99" w:rsidRDefault="009046C0" w:rsidP="009046C0">
      <w:pPr>
        <w:pStyle w:val="ab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48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53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54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9046C0" w:rsidRPr="00987A99" w:rsidRDefault="009046C0" w:rsidP="009046C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122" type="#_x0000_t75" style="width:219.75pt;height:146.25pt" o:ole="">
            <v:imagedata r:id="rId161" o:title=""/>
          </v:shape>
          <o:OLEObject Type="Embed" ProgID="Equation.DSMT4" ShapeID="_x0000_i1122" DrawAspect="Content" ObjectID="_1582917462" r:id="rId16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046C0" w:rsidRPr="00987A99" w:rsidRDefault="009046C0" w:rsidP="009046C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046C0" w:rsidRPr="00987A99" w:rsidRDefault="009046C0" w:rsidP="009046C0">
      <w:pPr>
        <w:pStyle w:val="ab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55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9046C0" w:rsidRPr="00987A99" w:rsidRDefault="009046C0" w:rsidP="009046C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59" w:dyaOrig="2100">
          <v:shape id="_x0000_i1123" type="#_x0000_t75" style="width:158.25pt;height:105.75pt" o:ole="">
            <v:imagedata r:id="rId163" o:title=""/>
          </v:shape>
          <o:OLEObject Type="Embed" ProgID="Equation.DSMT4" ShapeID="_x0000_i1123" DrawAspect="Content" ObjectID="_1582917463" r:id="rId16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71BAD" w:rsidRPr="00987A99" w:rsidRDefault="00271BAD" w:rsidP="00271BA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9</w:t>
      </w:r>
    </w:p>
    <w:p w:rsidR="003822E7" w:rsidRPr="00987A99" w:rsidRDefault="003822E7" w:rsidP="00271BA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1BAD" w:rsidRPr="00987A99" w:rsidRDefault="00271BAD" w:rsidP="00271BAD">
      <w:pPr>
        <w:pStyle w:val="ab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271BA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1BAD" w:rsidRDefault="00271BAD" w:rsidP="00271BA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24" type="#_x0000_t75" style="width:123.75pt;height:125.25pt" o:ole="">
            <v:imagedata r:id="rId165" o:title=""/>
          </v:shape>
          <o:OLEObject Type="Embed" ProgID="Equation.DSMT4" ShapeID="_x0000_i1124" DrawAspect="Content" ObjectID="_1582917464" r:id="rId166"/>
        </w:object>
      </w:r>
    </w:p>
    <w:p w:rsidR="009340D7" w:rsidRPr="00987A99" w:rsidRDefault="009340D7" w:rsidP="00271BA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271BAD" w:rsidRPr="00987A99" w:rsidRDefault="00271BAD" w:rsidP="00271BAD">
      <w:pPr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271BAD" w:rsidRPr="00987A99" w:rsidRDefault="00271BAD" w:rsidP="00271BAD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1BAD" w:rsidRPr="00987A99" w:rsidRDefault="00271BAD" w:rsidP="00271BAD">
      <w:pPr>
        <w:pStyle w:val="ab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59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60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61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271BAD" w:rsidRPr="00987A99" w:rsidRDefault="00271BAD" w:rsidP="00271BA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400" w:dyaOrig="2940">
          <v:shape id="_x0000_i1125" type="#_x0000_t75" style="width:221.25pt;height:146.25pt" o:ole="">
            <v:imagedata r:id="rId167" o:title=""/>
          </v:shape>
          <o:OLEObject Type="Embed" ProgID="Equation.DSMT4" ShapeID="_x0000_i1125" DrawAspect="Content" ObjectID="_1582917465" r:id="rId16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271BAD" w:rsidRPr="00987A99" w:rsidRDefault="00271BAD" w:rsidP="00271BA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1BAD" w:rsidRPr="00987A99" w:rsidRDefault="00271BAD" w:rsidP="00271BAD">
      <w:pPr>
        <w:pStyle w:val="ab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62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271BAD" w:rsidRPr="00987A99" w:rsidRDefault="00271BAD" w:rsidP="00271BA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340" w:dyaOrig="2100">
          <v:shape id="_x0000_i1126" type="#_x0000_t75" style="width:167.25pt;height:105.75pt" o:ole="">
            <v:imagedata r:id="rId169" o:title=""/>
          </v:shape>
          <o:OLEObject Type="Embed" ProgID="Equation.DSMT4" ShapeID="_x0000_i1126" DrawAspect="Content" ObjectID="_1582917466" r:id="rId17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3822E7" w:rsidRPr="00987A99" w:rsidRDefault="003822E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C21AF" w:rsidRPr="00987A99" w:rsidRDefault="00EC21AF" w:rsidP="00EC21AF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0</w:t>
      </w:r>
    </w:p>
    <w:p w:rsidR="003822E7" w:rsidRPr="00987A99" w:rsidRDefault="003822E7" w:rsidP="00EC21AF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C21AF" w:rsidRPr="00987A99" w:rsidRDefault="00EC21AF" w:rsidP="00EC21AF">
      <w:pPr>
        <w:pStyle w:val="ab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EC21A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C21AF" w:rsidRDefault="00EC21AF" w:rsidP="00EC21A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27" type="#_x0000_t75" style="width:123.75pt;height:125.25pt" o:ole="">
            <v:imagedata r:id="rId171" o:title=""/>
          </v:shape>
          <o:OLEObject Type="Embed" ProgID="Equation.DSMT4" ShapeID="_x0000_i1127" DrawAspect="Content" ObjectID="_1582917467" r:id="rId172"/>
        </w:object>
      </w:r>
    </w:p>
    <w:p w:rsidR="009340D7" w:rsidRPr="00987A99" w:rsidRDefault="009340D7" w:rsidP="00EC21A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EC21AF" w:rsidRPr="00987A99" w:rsidRDefault="00EC21AF" w:rsidP="00EC21AF">
      <w:pPr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EC21AF" w:rsidRPr="00987A99" w:rsidRDefault="00EC21AF" w:rsidP="00EC21AF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C21AF" w:rsidRPr="00987A99" w:rsidRDefault="00EC21AF" w:rsidP="00EC21AF">
      <w:pPr>
        <w:pStyle w:val="ab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66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67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68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EC21AF" w:rsidRPr="00987A99" w:rsidRDefault="00EC21AF" w:rsidP="00EC21A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128" type="#_x0000_t75" style="width:3in;height:146.25pt" o:ole="">
            <v:imagedata r:id="rId173" o:title=""/>
          </v:shape>
          <o:OLEObject Type="Embed" ProgID="Equation.DSMT4" ShapeID="_x0000_i1128" DrawAspect="Content" ObjectID="_1582917468" r:id="rId17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C21AF" w:rsidRPr="00987A99" w:rsidRDefault="00EC21AF" w:rsidP="00EC21A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C21AF" w:rsidRPr="00987A99" w:rsidRDefault="00EC21AF" w:rsidP="00EC21AF">
      <w:pPr>
        <w:pStyle w:val="ab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69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EC21AF" w:rsidRPr="00987A99" w:rsidRDefault="00EC21AF" w:rsidP="00EC21AF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20" w:dyaOrig="2100">
          <v:shape id="_x0000_i1129" type="#_x0000_t75" style="width:158.25pt;height:105.75pt" o:ole="">
            <v:imagedata r:id="rId175" o:title=""/>
          </v:shape>
          <o:OLEObject Type="Embed" ProgID="Equation.DSMT4" ShapeID="_x0000_i1129" DrawAspect="Content" ObjectID="_1582917469" r:id="rId17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D91AB3" w:rsidRPr="00987A99" w:rsidRDefault="00D91AB3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625B1" w:rsidRPr="00987A99" w:rsidRDefault="00E625B1" w:rsidP="00E625B1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1</w:t>
      </w:r>
    </w:p>
    <w:p w:rsidR="00D91AB3" w:rsidRPr="00987A99" w:rsidRDefault="00D91AB3" w:rsidP="00E625B1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625B1" w:rsidRPr="00987A99" w:rsidRDefault="00E625B1" w:rsidP="00E625B1">
      <w:pPr>
        <w:pStyle w:val="ab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E625B1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625B1" w:rsidRDefault="00E625B1" w:rsidP="00E625B1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30" type="#_x0000_t75" style="width:123.75pt;height:125.25pt" o:ole="">
            <v:imagedata r:id="rId177" o:title=""/>
          </v:shape>
          <o:OLEObject Type="Embed" ProgID="Equation.DSMT4" ShapeID="_x0000_i1130" DrawAspect="Content" ObjectID="_1582917470" r:id="rId178"/>
        </w:object>
      </w:r>
    </w:p>
    <w:p w:rsidR="009340D7" w:rsidRPr="00987A99" w:rsidRDefault="009340D7" w:rsidP="00E625B1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E625B1" w:rsidRPr="00987A99" w:rsidRDefault="00E625B1" w:rsidP="00E625B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E625B1" w:rsidRPr="00987A99" w:rsidRDefault="00E625B1" w:rsidP="00E625B1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625B1" w:rsidRPr="00987A99" w:rsidRDefault="00E625B1" w:rsidP="00E625B1">
      <w:pPr>
        <w:pStyle w:val="ab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73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74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75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E625B1" w:rsidRPr="00987A99" w:rsidRDefault="00E625B1" w:rsidP="00E625B1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131" type="#_x0000_t75" style="width:219.75pt;height:146.25pt" o:ole="">
            <v:imagedata r:id="rId179" o:title=""/>
          </v:shape>
          <o:OLEObject Type="Embed" ProgID="Equation.DSMT4" ShapeID="_x0000_i1131" DrawAspect="Content" ObjectID="_1582917471" r:id="rId18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625B1" w:rsidRPr="00987A99" w:rsidRDefault="00E625B1" w:rsidP="00E625B1">
      <w:pPr>
        <w:pStyle w:val="ab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76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E625B1" w:rsidRPr="00987A99" w:rsidRDefault="00E625B1" w:rsidP="00E625B1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20" w:dyaOrig="2100">
          <v:shape id="_x0000_i1132" type="#_x0000_t75" style="width:158.25pt;height:105.75pt" o:ole="">
            <v:imagedata r:id="rId181" o:title=""/>
          </v:shape>
          <o:OLEObject Type="Embed" ProgID="Equation.DSMT4" ShapeID="_x0000_i1132" DrawAspect="Content" ObjectID="_1582917472" r:id="rId18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625B1" w:rsidRPr="00987A99" w:rsidRDefault="00E625B1" w:rsidP="00E625B1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91AB3" w:rsidRPr="00987A99" w:rsidRDefault="00D91AB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6B318C" w:rsidRPr="00987A99" w:rsidRDefault="006B318C" w:rsidP="006B318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2</w:t>
      </w:r>
    </w:p>
    <w:p w:rsidR="00D91AB3" w:rsidRPr="00987A99" w:rsidRDefault="00D91AB3" w:rsidP="006B318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B318C" w:rsidRPr="00987A99" w:rsidRDefault="006B318C" w:rsidP="006B318C">
      <w:pPr>
        <w:pStyle w:val="ab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6B318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B318C" w:rsidRDefault="006B318C" w:rsidP="006B318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33" type="#_x0000_t75" style="width:123.75pt;height:125.25pt" o:ole="">
            <v:imagedata r:id="rId183" o:title=""/>
          </v:shape>
          <o:OLEObject Type="Embed" ProgID="Equation.DSMT4" ShapeID="_x0000_i1133" DrawAspect="Content" ObjectID="_1582917473" r:id="rId184"/>
        </w:object>
      </w:r>
    </w:p>
    <w:p w:rsidR="009340D7" w:rsidRPr="00987A99" w:rsidRDefault="009340D7" w:rsidP="006B318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6B318C" w:rsidRPr="00987A99" w:rsidRDefault="006B318C" w:rsidP="0076600E">
      <w:pPr>
        <w:numPr>
          <w:ilvl w:val="0"/>
          <w:numId w:val="5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6B318C" w:rsidRPr="00987A99" w:rsidRDefault="006B318C" w:rsidP="006B318C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B318C" w:rsidRPr="00987A99" w:rsidRDefault="006B318C" w:rsidP="006B318C">
      <w:pPr>
        <w:pStyle w:val="ab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8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6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4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6B318C" w:rsidRPr="00987A99" w:rsidRDefault="00812CAA" w:rsidP="006B318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260" w:dyaOrig="2940">
          <v:shape id="_x0000_i1134" type="#_x0000_t75" style="width:215.25pt;height:146.25pt" o:ole="">
            <v:imagedata r:id="rId185" o:title=""/>
          </v:shape>
          <o:OLEObject Type="Embed" ProgID="Equation.DSMT4" ShapeID="_x0000_i1134" DrawAspect="Content" ObjectID="_1582917474" r:id="rId186"/>
        </w:object>
      </w:r>
      <w:r w:rsidR="006B318C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B318C" w:rsidRPr="00987A99" w:rsidRDefault="006B318C" w:rsidP="006B318C">
      <w:pPr>
        <w:pStyle w:val="ab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28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6B318C" w:rsidRPr="00987A99" w:rsidRDefault="00812CAA" w:rsidP="006B318C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200" w:dyaOrig="2100">
          <v:shape id="_x0000_i1135" type="#_x0000_t75" style="width:159.75pt;height:105.75pt" o:ole="">
            <v:imagedata r:id="rId187" o:title=""/>
          </v:shape>
          <o:OLEObject Type="Embed" ProgID="Equation.DSMT4" ShapeID="_x0000_i1135" DrawAspect="Content" ObjectID="_1582917475" r:id="rId188"/>
        </w:object>
      </w:r>
      <w:r w:rsidR="006B318C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B318C" w:rsidRPr="00987A99" w:rsidRDefault="006B318C" w:rsidP="006B318C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E12EE" w:rsidRPr="00987A99" w:rsidRDefault="002E12EE" w:rsidP="002E12E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3</w:t>
      </w:r>
    </w:p>
    <w:p w:rsidR="00613B72" w:rsidRPr="00987A99" w:rsidRDefault="00613B72" w:rsidP="002E12E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E12EE" w:rsidRPr="00987A99" w:rsidRDefault="002E12EE" w:rsidP="002E12EE">
      <w:pPr>
        <w:pStyle w:val="ab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2E12E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E12EE" w:rsidRDefault="002E12EE" w:rsidP="002E12E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36" type="#_x0000_t75" style="width:123.75pt;height:125.25pt" o:ole="">
            <v:imagedata r:id="rId189" o:title=""/>
          </v:shape>
          <o:OLEObject Type="Embed" ProgID="Equation.DSMT4" ShapeID="_x0000_i1136" DrawAspect="Content" ObjectID="_1582917476" r:id="rId190"/>
        </w:object>
      </w:r>
    </w:p>
    <w:p w:rsidR="009340D7" w:rsidRPr="00987A99" w:rsidRDefault="009340D7" w:rsidP="002E12E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2E12EE" w:rsidRPr="00987A99" w:rsidRDefault="002E12EE" w:rsidP="0076600E">
      <w:pPr>
        <w:numPr>
          <w:ilvl w:val="0"/>
          <w:numId w:val="5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2E12EE" w:rsidRPr="00987A99" w:rsidRDefault="002E12EE" w:rsidP="002E12EE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E12EE" w:rsidRPr="00987A99" w:rsidRDefault="002E12EE" w:rsidP="002E12EE">
      <w:pPr>
        <w:pStyle w:val="ab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88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89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90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2E12EE" w:rsidRPr="00987A99" w:rsidRDefault="002E12EE" w:rsidP="002E12E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137" type="#_x0000_t75" style="width:219.75pt;height:146.25pt" o:ole="">
            <v:imagedata r:id="rId191" o:title=""/>
          </v:shape>
          <o:OLEObject Type="Embed" ProgID="Equation.DSMT4" ShapeID="_x0000_i1137" DrawAspect="Content" ObjectID="_1582917477" r:id="rId19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2E12E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E12EE" w:rsidRPr="00987A99" w:rsidRDefault="002E12EE" w:rsidP="002E12EE">
      <w:pPr>
        <w:pStyle w:val="ab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9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2E12EE" w:rsidRPr="00987A99" w:rsidRDefault="00951310" w:rsidP="002E12E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340" w:dyaOrig="2100">
          <v:shape id="_x0000_i1138" type="#_x0000_t75" style="width:167.25pt;height:105.75pt" o:ole="">
            <v:imagedata r:id="rId193" o:title=""/>
          </v:shape>
          <o:OLEObject Type="Embed" ProgID="Equation.DSMT4" ShapeID="_x0000_i1138" DrawAspect="Content" ObjectID="_1582917478" r:id="rId194"/>
        </w:object>
      </w:r>
      <w:r w:rsidR="002E12EE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6600E" w:rsidRPr="00987A99" w:rsidRDefault="0076600E" w:rsidP="0076600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4</w:t>
      </w:r>
    </w:p>
    <w:p w:rsidR="00613B72" w:rsidRPr="00987A99" w:rsidRDefault="00613B72" w:rsidP="0076600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6600E" w:rsidRPr="00987A99" w:rsidRDefault="0076600E" w:rsidP="0076600E">
      <w:pPr>
        <w:pStyle w:val="ab"/>
        <w:numPr>
          <w:ilvl w:val="0"/>
          <w:numId w:val="5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76600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6600E" w:rsidRDefault="0076600E" w:rsidP="0076600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39" type="#_x0000_t75" style="width:123.75pt;height:125.25pt" o:ole="">
            <v:imagedata r:id="rId195" o:title=""/>
          </v:shape>
          <o:OLEObject Type="Embed" ProgID="Equation.DSMT4" ShapeID="_x0000_i1139" DrawAspect="Content" ObjectID="_1582917479" r:id="rId196"/>
        </w:object>
      </w:r>
    </w:p>
    <w:p w:rsidR="009340D7" w:rsidRPr="00987A99" w:rsidRDefault="009340D7" w:rsidP="0076600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76600E" w:rsidRPr="00987A99" w:rsidRDefault="0076600E" w:rsidP="0076600E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76600E" w:rsidRPr="00987A99" w:rsidRDefault="0076600E" w:rsidP="0076600E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6600E" w:rsidRPr="00987A99" w:rsidRDefault="0076600E" w:rsidP="0076600E">
      <w:pPr>
        <w:pStyle w:val="ab"/>
        <w:numPr>
          <w:ilvl w:val="0"/>
          <w:numId w:val="5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195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196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197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76600E" w:rsidRPr="00987A99" w:rsidRDefault="0076600E" w:rsidP="0076600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140" type="#_x0000_t75" style="width:219.75pt;height:146.25pt" o:ole="">
            <v:imagedata r:id="rId197" o:title=""/>
          </v:shape>
          <o:OLEObject Type="Embed" ProgID="Equation.DSMT4" ShapeID="_x0000_i1140" DrawAspect="Content" ObjectID="_1582917480" r:id="rId19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76600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6600E" w:rsidRPr="00987A99" w:rsidRDefault="0076600E" w:rsidP="0076600E">
      <w:pPr>
        <w:pStyle w:val="ab"/>
        <w:numPr>
          <w:ilvl w:val="0"/>
          <w:numId w:val="5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98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76600E" w:rsidRPr="00987A99" w:rsidRDefault="00F22BF0" w:rsidP="0076600E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59" w:dyaOrig="2100">
          <v:shape id="_x0000_i1141" type="#_x0000_t75" style="width:158.25pt;height:105.75pt" o:ole="">
            <v:imagedata r:id="rId199" o:title=""/>
          </v:shape>
          <o:OLEObject Type="Embed" ProgID="Equation.DSMT4" ShapeID="_x0000_i1141" DrawAspect="Content" ObjectID="_1582917481" r:id="rId200"/>
        </w:object>
      </w:r>
      <w:r w:rsidR="0076600E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22BF0" w:rsidRPr="00987A99" w:rsidRDefault="00F22BF0" w:rsidP="00F22BF0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5</w:t>
      </w:r>
    </w:p>
    <w:p w:rsidR="00613B72" w:rsidRPr="00987A99" w:rsidRDefault="00613B72" w:rsidP="00F22BF0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22BF0" w:rsidRPr="00987A99" w:rsidRDefault="00F22BF0" w:rsidP="00F22BF0">
      <w:pPr>
        <w:pStyle w:val="ab"/>
        <w:numPr>
          <w:ilvl w:val="0"/>
          <w:numId w:val="5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F22BF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22BF0" w:rsidRDefault="00F22BF0" w:rsidP="00F22BF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42" type="#_x0000_t75" style="width:123.75pt;height:125.25pt" o:ole="">
            <v:imagedata r:id="rId201" o:title=""/>
          </v:shape>
          <o:OLEObject Type="Embed" ProgID="Equation.DSMT4" ShapeID="_x0000_i1142" DrawAspect="Content" ObjectID="_1582917482" r:id="rId202"/>
        </w:object>
      </w:r>
    </w:p>
    <w:p w:rsidR="009340D7" w:rsidRPr="00987A99" w:rsidRDefault="009340D7" w:rsidP="00F22BF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F22BF0" w:rsidRPr="00987A99" w:rsidRDefault="00F22BF0" w:rsidP="00F22BF0">
      <w:pPr>
        <w:numPr>
          <w:ilvl w:val="0"/>
          <w:numId w:val="5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F22BF0" w:rsidRPr="00987A99" w:rsidRDefault="00F22BF0" w:rsidP="00F22BF0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22BF0" w:rsidRPr="00987A99" w:rsidRDefault="00F22BF0" w:rsidP="00F22BF0">
      <w:pPr>
        <w:pStyle w:val="ab"/>
        <w:numPr>
          <w:ilvl w:val="0"/>
          <w:numId w:val="5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202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03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04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F22BF0" w:rsidRPr="00987A99" w:rsidRDefault="00F22BF0" w:rsidP="00F22BF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80" w:dyaOrig="2940">
          <v:shape id="_x0000_i1143" type="#_x0000_t75" style="width:219.75pt;height:146.25pt" o:ole="">
            <v:imagedata r:id="rId203" o:title=""/>
          </v:shape>
          <o:OLEObject Type="Embed" ProgID="Equation.DSMT4" ShapeID="_x0000_i1143" DrawAspect="Content" ObjectID="_1582917483" r:id="rId20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F22BF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22BF0" w:rsidRPr="00987A99" w:rsidRDefault="00F22BF0" w:rsidP="00F22BF0">
      <w:pPr>
        <w:pStyle w:val="ab"/>
        <w:numPr>
          <w:ilvl w:val="0"/>
          <w:numId w:val="5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05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F22BF0" w:rsidRPr="00987A99" w:rsidRDefault="00141490" w:rsidP="00F22BF0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40" w:dyaOrig="2100">
          <v:shape id="_x0000_i1144" type="#_x0000_t75" style="width:158.25pt;height:105.75pt" o:ole="">
            <v:imagedata r:id="rId205" o:title=""/>
          </v:shape>
          <o:OLEObject Type="Embed" ProgID="Equation.DSMT4" ShapeID="_x0000_i1144" DrawAspect="Content" ObjectID="_1582917484" r:id="rId206"/>
        </w:object>
      </w:r>
      <w:r w:rsidR="00F22BF0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F3EB2" w:rsidRPr="00987A99" w:rsidRDefault="00EF3EB2" w:rsidP="00EF3EB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6</w:t>
      </w:r>
    </w:p>
    <w:p w:rsidR="00613B72" w:rsidRPr="00987A99" w:rsidRDefault="00613B72" w:rsidP="00EF3EB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F3EB2" w:rsidRPr="00987A99" w:rsidRDefault="00EF3EB2" w:rsidP="00EF3EB2">
      <w:pPr>
        <w:pStyle w:val="ab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EF3EB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F3EB2" w:rsidRDefault="00EF3EB2" w:rsidP="00EF3EB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45" type="#_x0000_t75" style="width:123.75pt;height:125.25pt" o:ole="">
            <v:imagedata r:id="rId207" o:title=""/>
          </v:shape>
          <o:OLEObject Type="Embed" ProgID="Equation.DSMT4" ShapeID="_x0000_i1145" DrawAspect="Content" ObjectID="_1582917485" r:id="rId208"/>
        </w:object>
      </w:r>
    </w:p>
    <w:p w:rsidR="009340D7" w:rsidRPr="00987A99" w:rsidRDefault="009340D7" w:rsidP="00EF3EB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EF3EB2" w:rsidRPr="00987A99" w:rsidRDefault="00EF3EB2" w:rsidP="00EF3EB2">
      <w:pPr>
        <w:numPr>
          <w:ilvl w:val="0"/>
          <w:numId w:val="5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EF3EB2" w:rsidRPr="00987A99" w:rsidRDefault="00EF3EB2" w:rsidP="00EF3EB2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F3EB2" w:rsidRPr="00987A99" w:rsidRDefault="00EF3EB2" w:rsidP="00EF3EB2">
      <w:pPr>
        <w:pStyle w:val="ab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209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10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11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EF3EB2" w:rsidRPr="00987A99" w:rsidRDefault="00EF3EB2" w:rsidP="00EF3EB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40" w:dyaOrig="2940">
          <v:shape id="_x0000_i1146" type="#_x0000_t75" style="width:216.75pt;height:146.25pt" o:ole="">
            <v:imagedata r:id="rId209" o:title=""/>
          </v:shape>
          <o:OLEObject Type="Embed" ProgID="Equation.DSMT4" ShapeID="_x0000_i1146" DrawAspect="Content" ObjectID="_1582917486" r:id="rId21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EF3EB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F3EB2" w:rsidRPr="00987A99" w:rsidRDefault="00EF3EB2" w:rsidP="00EF3EB2">
      <w:pPr>
        <w:pStyle w:val="ab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12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EF3EB2" w:rsidRPr="00987A99" w:rsidRDefault="00EF3EB2" w:rsidP="00EF3EB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340" w:dyaOrig="2100">
          <v:shape id="_x0000_i1147" type="#_x0000_t75" style="width:167.25pt;height:105.75pt" o:ole="">
            <v:imagedata r:id="rId211" o:title=""/>
          </v:shape>
          <o:OLEObject Type="Embed" ProgID="Equation.DSMT4" ShapeID="_x0000_i1147" DrawAspect="Content" ObjectID="_1582917487" r:id="rId21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D0DE8" w:rsidRPr="00987A99" w:rsidRDefault="008D0DE8" w:rsidP="008D0DE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7</w:t>
      </w:r>
    </w:p>
    <w:p w:rsidR="00613B72" w:rsidRPr="00987A99" w:rsidRDefault="00613B72" w:rsidP="008D0DE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D0DE8" w:rsidRPr="00987A99" w:rsidRDefault="008D0DE8" w:rsidP="008D0DE8">
      <w:pPr>
        <w:pStyle w:val="ab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8D0D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D0DE8" w:rsidRDefault="008D0DE8" w:rsidP="008D0D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48" type="#_x0000_t75" style="width:123.75pt;height:125.25pt" o:ole="">
            <v:imagedata r:id="rId213" o:title=""/>
          </v:shape>
          <o:OLEObject Type="Embed" ProgID="Equation.DSMT4" ShapeID="_x0000_i1148" DrawAspect="Content" ObjectID="_1582917488" r:id="rId214"/>
        </w:object>
      </w:r>
    </w:p>
    <w:p w:rsidR="009340D7" w:rsidRPr="00987A99" w:rsidRDefault="009340D7" w:rsidP="008D0D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8D0DE8" w:rsidRPr="00987A99" w:rsidRDefault="008D0DE8" w:rsidP="008D0DE8">
      <w:pPr>
        <w:numPr>
          <w:ilvl w:val="0"/>
          <w:numId w:val="5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8D0DE8" w:rsidRDefault="008D0DE8" w:rsidP="008D0DE8">
      <w:pPr>
        <w:numPr>
          <w:ilvl w:val="0"/>
          <w:numId w:val="5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1066F4" w:rsidRPr="00987A99" w:rsidRDefault="001066F4" w:rsidP="001066F4">
      <w:pPr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D0DE8" w:rsidRPr="00987A99" w:rsidRDefault="008D0DE8" w:rsidP="008D0DE8">
      <w:pPr>
        <w:pStyle w:val="ab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216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17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18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8D0DE8" w:rsidRPr="00987A99" w:rsidRDefault="006805D3" w:rsidP="008D0D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20" w:dyaOrig="2940">
          <v:shape id="_x0000_i1149" type="#_x0000_t75" style="width:216.75pt;height:146.25pt" o:ole="">
            <v:imagedata r:id="rId215" o:title=""/>
          </v:shape>
          <o:OLEObject Type="Embed" ProgID="Equation.DSMT4" ShapeID="_x0000_i1149" DrawAspect="Content" ObjectID="_1582917489" r:id="rId216"/>
        </w:object>
      </w:r>
      <w:r w:rsidR="008D0DE8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8D0D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8D0DE8" w:rsidRPr="00987A99" w:rsidRDefault="008D0DE8" w:rsidP="008D0DE8">
      <w:pPr>
        <w:pStyle w:val="ab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19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8D0DE8" w:rsidRPr="00987A99" w:rsidRDefault="006805D3" w:rsidP="008D0DE8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20" w:dyaOrig="2100">
          <v:shape id="_x0000_i1150" type="#_x0000_t75" style="width:158.25pt;height:105.75pt" o:ole="">
            <v:imagedata r:id="rId217" o:title=""/>
          </v:shape>
          <o:OLEObject Type="Embed" ProgID="Equation.DSMT4" ShapeID="_x0000_i1150" DrawAspect="Content" ObjectID="_1582917490" r:id="rId218"/>
        </w:object>
      </w:r>
      <w:r w:rsidR="008D0DE8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3867A9" w:rsidRPr="00987A99" w:rsidRDefault="003867A9" w:rsidP="003867A9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8</w:t>
      </w:r>
    </w:p>
    <w:p w:rsidR="00613B72" w:rsidRPr="00987A99" w:rsidRDefault="00613B72" w:rsidP="003867A9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867A9" w:rsidRPr="00987A99" w:rsidRDefault="003867A9" w:rsidP="003867A9">
      <w:pPr>
        <w:pStyle w:val="ab"/>
        <w:numPr>
          <w:ilvl w:val="0"/>
          <w:numId w:val="6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3867A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867A9" w:rsidRDefault="003867A9" w:rsidP="003867A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51" type="#_x0000_t75" style="width:123.75pt;height:125.25pt" o:ole="">
            <v:imagedata r:id="rId219" o:title=""/>
          </v:shape>
          <o:OLEObject Type="Embed" ProgID="Equation.DSMT4" ShapeID="_x0000_i1151" DrawAspect="Content" ObjectID="_1582917491" r:id="rId220"/>
        </w:object>
      </w:r>
    </w:p>
    <w:p w:rsidR="009340D7" w:rsidRPr="00987A99" w:rsidRDefault="009340D7" w:rsidP="003867A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3867A9" w:rsidRPr="00987A99" w:rsidRDefault="003867A9" w:rsidP="003867A9">
      <w:pPr>
        <w:numPr>
          <w:ilvl w:val="0"/>
          <w:numId w:val="6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3867A9" w:rsidRDefault="003867A9" w:rsidP="003867A9">
      <w:pPr>
        <w:numPr>
          <w:ilvl w:val="0"/>
          <w:numId w:val="6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1066F4" w:rsidRPr="00987A99" w:rsidRDefault="001066F4" w:rsidP="001066F4">
      <w:pPr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867A9" w:rsidRPr="00987A99" w:rsidRDefault="003867A9" w:rsidP="003867A9">
      <w:pPr>
        <w:pStyle w:val="ab"/>
        <w:numPr>
          <w:ilvl w:val="0"/>
          <w:numId w:val="6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223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24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25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3867A9" w:rsidRPr="00987A99" w:rsidRDefault="007C0721" w:rsidP="003867A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400" w:dyaOrig="2940">
          <v:shape id="_x0000_i1152" type="#_x0000_t75" style="width:221.25pt;height:146.25pt" o:ole="">
            <v:imagedata r:id="rId221" o:title=""/>
          </v:shape>
          <o:OLEObject Type="Embed" ProgID="Equation.DSMT4" ShapeID="_x0000_i1152" DrawAspect="Content" ObjectID="_1582917492" r:id="rId222"/>
        </w:object>
      </w:r>
      <w:r w:rsidR="003867A9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3867A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3867A9" w:rsidRPr="00987A99" w:rsidRDefault="003867A9" w:rsidP="003867A9">
      <w:pPr>
        <w:pStyle w:val="ab"/>
        <w:numPr>
          <w:ilvl w:val="0"/>
          <w:numId w:val="60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26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3867A9" w:rsidRPr="00987A99" w:rsidRDefault="007C0721" w:rsidP="003867A9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340" w:dyaOrig="2100">
          <v:shape id="_x0000_i1153" type="#_x0000_t75" style="width:167.25pt;height:105.75pt" o:ole="">
            <v:imagedata r:id="rId223" o:title=""/>
          </v:shape>
          <o:OLEObject Type="Embed" ProgID="Equation.DSMT4" ShapeID="_x0000_i1153" DrawAspect="Content" ObjectID="_1582917493" r:id="rId224"/>
        </w:object>
      </w:r>
      <w:r w:rsidR="003867A9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66E84" w:rsidRPr="00987A99" w:rsidRDefault="00766E84" w:rsidP="00766E8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29</w:t>
      </w:r>
    </w:p>
    <w:p w:rsidR="00613B72" w:rsidRPr="00987A99" w:rsidRDefault="00613B72" w:rsidP="00766E8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66E84" w:rsidRPr="00987A99" w:rsidRDefault="00766E84" w:rsidP="00766E84">
      <w:pPr>
        <w:pStyle w:val="ab"/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766E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66E84" w:rsidRDefault="00766E84" w:rsidP="00766E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54" type="#_x0000_t75" style="width:123.75pt;height:125.25pt" o:ole="">
            <v:imagedata r:id="rId225" o:title=""/>
          </v:shape>
          <o:OLEObject Type="Embed" ProgID="Equation.DSMT4" ShapeID="_x0000_i1154" DrawAspect="Content" ObjectID="_1582917494" r:id="rId226"/>
        </w:object>
      </w:r>
    </w:p>
    <w:p w:rsidR="009340D7" w:rsidRPr="00987A99" w:rsidRDefault="009340D7" w:rsidP="00766E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766E84" w:rsidRPr="00987A99" w:rsidRDefault="00766E84" w:rsidP="00766E84">
      <w:pPr>
        <w:numPr>
          <w:ilvl w:val="0"/>
          <w:numId w:val="6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E27EC8" w:rsidRPr="00987A99" w:rsidRDefault="00E27EC8" w:rsidP="001066F4">
      <w:pPr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66E84" w:rsidRPr="00987A99" w:rsidRDefault="00766E84" w:rsidP="00766E84">
      <w:pPr>
        <w:pStyle w:val="ab"/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230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31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32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766E84" w:rsidRPr="00987A99" w:rsidRDefault="003E0B1E" w:rsidP="00766E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60" w:dyaOrig="2940">
          <v:shape id="_x0000_i1155" type="#_x0000_t75" style="width:216.75pt;height:146.25pt" o:ole="">
            <v:imagedata r:id="rId227" o:title=""/>
          </v:shape>
          <o:OLEObject Type="Embed" ProgID="Equation.DSMT4" ShapeID="_x0000_i1155" DrawAspect="Content" ObjectID="_1582917495" r:id="rId228"/>
        </w:object>
      </w:r>
      <w:r w:rsidR="00766E84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766E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66E84" w:rsidRPr="00987A99" w:rsidRDefault="00766E84" w:rsidP="00766E84">
      <w:pPr>
        <w:pStyle w:val="ab"/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33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766E84" w:rsidRPr="00987A99" w:rsidRDefault="003E0B1E" w:rsidP="00766E8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59" w:dyaOrig="2100">
          <v:shape id="_x0000_i1156" type="#_x0000_t75" style="width:158.25pt;height:105.75pt" o:ole="">
            <v:imagedata r:id="rId229" o:title=""/>
          </v:shape>
          <o:OLEObject Type="Embed" ProgID="Equation.DSMT4" ShapeID="_x0000_i1156" DrawAspect="Content" ObjectID="_1582917496" r:id="rId230"/>
        </w:object>
      </w:r>
      <w:r w:rsidR="00766E84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613B72" w:rsidRPr="00987A99" w:rsidRDefault="00613B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7F7BA4" w:rsidRPr="00987A99" w:rsidRDefault="007F7BA4" w:rsidP="007F7BA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30</w:t>
      </w:r>
    </w:p>
    <w:p w:rsidR="00613B72" w:rsidRPr="00987A99" w:rsidRDefault="00613B72" w:rsidP="007F7BA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7BA4" w:rsidRPr="00987A99" w:rsidRDefault="007F7BA4" w:rsidP="007F7BA4">
      <w:pPr>
        <w:pStyle w:val="ab"/>
        <w:numPr>
          <w:ilvl w:val="0"/>
          <w:numId w:val="6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7F7BA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7BA4" w:rsidRDefault="007F7BA4" w:rsidP="007F7BA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2480" w:dyaOrig="2540">
          <v:shape id="_x0000_i1157" type="#_x0000_t75" style="width:123.75pt;height:125.25pt" o:ole="">
            <v:imagedata r:id="rId231" o:title=""/>
          </v:shape>
          <o:OLEObject Type="Embed" ProgID="Equation.DSMT4" ShapeID="_x0000_i1157" DrawAspect="Content" ObjectID="_1582917497" r:id="rId232"/>
        </w:object>
      </w:r>
    </w:p>
    <w:p w:rsidR="009340D7" w:rsidRPr="00987A99" w:rsidRDefault="009340D7" w:rsidP="007F7BA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7F7BA4" w:rsidRPr="00987A99" w:rsidRDefault="007F7BA4" w:rsidP="007F7BA4">
      <w:pPr>
        <w:numPr>
          <w:ilvl w:val="0"/>
          <w:numId w:val="6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7F7BA4" w:rsidRDefault="007F7BA4" w:rsidP="007F7BA4">
      <w:pPr>
        <w:numPr>
          <w:ilvl w:val="0"/>
          <w:numId w:val="6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1066F4" w:rsidRPr="00987A99" w:rsidRDefault="001066F4" w:rsidP="001066F4">
      <w:pPr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7BA4" w:rsidRPr="00987A99" w:rsidRDefault="007F7BA4" w:rsidP="007F7BA4">
      <w:pPr>
        <w:pStyle w:val="ab"/>
        <w:numPr>
          <w:ilvl w:val="0"/>
          <w:numId w:val="6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70180" cy="276225"/>
            <wp:effectExtent l="19050" t="0" r="1270" b="0"/>
            <wp:docPr id="2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1135" cy="276225"/>
            <wp:effectExtent l="19050" t="0" r="0" b="0"/>
            <wp:docPr id="2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244475"/>
            <wp:effectExtent l="0" t="0" r="0" b="0"/>
            <wp:docPr id="2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7F7BA4" w:rsidRPr="00987A99" w:rsidRDefault="007F7BA4" w:rsidP="007F7BA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40"/>
          <w:sz w:val="28"/>
          <w:szCs w:val="28"/>
          <w:lang w:val="uk-UA"/>
        </w:rPr>
        <w:object w:dxaOrig="4360" w:dyaOrig="2940">
          <v:shape id="_x0000_i1158" type="#_x0000_t75" style="width:216.75pt;height:146.25pt" o:ole="">
            <v:imagedata r:id="rId233" o:title=""/>
          </v:shape>
          <o:OLEObject Type="Embed" ProgID="Equation.DSMT4" ShapeID="_x0000_i1158" DrawAspect="Content" ObjectID="_1582917498" r:id="rId23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27EC8" w:rsidRPr="00987A99" w:rsidRDefault="00E27EC8" w:rsidP="007F7BA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F7BA4" w:rsidRPr="00987A99" w:rsidRDefault="007F7BA4" w:rsidP="007F7BA4">
      <w:pPr>
        <w:pStyle w:val="ab"/>
        <w:numPr>
          <w:ilvl w:val="0"/>
          <w:numId w:val="64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240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7F7BA4" w:rsidRPr="00987A99" w:rsidRDefault="007F7BA4" w:rsidP="007F7BA4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80" w:dyaOrig="2100">
          <v:shape id="_x0000_i1159" type="#_x0000_t75" style="width:159.75pt;height:105.75pt" o:ole="">
            <v:imagedata r:id="rId235" o:title=""/>
          </v:shape>
          <o:OLEObject Type="Embed" ProgID="Equation.DSMT4" ShapeID="_x0000_i1159" DrawAspect="Content" ObjectID="_1582917499" r:id="rId23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F70805" w:rsidRPr="00987A99" w:rsidRDefault="00F7080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625B1" w:rsidRPr="00987A99" w:rsidRDefault="00E625B1" w:rsidP="00E625B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8. Методичні вказівки і зразки виконання і оформлення завдань</w:t>
      </w:r>
    </w:p>
    <w:p w:rsidR="00E625B1" w:rsidRPr="00987A99" w:rsidRDefault="00E625B1" w:rsidP="00E625B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ко</w:t>
      </w:r>
      <w:r w:rsidR="00613B72" w:rsidRPr="00987A99">
        <w:rPr>
          <w:rFonts w:ascii="Times New Roman" w:hAnsi="Times New Roman" w:cs="Times New Roman"/>
          <w:b/>
          <w:sz w:val="28"/>
          <w:szCs w:val="28"/>
          <w:lang w:val="uk-UA"/>
        </w:rPr>
        <w:t>мплексної семестрової роботи № 2</w:t>
      </w:r>
    </w:p>
    <w:p w:rsidR="00E625B1" w:rsidRPr="00987A99" w:rsidRDefault="00E625B1" w:rsidP="00E625B1">
      <w:pPr>
        <w:widowControl w:val="0"/>
        <w:tabs>
          <w:tab w:val="left" w:pos="-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625B1" w:rsidRPr="00987A99" w:rsidRDefault="00E625B1" w:rsidP="00E625B1">
      <w:pPr>
        <w:widowControl w:val="0"/>
        <w:tabs>
          <w:tab w:val="left" w:pos="-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Перед виконанням завдань комплексної семестрової роботи № 3 треба проробити відповідну теорію за підручником (наприклад, [1]), за текстом лекцій, за довідковими матеріалами (стор. </w:t>
      </w:r>
      <w:r w:rsidR="001066F4">
        <w:rPr>
          <w:rFonts w:ascii="Times New Roman" w:hAnsi="Times New Roman" w:cs="Times New Roman"/>
          <w:sz w:val="28"/>
          <w:szCs w:val="28"/>
          <w:lang w:val="uk-UA"/>
        </w:rPr>
        <w:t>50–53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).</w:t>
      </w:r>
    </w:p>
    <w:p w:rsidR="007E7DF2" w:rsidRPr="00987A99" w:rsidRDefault="00E625B1" w:rsidP="00E625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авдання 1 розв’язується з використанням означень </w:t>
      </w:r>
      <w:r w:rsidR="007E7DF2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новних понять теорії графів. </w:t>
      </w:r>
    </w:p>
    <w:p w:rsidR="00E625B1" w:rsidRPr="00987A99" w:rsidRDefault="00E625B1" w:rsidP="00E625B1">
      <w:pPr>
        <w:widowControl w:val="0"/>
        <w:tabs>
          <w:tab w:val="left" w:pos="-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625B1" w:rsidRPr="00987A99" w:rsidRDefault="00E625B1" w:rsidP="00E625B1">
      <w:pPr>
        <w:widowControl w:val="0"/>
        <w:tabs>
          <w:tab w:val="left" w:pos="-142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разок виконання і оформлення </w:t>
      </w:r>
      <w:r w:rsidRPr="00987A99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1</w:t>
      </w:r>
    </w:p>
    <w:p w:rsidR="007E7DF2" w:rsidRPr="00987A99" w:rsidRDefault="007E7DF2" w:rsidP="007E7DF2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Для графа, заданого матрицею суміжності</w:t>
      </w:r>
    </w:p>
    <w:p w:rsidR="009340D7" w:rsidRDefault="009340D7" w:rsidP="007E7DF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E7DF2" w:rsidRDefault="007E7DF2" w:rsidP="007E7DF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3260" w:dyaOrig="3379">
          <v:shape id="_x0000_i1160" type="#_x0000_t75" style="width:163.5pt;height:168.75pt" o:ole="">
            <v:imagedata r:id="rId237" o:title=""/>
          </v:shape>
          <o:OLEObject Type="Embed" ProgID="Equation.DSMT4" ShapeID="_x0000_i1160" DrawAspect="Content" ObjectID="_1582917500" r:id="rId238"/>
        </w:object>
      </w:r>
    </w:p>
    <w:p w:rsidR="009340D7" w:rsidRPr="00987A99" w:rsidRDefault="009340D7" w:rsidP="007E7DF2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вати геометричне зображення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всі маршрути довжини 2 і 3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досяжності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компоненти зв’язності ( сильної зв’язності)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зв’язності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побудувати граф конденсації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матрицю інцидентності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степені вершин;</w:t>
      </w:r>
    </w:p>
    <w:p w:rsidR="007E7DF2" w:rsidRPr="00987A99" w:rsidRDefault="007E7DF2" w:rsidP="007E7DF2">
      <w:pPr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найти ейлерів цикл. Якщо такого циклу в графі нема, то вилучити мінімально можливе число дуг, і в новому графі знайти такий цикл.</w:t>
      </w:r>
    </w:p>
    <w:p w:rsidR="007E7DF2" w:rsidRPr="00987A99" w:rsidRDefault="007E7DF2" w:rsidP="007E7DF2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625B1" w:rsidRPr="00987A99" w:rsidRDefault="007E7DF2" w:rsidP="007E7D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Розв’язання.</w:t>
      </w:r>
      <w:r w:rsidRPr="00987A9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льки матриця суміжності </w:t>
      </w:r>
      <w:r w:rsidRPr="00987A99">
        <w:rPr>
          <w:position w:val="-4"/>
          <w:sz w:val="28"/>
          <w:szCs w:val="28"/>
          <w:lang w:val="uk-UA"/>
        </w:rPr>
        <w:object w:dxaOrig="279" w:dyaOrig="300">
          <v:shape id="_x0000_i1161" type="#_x0000_t75" style="width:14.25pt;height:15pt" o:ole="">
            <v:imagedata r:id="rId239" o:title=""/>
          </v:shape>
          <o:OLEObject Type="Embed" ProgID="Equation.DSMT4" ShapeID="_x0000_i1161" DrawAspect="Content" ObjectID="_1582917501" r:id="rId240"/>
        </w:object>
      </w:r>
      <w:r w:rsidRPr="00987A99">
        <w:rPr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несиметрична, то маємо орієнтований граф </w:t>
      </w:r>
      <w:r w:rsidRPr="00987A99">
        <w:rPr>
          <w:position w:val="-6"/>
          <w:sz w:val="28"/>
          <w:szCs w:val="28"/>
          <w:lang w:val="uk-UA"/>
        </w:rPr>
        <w:object w:dxaOrig="279" w:dyaOrig="380">
          <v:shape id="_x0000_i1162" type="#_x0000_t75" style="width:14.25pt;height:19.5pt" o:ole="">
            <v:imagedata r:id="rId241" o:title=""/>
          </v:shape>
          <o:OLEObject Type="Embed" ProgID="Equation.DSMT4" ShapeID="_x0000_i1162" DrawAspect="Content" ObjectID="_1582917502" r:id="rId242"/>
        </w:object>
      </w:r>
      <w:r w:rsidRPr="00987A99">
        <w:rPr>
          <w:sz w:val="28"/>
          <w:szCs w:val="28"/>
          <w:lang w:val="uk-UA"/>
        </w:rPr>
        <w:t>.</w:t>
      </w:r>
    </w:p>
    <w:p w:rsidR="007E7DF2" w:rsidRPr="00987A99" w:rsidRDefault="007E7DF2" w:rsidP="007E7DF2">
      <w:pPr>
        <w:numPr>
          <w:ilvl w:val="0"/>
          <w:numId w:val="4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Намалюємо орграф:</w:t>
      </w:r>
    </w:p>
    <w:p w:rsidR="007E7DF2" w:rsidRPr="00987A99" w:rsidRDefault="0052559C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</w:r>
      <w:r>
        <w:rPr>
          <w:rFonts w:ascii="Times New Roman" w:hAnsi="Times New Roman" w:cs="Times New Roman"/>
          <w:sz w:val="28"/>
          <w:szCs w:val="28"/>
          <w:lang w:val="uk-UA"/>
        </w:rPr>
        <w:pict>
          <v:group id="_x0000_s1666" editas="canvas" style="width:312.3pt;height:143.75pt;mso-position-horizontal-relative:char;mso-position-vertical-relative:line" coordorigin="3168,7885" coordsize="3100,1409">
            <o:lock v:ext="edit" aspectratio="t"/>
            <v:shape id="_x0000_s1667" type="#_x0000_t75" style="position:absolute;left:3168;top:7885;width:3100;height:1409" o:preferrelative="f">
              <v:fill o:detectmouseclick="t"/>
              <v:path o:extrusionok="t" o:connecttype="none"/>
              <o:lock v:ext="edit" text="t"/>
            </v:shape>
            <v:line id="_x0000_s1668" style="position:absolute;flip:y" from="3465,8237" to="3979,8746" strokecolor="#243f60 [1604]">
              <v:stroke endarrow="block"/>
            </v:line>
            <v:line id="_x0000_s1669" style="position:absolute;flip:x" from="3465,8746" to="4237,8746" strokecolor="#243f60 [1604]">
              <v:stroke endarrow="block"/>
            </v:line>
            <v:line id="_x0000_s1670" style="position:absolute;flip:x y" from="3979,8237" to="4237,8746" strokecolor="#243f60 [1604]">
              <v:stroke endarrow="block"/>
            </v:line>
            <v:line id="_x0000_s1671" style="position:absolute;flip:y" from="3979,8237" to="4584,8238" strokecolor="#243f60 [1604]">
              <v:stroke endarrow="block"/>
            </v:line>
            <v:line id="_x0000_s1672" style="position:absolute;flip:y" from="4621,8262" to="4622,8735" strokecolor="#243f60 [1604]">
              <v:stroke endarrow="block"/>
            </v:line>
            <v:line id="_x0000_s1673" style="position:absolute" from="4237,8746" to="4576,8748" strokecolor="#243f60 [1604]">
              <v:stroke endarrow="block"/>
            </v:line>
            <v:line id="_x0000_s1674" style="position:absolute" from="4622,8237" to="5266,8238" strokecolor="#243f60 [1604]">
              <v:stroke endarrow="block"/>
            </v:line>
            <v:line id="_x0000_s1675" style="position:absolute;flip:y" from="5265,8237" to="5266,8710" strokecolor="#243f60 [1604]">
              <v:stroke startarrow="block"/>
            </v:line>
            <v:line id="_x0000_s1676" style="position:absolute" from="4643,8747" to="5234,8748" strokecolor="#243f60 [1604]">
              <v:stroke startarrow="block"/>
            </v:line>
            <v:line id="_x0000_s1677" style="position:absolute;flip:x y" from="5314,8747" to="5779,9135" strokecolor="#243f60 [1604]">
              <v:stroke endarrow="block"/>
            </v:line>
            <v:oval id="_x0000_s1678" style="position:absolute;left:3969;top:8182;width:80;height:80" strokecolor="#243f60 [1604]"/>
            <v:oval id="_x0000_s1679" style="position:absolute;left:3406;top:8720;width:80;height:78" strokecolor="#243f60 [1604]"/>
            <v:oval id="_x0000_s1680" style="position:absolute;left:4576;top:8196;width:80;height:80" strokecolor="#243f60 [1604]"/>
            <v:oval id="_x0000_s1681" style="position:absolute;left:4584;top:8705;width:80;height:80" strokecolor="#243f60 [1604]"/>
            <v:oval id="_x0000_s1682" style="position:absolute;left:5759;top:9103;width:80;height:80" strokecolor="#243f60 [1604]"/>
            <v:oval id="_x0000_s1683" style="position:absolute;left:5239;top:8206;width:80;height:80" strokecolor="#243f60 [1604]"/>
            <v:oval id="_x0000_s1684" style="position:absolute;left:4192;top:8698;width:80;height:79" strokecolor="#243f60 [1604]"/>
            <v:oval id="_x0000_s1685" style="position:absolute;left:5234;top:8698;width:80;height:80" strokecolor="#243f60 [1604]"/>
            <v:shape id="_x0000_s1693" type="#_x0000_t202" style="position:absolute;left:3625;top:7994;width:297;height:292" stroked="f">
              <v:fill opacity="0"/>
              <v:textbox style="mso-next-textbox:#_x0000_s1693">
                <w:txbxContent>
                  <w:p w:rsidR="003660DF" w:rsidRDefault="003660DF" w:rsidP="0090175B">
                    <w:r w:rsidRPr="00ED702C">
                      <w:rPr>
                        <w:position w:val="-12"/>
                      </w:rPr>
                      <w:object w:dxaOrig="279" w:dyaOrig="420">
                        <v:shape id="_x0000_i1163" type="#_x0000_t75" style="width:14.25pt;height:21.75pt" o:ole="">
                          <v:imagedata r:id="rId243" o:title=""/>
                        </v:shape>
                        <o:OLEObject Type="Embed" ProgID="Equation.3" ShapeID="_x0000_i1163" DrawAspect="Content" ObjectID="_1582918018" r:id="rId244"/>
                      </w:object>
                    </w:r>
                  </w:p>
                </w:txbxContent>
              </v:textbox>
            </v:shape>
            <v:shape id="_x0000_s1694" type="#_x0000_t202" style="position:absolute;left:3246;top:8748;width:336;height:298" stroked="f">
              <v:fill opacity="0"/>
              <v:textbox style="mso-next-textbox:#_x0000_s1694">
                <w:txbxContent>
                  <w:p w:rsidR="003660DF" w:rsidRDefault="003660DF" w:rsidP="0090175B">
                    <w:r w:rsidRPr="00ED702C">
                      <w:rPr>
                        <w:position w:val="-12"/>
                      </w:rPr>
                      <w:object w:dxaOrig="300" w:dyaOrig="420">
                        <v:shape id="_x0000_i1164" type="#_x0000_t75" style="width:15pt;height:21.75pt" o:ole="">
                          <v:imagedata r:id="rId245" o:title=""/>
                        </v:shape>
                        <o:OLEObject Type="Embed" ProgID="Equation.3" ShapeID="_x0000_i1164" DrawAspect="Content" ObjectID="_1582918019" r:id="rId246"/>
                      </w:object>
                    </w:r>
                  </w:p>
                </w:txbxContent>
              </v:textbox>
            </v:shape>
            <v:shape id="_x0000_s1695" type="#_x0000_t202" style="position:absolute;left:5265;top:7963;width:286;height:323;mso-wrap-style:none" stroked="f">
              <v:fill opacity="0"/>
              <v:textbox style="mso-next-textbox:#_x0000_s1695">
                <w:txbxContent>
                  <w:p w:rsidR="003660DF" w:rsidRDefault="003660DF" w:rsidP="0090175B">
                    <w:r w:rsidRPr="0090175B">
                      <w:rPr>
                        <w:position w:val="-12"/>
                      </w:rPr>
                      <w:object w:dxaOrig="279" w:dyaOrig="380">
                        <v:shape id="_x0000_i1165" type="#_x0000_t75" style="width:14.25pt;height:19.5pt" o:ole="">
                          <v:imagedata r:id="rId247" o:title=""/>
                        </v:shape>
                        <o:OLEObject Type="Embed" ProgID="Equation.DSMT4" ShapeID="_x0000_i1165" DrawAspect="Content" ObjectID="_1582918020" r:id="rId248"/>
                      </w:object>
                    </w:r>
                  </w:p>
                </w:txbxContent>
              </v:textbox>
            </v:shape>
            <v:shape id="_x0000_s1696" type="#_x0000_t202" style="position:absolute;left:4451;top:7972;width:286;height:381;mso-wrap-style:none" stroked="f">
              <v:fill opacity="0"/>
              <v:textbox style="mso-next-textbox:#_x0000_s1696;mso-fit-shape-to-text:t">
                <w:txbxContent>
                  <w:p w:rsidR="003660DF" w:rsidRDefault="003660DF" w:rsidP="0090175B">
                    <w:r w:rsidRPr="0090175B">
                      <w:rPr>
                        <w:position w:val="-12"/>
                      </w:rPr>
                      <w:object w:dxaOrig="260" w:dyaOrig="380">
                        <v:shape id="_x0000_i1166" type="#_x0000_t75" style="width:14.25pt;height:19.5pt" o:ole="">
                          <v:imagedata r:id="rId249" o:title=""/>
                        </v:shape>
                        <o:OLEObject Type="Embed" ProgID="Equation.DSMT4" ShapeID="_x0000_i1166" DrawAspect="Content" ObjectID="_1582918021" r:id="rId250"/>
                      </w:object>
                    </w:r>
                  </w:p>
                </w:txbxContent>
              </v:textbox>
            </v:shape>
            <v:shape id="_x0000_s1697" type="#_x0000_t202" style="position:absolute;left:3969;top:8714;width:363;height:313" stroked="f">
              <v:fill opacity="0"/>
              <v:textbox style="mso-next-textbox:#_x0000_s1697">
                <w:txbxContent>
                  <w:p w:rsidR="003660DF" w:rsidRDefault="003660DF" w:rsidP="0090175B">
                    <w:r w:rsidRPr="00ED702C">
                      <w:rPr>
                        <w:position w:val="-14"/>
                      </w:rPr>
                      <w:object w:dxaOrig="300" w:dyaOrig="435">
                        <v:shape id="_x0000_i1167" type="#_x0000_t75" style="width:15pt;height:21.75pt">
                          <v:imagedata r:id="rId251" o:title=""/>
                        </v:shape>
                        <o:OLEObject Type="Embed" ProgID="Equation.3" ShapeID="_x0000_i1167" DrawAspect="Content" ObjectID="_1582918022" r:id="rId252"/>
                      </w:object>
                    </w:r>
                  </w:p>
                </w:txbxContent>
              </v:textbox>
            </v:shape>
            <v:shape id="_x0000_s1698" type="#_x0000_t202" style="position:absolute;left:4451;top:8735;width:337;height:312" stroked="f">
              <v:fill opacity="0"/>
              <v:textbox style="mso-next-textbox:#_x0000_s1698">
                <w:txbxContent>
                  <w:p w:rsidR="003660DF" w:rsidRDefault="003660DF" w:rsidP="0090175B">
                    <w:r w:rsidRPr="0090175B">
                      <w:rPr>
                        <w:position w:val="-12"/>
                      </w:rPr>
                      <w:object w:dxaOrig="279" w:dyaOrig="380">
                        <v:shape id="_x0000_i1168" type="#_x0000_t75" style="width:14.25pt;height:19.5pt" o:ole="">
                          <v:imagedata r:id="rId253" o:title=""/>
                        </v:shape>
                        <o:OLEObject Type="Embed" ProgID="Equation.DSMT4" ShapeID="_x0000_i1168" DrawAspect="Content" ObjectID="_1582918023" r:id="rId254"/>
                      </w:object>
                    </w:r>
                  </w:p>
                </w:txbxContent>
              </v:textbox>
            </v:shape>
            <v:shape id="_x0000_s1699" type="#_x0000_t202" style="position:absolute;left:5019;top:8746;width:282;height:279;mso-wrap-style:none" stroked="f">
              <v:fill opacity="0"/>
              <v:textbox style="mso-next-textbox:#_x0000_s1699">
                <w:txbxContent>
                  <w:p w:rsidR="003660DF" w:rsidRDefault="003660DF" w:rsidP="0090175B">
                    <w:r w:rsidRPr="0090175B">
                      <w:rPr>
                        <w:position w:val="-12"/>
                      </w:rPr>
                      <w:object w:dxaOrig="279" w:dyaOrig="380">
                        <v:shape id="_x0000_i1169" type="#_x0000_t75" style="width:14.25pt;height:19.5pt" o:ole="">
                          <v:imagedata r:id="rId255" o:title=""/>
                        </v:shape>
                        <o:OLEObject Type="Embed" ProgID="Equation.DSMT4" ShapeID="_x0000_i1169" DrawAspect="Content" ObjectID="_1582918024" r:id="rId256"/>
                      </w:object>
                    </w:r>
                  </w:p>
                </w:txbxContent>
              </v:textbox>
            </v:shape>
            <v:shape id="_x0000_s1700" type="#_x0000_t202" style="position:absolute;left:5839;top:8798;width:322;height:305" stroked="f">
              <v:fill opacity="0"/>
              <v:textbox style="mso-next-textbox:#_x0000_s1700">
                <w:txbxContent>
                  <w:p w:rsidR="003660DF" w:rsidRDefault="003660DF" w:rsidP="0090175B">
                    <w:r w:rsidRPr="0090175B">
                      <w:rPr>
                        <w:position w:val="-12"/>
                      </w:rPr>
                      <w:object w:dxaOrig="260" w:dyaOrig="380">
                        <v:shape id="_x0000_i1170" type="#_x0000_t75" style="width:14.25pt;height:19.5pt" o:ole="">
                          <v:imagedata r:id="rId257" o:title=""/>
                        </v:shape>
                        <o:OLEObject Type="Embed" ProgID="Equation.DSMT4" ShapeID="_x0000_i1170" DrawAspect="Content" ObjectID="_1582918025" r:id="rId258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E7DF2" w:rsidRPr="00987A99" w:rsidRDefault="007E7DF2" w:rsidP="007E7DF2">
      <w:pPr>
        <w:numPr>
          <w:ilvl w:val="0"/>
          <w:numId w:val="47"/>
        </w:numPr>
        <w:tabs>
          <w:tab w:val="clear" w:pos="1080"/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демо в графі </w:t>
      </w:r>
      <w:r w:rsidR="00520510" w:rsidRPr="00987A99">
        <w:rPr>
          <w:position w:val="-6"/>
          <w:sz w:val="28"/>
          <w:szCs w:val="28"/>
          <w:lang w:val="uk-UA"/>
        </w:rPr>
        <w:object w:dxaOrig="279" w:dyaOrig="380">
          <v:shape id="_x0000_i1172" type="#_x0000_t75" style="width:14.25pt;height:19.5pt" o:ole="">
            <v:imagedata r:id="rId241" o:title=""/>
          </v:shape>
          <o:OLEObject Type="Embed" ProgID="Equation.DSMT4" ShapeID="_x0000_i1172" DrawAspect="Content" ObjectID="_1582917503" r:id="rId25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сі шляхи довжини 2. Для цього матрицю суміжності </w:t>
      </w:r>
      <w:r w:rsidR="0090175B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160" w:dyaOrig="540">
          <v:shape id="_x0000_i1173" type="#_x0000_t75" style="width:57.75pt;height:27pt" o:ole="">
            <v:imagedata r:id="rId260" o:title=""/>
          </v:shape>
          <o:OLEObject Type="Embed" ProgID="Equation.DSMT4" ShapeID="_x0000_i1173" DrawAspect="Content" ObjectID="_1582917504" r:id="rId26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піднесемо до другого степеня:</w:t>
      </w:r>
    </w:p>
    <w:p w:rsidR="007E7DF2" w:rsidRPr="00987A99" w:rsidRDefault="0090175B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3840" w:dyaOrig="3379">
          <v:shape id="_x0000_i1174" type="#_x0000_t75" style="width:190.5pt;height:168.75pt" o:ole="">
            <v:imagedata r:id="rId262" o:title=""/>
          </v:shape>
          <o:OLEObject Type="Embed" ProgID="Equation.DSMT4" ShapeID="_x0000_i1174" DrawAspect="Content" ObjectID="_1582917505" r:id="rId263"/>
        </w:objec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ільки елемент </w:t>
      </w:r>
      <w:r w:rsidR="00520510"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175" type="#_x0000_t75" style="width:18.75pt;height:19.5pt" o:ole="">
            <v:imagedata r:id="rId264" o:title=""/>
          </v:shape>
          <o:OLEObject Type="Embed" ProgID="Equation.DSMT4" ShapeID="_x0000_i1175" DrawAspect="Content" ObjectID="_1582917506" r:id="rId26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матриці </w:t>
      </w:r>
      <w:r w:rsidR="00520510" w:rsidRPr="00987A9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40">
          <v:shape id="_x0000_i1176" type="#_x0000_t75" style="width:15.75pt;height:15.75pt" o:ole="">
            <v:imagedata r:id="rId266" o:title=""/>
          </v:shape>
          <o:OLEObject Type="Embed" ProgID="Equation.DSMT4" ShapeID="_x0000_i1176" DrawAspect="Content" ObjectID="_1582917507" r:id="rId26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 в </w:t>
      </w:r>
      <w:r w:rsidR="00520510" w:rsidRPr="00987A99">
        <w:rPr>
          <w:position w:val="-6"/>
          <w:sz w:val="28"/>
          <w:szCs w:val="28"/>
          <w:lang w:val="uk-UA"/>
        </w:rPr>
        <w:object w:dxaOrig="279" w:dyaOrig="380">
          <v:shape id="_x0000_i1177" type="#_x0000_t75" style="width:14.25pt;height:19.5pt" o:ole="">
            <v:imagedata r:id="rId241" o:title=""/>
          </v:shape>
          <o:OLEObject Type="Embed" ProgID="Equation.DSMT4" ShapeID="_x0000_i1177" DrawAspect="Content" ObjectID="_1582917508" r:id="rId26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один шлях довжини 2 з вершини </w:t>
      </w:r>
      <w:r w:rsidR="00520510" w:rsidRPr="00987A99">
        <w:rPr>
          <w:position w:val="-12"/>
          <w:sz w:val="28"/>
          <w:szCs w:val="28"/>
          <w:lang w:val="uk-UA"/>
        </w:rPr>
        <w:object w:dxaOrig="240" w:dyaOrig="380">
          <v:shape id="_x0000_i1178" type="#_x0000_t75" style="width:12.75pt;height:19.5pt" o:ole="">
            <v:imagedata r:id="rId269" o:title=""/>
          </v:shape>
          <o:OLEObject Type="Embed" ProgID="Equation.DSMT4" ShapeID="_x0000_i1178" DrawAspect="Content" ObjectID="_1582917509" r:id="rId27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у вершину </w:t>
      </w:r>
      <w:r w:rsidR="00520510" w:rsidRPr="00987A99">
        <w:rPr>
          <w:position w:val="-12"/>
          <w:sz w:val="28"/>
          <w:szCs w:val="28"/>
          <w:lang w:val="uk-UA"/>
        </w:rPr>
        <w:object w:dxaOrig="279" w:dyaOrig="380">
          <v:shape id="_x0000_i1179" type="#_x0000_t75" style="width:14.25pt;height:19.5pt" o:ole="">
            <v:imagedata r:id="rId271" o:title=""/>
          </v:shape>
          <o:OLEObject Type="Embed" ProgID="Equation.DSMT4" ShapeID="_x0000_i1179" DrawAspect="Content" ObjectID="_1582917510" r:id="rId27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Це шлях </w:t>
      </w:r>
      <w:r w:rsidR="00520510" w:rsidRPr="00987A99">
        <w:rPr>
          <w:position w:val="-12"/>
          <w:sz w:val="28"/>
          <w:szCs w:val="28"/>
          <w:lang w:val="uk-UA"/>
        </w:rPr>
        <w:object w:dxaOrig="240" w:dyaOrig="380">
          <v:shape id="_x0000_i1180" type="#_x0000_t75" style="width:12.75pt;height:19.5pt" o:ole="">
            <v:imagedata r:id="rId269" o:title=""/>
          </v:shape>
          <o:OLEObject Type="Embed" ProgID="Equation.DSMT4" ShapeID="_x0000_i1180" DrawAspect="Content" ObjectID="_1582917511" r:id="rId273"/>
        </w:object>
      </w:r>
      <w:r w:rsidR="00520510" w:rsidRPr="00987A99">
        <w:rPr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520510" w:rsidRPr="00987A99">
        <w:rPr>
          <w:position w:val="-12"/>
          <w:sz w:val="28"/>
          <w:szCs w:val="28"/>
          <w:lang w:val="uk-UA"/>
        </w:rPr>
        <w:object w:dxaOrig="260" w:dyaOrig="380">
          <v:shape id="_x0000_i1181" type="#_x0000_t75" style="width:14.25pt;height:19.5pt" o:ole="">
            <v:imagedata r:id="rId274" o:title=""/>
          </v:shape>
          <o:OLEObject Type="Embed" ProgID="Equation.DSMT4" ShapeID="_x0000_i1181" DrawAspect="Content" ObjectID="_1582917512" r:id="rId27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0510" w:rsidRPr="00987A99">
        <w:rPr>
          <w:position w:val="-12"/>
          <w:sz w:val="28"/>
          <w:szCs w:val="28"/>
          <w:lang w:val="uk-UA"/>
        </w:rPr>
        <w:object w:dxaOrig="279" w:dyaOrig="380">
          <v:shape id="_x0000_i1182" type="#_x0000_t75" style="width:14.25pt;height:19.5pt" o:ole="">
            <v:imagedata r:id="rId271" o:title=""/>
          </v:shape>
          <o:OLEObject Type="Embed" ProgID="Equation.DSMT4" ShapeID="_x0000_i1182" DrawAspect="Content" ObjectID="_1582917513" r:id="rId27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ільки елемент </w:t>
      </w:r>
      <w:r w:rsidR="00520510"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183" type="#_x0000_t75" style="width:18.75pt;height:19.5pt" o:ole="">
            <v:imagedata r:id="rId277" o:title=""/>
          </v:shape>
          <o:OLEObject Type="Embed" ProgID="Equation.DSMT4" ShapeID="_x0000_i1183" DrawAspect="Content" ObjectID="_1582917514" r:id="rId27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матриці </w:t>
      </w:r>
      <w:r w:rsidR="00520510" w:rsidRPr="00987A9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40">
          <v:shape id="_x0000_i1184" type="#_x0000_t75" style="width:15.75pt;height:15.75pt" o:ole="">
            <v:imagedata r:id="rId266" o:title=""/>
          </v:shape>
          <o:OLEObject Type="Embed" ProgID="Equation.DSMT4" ShapeID="_x0000_i1184" DrawAspect="Content" ObjectID="_1582917515" r:id="rId27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 в </w:t>
      </w:r>
      <w:r w:rsidR="00520510" w:rsidRPr="00987A99">
        <w:rPr>
          <w:position w:val="-6"/>
          <w:sz w:val="28"/>
          <w:szCs w:val="28"/>
          <w:lang w:val="uk-UA"/>
        </w:rPr>
        <w:object w:dxaOrig="279" w:dyaOrig="380">
          <v:shape id="_x0000_i1185" type="#_x0000_t75" style="width:14.25pt;height:19.5pt" o:ole="">
            <v:imagedata r:id="rId241" o:title=""/>
          </v:shape>
          <o:OLEObject Type="Embed" ProgID="Equation.DSMT4" ShapeID="_x0000_i1185" DrawAspect="Content" ObjectID="_1582917516" r:id="rId28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один шлях довжини 2 з вершини </w:t>
      </w:r>
      <w:r w:rsidR="00F36D10" w:rsidRPr="00987A99">
        <w:rPr>
          <w:position w:val="-12"/>
          <w:sz w:val="28"/>
          <w:szCs w:val="28"/>
          <w:lang w:val="uk-UA"/>
        </w:rPr>
        <w:object w:dxaOrig="279" w:dyaOrig="380">
          <v:shape id="_x0000_i1186" type="#_x0000_t75" style="width:14.25pt;height:19.5pt" o:ole="">
            <v:imagedata r:id="rId281" o:title=""/>
          </v:shape>
          <o:OLEObject Type="Embed" ProgID="Equation.DSMT4" ShapeID="_x0000_i1186" DrawAspect="Content" ObjectID="_1582917517" r:id="rId28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у вершину </w:t>
      </w:r>
      <w:r w:rsidR="00520510" w:rsidRPr="00987A99">
        <w:rPr>
          <w:position w:val="-12"/>
          <w:sz w:val="28"/>
          <w:szCs w:val="28"/>
          <w:lang w:val="uk-UA"/>
        </w:rPr>
        <w:object w:dxaOrig="260" w:dyaOrig="380">
          <v:shape id="_x0000_i1187" type="#_x0000_t75" style="width:14.25pt;height:19.5pt" o:ole="">
            <v:imagedata r:id="rId274" o:title=""/>
          </v:shape>
          <o:OLEObject Type="Embed" ProgID="Equation.DSMT4" ShapeID="_x0000_i1187" DrawAspect="Content" ObjectID="_1582917518" r:id="rId28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Це шлях </w:t>
      </w:r>
      <w:r w:rsidR="00F36D10" w:rsidRPr="00987A99">
        <w:rPr>
          <w:position w:val="-12"/>
          <w:sz w:val="28"/>
          <w:szCs w:val="28"/>
          <w:lang w:val="uk-UA"/>
        </w:rPr>
        <w:object w:dxaOrig="279" w:dyaOrig="380">
          <v:shape id="_x0000_i1188" type="#_x0000_t75" style="width:14.25pt;height:19.5pt" o:ole="">
            <v:imagedata r:id="rId281" o:title=""/>
          </v:shape>
          <o:OLEObject Type="Embed" ProgID="Equation.DSMT4" ShapeID="_x0000_i1188" DrawAspect="Content" ObjectID="_1582917519" r:id="rId28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36D10" w:rsidRPr="00987A99">
        <w:rPr>
          <w:position w:val="-12"/>
          <w:sz w:val="28"/>
          <w:szCs w:val="28"/>
          <w:lang w:val="uk-UA"/>
        </w:rPr>
        <w:object w:dxaOrig="240" w:dyaOrig="380">
          <v:shape id="_x0000_i1189" type="#_x0000_t75" style="width:12.75pt;height:19.5pt" o:ole="">
            <v:imagedata r:id="rId269" o:title=""/>
          </v:shape>
          <o:OLEObject Type="Embed" ProgID="Equation.DSMT4" ShapeID="_x0000_i1189" DrawAspect="Content" ObjectID="_1582917520" r:id="rId28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0510" w:rsidRPr="00987A99">
        <w:rPr>
          <w:position w:val="-12"/>
          <w:sz w:val="28"/>
          <w:szCs w:val="28"/>
          <w:lang w:val="uk-UA"/>
        </w:rPr>
        <w:object w:dxaOrig="260" w:dyaOrig="380">
          <v:shape id="_x0000_i1190" type="#_x0000_t75" style="width:14.25pt;height:19.5pt" o:ole="">
            <v:imagedata r:id="rId274" o:title=""/>
          </v:shape>
          <o:OLEObject Type="Embed" ProgID="Equation.DSMT4" ShapeID="_x0000_i1190" DrawAspect="Content" ObjectID="_1582917521" r:id="rId286"/>
        </w:object>
      </w:r>
      <w:r w:rsidR="00520510" w:rsidRPr="00987A99">
        <w:rPr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ільки елемент </w:t>
      </w:r>
      <w:r w:rsidR="00F36D10"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191" type="#_x0000_t75" style="width:18.75pt;height:19.5pt" o:ole="">
            <v:imagedata r:id="rId287" o:title=""/>
          </v:shape>
          <o:OLEObject Type="Embed" ProgID="Equation.DSMT4" ShapeID="_x0000_i1191" DrawAspect="Content" ObjectID="_1582917522" r:id="rId28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матриці </w:t>
      </w:r>
      <w:r w:rsidR="00520510" w:rsidRPr="00987A9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40">
          <v:shape id="_x0000_i1192" type="#_x0000_t75" style="width:15.75pt;height:15.75pt" o:ole="">
            <v:imagedata r:id="rId266" o:title=""/>
          </v:shape>
          <o:OLEObject Type="Embed" ProgID="Equation.DSMT4" ShapeID="_x0000_i1192" DrawAspect="Content" ObjectID="_1582917523" r:id="rId28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2, в </w:t>
      </w:r>
      <w:r w:rsidR="00520510" w:rsidRPr="00987A99">
        <w:rPr>
          <w:position w:val="-6"/>
          <w:sz w:val="28"/>
          <w:szCs w:val="28"/>
          <w:lang w:val="uk-UA"/>
        </w:rPr>
        <w:object w:dxaOrig="279" w:dyaOrig="380">
          <v:shape id="_x0000_i1193" type="#_x0000_t75" style="width:14.25pt;height:19.5pt" o:ole="">
            <v:imagedata r:id="rId241" o:title=""/>
          </v:shape>
          <o:OLEObject Type="Embed" ProgID="Equation.DSMT4" ShapeID="_x0000_i1193" DrawAspect="Content" ObjectID="_1582917524" r:id="rId29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два шляхи довжини 2 з вершини</w:t>
      </w:r>
      <w:r w:rsidR="00F36D10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36D10" w:rsidRPr="00987A99">
        <w:rPr>
          <w:position w:val="-12"/>
          <w:sz w:val="28"/>
          <w:szCs w:val="28"/>
          <w:lang w:val="uk-UA"/>
        </w:rPr>
        <w:object w:dxaOrig="260" w:dyaOrig="380">
          <v:shape id="_x0000_i1194" type="#_x0000_t75" style="width:14.25pt;height:19.5pt" o:ole="">
            <v:imagedata r:id="rId291" o:title=""/>
          </v:shape>
          <o:OLEObject Type="Embed" ProgID="Equation.DSMT4" ShapeID="_x0000_i1194" DrawAspect="Content" ObjectID="_1582917525" r:id="rId29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у вершину </w:t>
      </w:r>
      <w:r w:rsidR="00520510" w:rsidRPr="00987A99">
        <w:rPr>
          <w:position w:val="-12"/>
          <w:sz w:val="28"/>
          <w:szCs w:val="28"/>
          <w:lang w:val="uk-UA"/>
        </w:rPr>
        <w:object w:dxaOrig="260" w:dyaOrig="380">
          <v:shape id="_x0000_i1195" type="#_x0000_t75" style="width:14.25pt;height:19.5pt" o:ole="">
            <v:imagedata r:id="rId274" o:title=""/>
          </v:shape>
          <o:OLEObject Type="Embed" ProgID="Equation.DSMT4" ShapeID="_x0000_i1195" DrawAspect="Content" ObjectID="_1582917526" r:id="rId29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Це шляхи </w:t>
      </w:r>
      <w:r w:rsidR="00F36D10" w:rsidRPr="00987A99">
        <w:rPr>
          <w:position w:val="-12"/>
          <w:sz w:val="28"/>
          <w:szCs w:val="28"/>
          <w:lang w:val="uk-UA"/>
        </w:rPr>
        <w:object w:dxaOrig="260" w:dyaOrig="380">
          <v:shape id="_x0000_i1196" type="#_x0000_t75" style="width:14.25pt;height:19.5pt" o:ole="">
            <v:imagedata r:id="rId291" o:title=""/>
          </v:shape>
          <o:OLEObject Type="Embed" ProgID="Equation.DSMT4" ShapeID="_x0000_i1196" DrawAspect="Content" ObjectID="_1582917527" r:id="rId29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36D10" w:rsidRPr="00987A99">
        <w:rPr>
          <w:position w:val="-12"/>
          <w:sz w:val="28"/>
          <w:szCs w:val="28"/>
          <w:lang w:val="uk-UA"/>
        </w:rPr>
        <w:object w:dxaOrig="240" w:dyaOrig="380">
          <v:shape id="_x0000_i1197" type="#_x0000_t75" style="width:12.75pt;height:19.5pt" o:ole="">
            <v:imagedata r:id="rId269" o:title=""/>
          </v:shape>
          <o:OLEObject Type="Embed" ProgID="Equation.DSMT4" ShapeID="_x0000_i1197" DrawAspect="Content" ObjectID="_1582917528" r:id="rId29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36D10" w:rsidRPr="00987A99">
        <w:rPr>
          <w:position w:val="-12"/>
          <w:sz w:val="28"/>
          <w:szCs w:val="28"/>
          <w:lang w:val="uk-UA"/>
        </w:rPr>
        <w:object w:dxaOrig="260" w:dyaOrig="380">
          <v:shape id="_x0000_i1198" type="#_x0000_t75" style="width:14.25pt;height:19.5pt" o:ole="">
            <v:imagedata r:id="rId274" o:title=""/>
          </v:shape>
          <o:OLEObject Type="Embed" ProgID="Equation.DSMT4" ShapeID="_x0000_i1198" DrawAspect="Content" ObjectID="_1582917529" r:id="rId29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F36D10" w:rsidRPr="00987A99">
        <w:rPr>
          <w:position w:val="-12"/>
          <w:sz w:val="28"/>
          <w:szCs w:val="28"/>
          <w:lang w:val="uk-UA"/>
        </w:rPr>
        <w:object w:dxaOrig="260" w:dyaOrig="380">
          <v:shape id="_x0000_i1199" type="#_x0000_t75" style="width:14.25pt;height:19.5pt" o:ole="">
            <v:imagedata r:id="rId291" o:title=""/>
          </v:shape>
          <o:OLEObject Type="Embed" ProgID="Equation.DSMT4" ShapeID="_x0000_i1199" DrawAspect="Content" ObjectID="_1582917530" r:id="rId29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36D10" w:rsidRPr="00987A99">
        <w:rPr>
          <w:position w:val="-12"/>
          <w:sz w:val="28"/>
          <w:szCs w:val="28"/>
          <w:lang w:val="uk-UA"/>
        </w:rPr>
        <w:object w:dxaOrig="279" w:dyaOrig="380">
          <v:shape id="_x0000_i1200" type="#_x0000_t75" style="width:14.25pt;height:19.5pt" o:ole="">
            <v:imagedata r:id="rId298" o:title=""/>
          </v:shape>
          <o:OLEObject Type="Embed" ProgID="Equation.DSMT4" ShapeID="_x0000_i1200" DrawAspect="Content" ObjectID="_1582917531" r:id="rId29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36D10" w:rsidRPr="00987A99">
        <w:rPr>
          <w:position w:val="-12"/>
          <w:sz w:val="28"/>
          <w:szCs w:val="28"/>
          <w:lang w:val="uk-UA"/>
        </w:rPr>
        <w:object w:dxaOrig="260" w:dyaOrig="380">
          <v:shape id="_x0000_i1201" type="#_x0000_t75" style="width:14.25pt;height:19.5pt" o:ole="">
            <v:imagedata r:id="rId274" o:title=""/>
          </v:shape>
          <o:OLEObject Type="Embed" ProgID="Equation.DSMT4" ShapeID="_x0000_i1201" DrawAspect="Content" ObjectID="_1582917532" r:id="rId30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Аналогічно знаходяться інші шляхи довжини 2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ведемо знайдені шляхи довжини 2 у таблицю: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2127"/>
        <w:gridCol w:w="2481"/>
      </w:tblGrid>
      <w:tr w:rsidR="007E7DF2" w:rsidRPr="00987A99" w:rsidTr="00F36D10">
        <w:trPr>
          <w:jc w:val="center"/>
        </w:trPr>
        <w:tc>
          <w:tcPr>
            <w:tcW w:w="2268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чаток</w:t>
            </w:r>
          </w:p>
        </w:tc>
        <w:tc>
          <w:tcPr>
            <w:tcW w:w="2127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інець</w:t>
            </w:r>
          </w:p>
        </w:tc>
        <w:tc>
          <w:tcPr>
            <w:tcW w:w="2481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лях довжини 2</w:t>
            </w:r>
          </w:p>
        </w:tc>
      </w:tr>
      <w:tr w:rsidR="007E7DF2" w:rsidRPr="00987A99" w:rsidTr="00F36D10">
        <w:trPr>
          <w:jc w:val="center"/>
        </w:trPr>
        <w:tc>
          <w:tcPr>
            <w:tcW w:w="2268" w:type="dxa"/>
            <w:vAlign w:val="center"/>
          </w:tcPr>
          <w:p w:rsidR="007E7DF2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02" type="#_x0000_t75" style="width:12.75pt;height:19.5pt" o:ole="">
                  <v:imagedata r:id="rId269" o:title=""/>
                </v:shape>
                <o:OLEObject Type="Embed" ProgID="Equation.DSMT4" ShapeID="_x0000_i1202" DrawAspect="Content" ObjectID="_1582917533" r:id="rId301"/>
              </w:object>
            </w:r>
          </w:p>
        </w:tc>
        <w:tc>
          <w:tcPr>
            <w:tcW w:w="2127" w:type="dxa"/>
            <w:vAlign w:val="center"/>
          </w:tcPr>
          <w:p w:rsidR="007E7DF2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03" type="#_x0000_t75" style="width:14.25pt;height:19.5pt" o:ole="">
                  <v:imagedata r:id="rId271" o:title=""/>
                </v:shape>
                <o:OLEObject Type="Embed" ProgID="Equation.DSMT4" ShapeID="_x0000_i1203" DrawAspect="Content" ObjectID="_1582917534" r:id="rId302"/>
              </w:object>
            </w:r>
          </w:p>
        </w:tc>
        <w:tc>
          <w:tcPr>
            <w:tcW w:w="2481" w:type="dxa"/>
            <w:vAlign w:val="center"/>
          </w:tcPr>
          <w:p w:rsidR="007E7DF2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04" type="#_x0000_t75" style="width:12.75pt;height:19.5pt" o:ole="">
                  <v:imagedata r:id="rId269" o:title=""/>
                </v:shape>
                <o:OLEObject Type="Embed" ProgID="Equation.DSMT4" ShapeID="_x0000_i1204" DrawAspect="Content" ObjectID="_1582917535" r:id="rId303"/>
              </w:object>
            </w:r>
            <w:r w:rsidRPr="00987A99">
              <w:rPr>
                <w:sz w:val="28"/>
                <w:szCs w:val="28"/>
                <w:lang w:val="uk-UA"/>
              </w:rPr>
              <w:t xml:space="preserve"> </w: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05" type="#_x0000_t75" style="width:14.25pt;height:19.5pt" o:ole="">
                  <v:imagedata r:id="rId274" o:title=""/>
                </v:shape>
                <o:OLEObject Type="Embed" ProgID="Equation.DSMT4" ShapeID="_x0000_i1205" DrawAspect="Content" ObjectID="_1582917536" r:id="rId304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06" type="#_x0000_t75" style="width:14.25pt;height:19.5pt" o:ole="">
                  <v:imagedata r:id="rId271" o:title=""/>
                </v:shape>
                <o:OLEObject Type="Embed" ProgID="Equation.DSMT4" ShapeID="_x0000_i1206" DrawAspect="Content" ObjectID="_1582917537" r:id="rId305"/>
              </w:object>
            </w:r>
          </w:p>
        </w:tc>
      </w:tr>
      <w:tr w:rsidR="007E7DF2" w:rsidRPr="00987A99" w:rsidTr="00F36D10">
        <w:trPr>
          <w:jc w:val="center"/>
        </w:trPr>
        <w:tc>
          <w:tcPr>
            <w:tcW w:w="2268" w:type="dxa"/>
            <w:vAlign w:val="center"/>
          </w:tcPr>
          <w:p w:rsidR="007E7DF2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07" type="#_x0000_t75" style="width:14.25pt;height:19.5pt" o:ole="">
                  <v:imagedata r:id="rId281" o:title=""/>
                </v:shape>
                <o:OLEObject Type="Embed" ProgID="Equation.DSMT4" ShapeID="_x0000_i1207" DrawAspect="Content" ObjectID="_1582917538" r:id="rId306"/>
              </w:object>
            </w:r>
          </w:p>
        </w:tc>
        <w:tc>
          <w:tcPr>
            <w:tcW w:w="2127" w:type="dxa"/>
            <w:vAlign w:val="center"/>
          </w:tcPr>
          <w:p w:rsidR="007E7DF2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08" type="#_x0000_t75" style="width:14.25pt;height:19.5pt" o:ole="">
                  <v:imagedata r:id="rId274" o:title=""/>
                </v:shape>
                <o:OLEObject Type="Embed" ProgID="Equation.DSMT4" ShapeID="_x0000_i1208" DrawAspect="Content" ObjectID="_1582917539" r:id="rId307"/>
              </w:object>
            </w:r>
          </w:p>
        </w:tc>
        <w:tc>
          <w:tcPr>
            <w:tcW w:w="2481" w:type="dxa"/>
            <w:vAlign w:val="center"/>
          </w:tcPr>
          <w:p w:rsidR="007E7DF2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09" type="#_x0000_t75" style="width:14.25pt;height:19.5pt" o:ole="">
                  <v:imagedata r:id="rId281" o:title=""/>
                </v:shape>
                <o:OLEObject Type="Embed" ProgID="Equation.DSMT4" ShapeID="_x0000_i1209" DrawAspect="Content" ObjectID="_1582917540" r:id="rId308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10" type="#_x0000_t75" style="width:12.75pt;height:19.5pt" o:ole="">
                  <v:imagedata r:id="rId269" o:title=""/>
                </v:shape>
                <o:OLEObject Type="Embed" ProgID="Equation.DSMT4" ShapeID="_x0000_i1210" DrawAspect="Content" ObjectID="_1582917541" r:id="rId309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11" type="#_x0000_t75" style="width:14.25pt;height:19.5pt" o:ole="">
                  <v:imagedata r:id="rId274" o:title=""/>
                </v:shape>
                <o:OLEObject Type="Embed" ProgID="Equation.DSMT4" ShapeID="_x0000_i1211" DrawAspect="Content" ObjectID="_1582917542" r:id="rId310"/>
              </w:object>
            </w:r>
            <w:r w:rsidRPr="00987A99">
              <w:rPr>
                <w:sz w:val="28"/>
                <w:szCs w:val="28"/>
                <w:lang w:val="uk-UA"/>
              </w:rPr>
              <w:t>.</w:t>
            </w:r>
          </w:p>
        </w:tc>
      </w:tr>
      <w:tr w:rsidR="00F36D10" w:rsidRPr="00987A99" w:rsidTr="00F36D10">
        <w:trPr>
          <w:jc w:val="center"/>
        </w:trPr>
        <w:tc>
          <w:tcPr>
            <w:tcW w:w="2268" w:type="dxa"/>
            <w:vAlign w:val="center"/>
          </w:tcPr>
          <w:p w:rsidR="00F36D10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12" type="#_x0000_t75" style="width:14.25pt;height:19.5pt" o:ole="">
                  <v:imagedata r:id="rId291" o:title=""/>
                </v:shape>
                <o:OLEObject Type="Embed" ProgID="Equation.DSMT4" ShapeID="_x0000_i1212" DrawAspect="Content" ObjectID="_1582917543" r:id="rId311"/>
              </w:object>
            </w:r>
          </w:p>
        </w:tc>
        <w:tc>
          <w:tcPr>
            <w:tcW w:w="2127" w:type="dxa"/>
            <w:vAlign w:val="center"/>
          </w:tcPr>
          <w:p w:rsidR="00F36D10" w:rsidRPr="00987A99" w:rsidRDefault="00F36D10" w:rsidP="00F36D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13" type="#_x0000_t75" style="width:12.75pt;height:19.5pt" o:ole="">
                  <v:imagedata r:id="rId269" o:title=""/>
                </v:shape>
                <o:OLEObject Type="Embed" ProgID="Equation.DSMT4" ShapeID="_x0000_i1213" DrawAspect="Content" ObjectID="_1582917544" r:id="rId312"/>
              </w:object>
            </w:r>
          </w:p>
        </w:tc>
        <w:tc>
          <w:tcPr>
            <w:tcW w:w="2481" w:type="dxa"/>
            <w:vAlign w:val="center"/>
          </w:tcPr>
          <w:p w:rsidR="00F36D10" w:rsidRPr="00987A99" w:rsidRDefault="00273E53" w:rsidP="00273E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14" type="#_x0000_t75" style="width:14.25pt;height:19.5pt" o:ole="">
                  <v:imagedata r:id="rId291" o:title=""/>
                </v:shape>
                <o:OLEObject Type="Embed" ProgID="Equation.DSMT4" ShapeID="_x0000_i1214" DrawAspect="Content" ObjectID="_1582917545" r:id="rId313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15" type="#_x0000_t75" style="width:14.25pt;height:19.5pt" o:ole="">
                  <v:imagedata r:id="rId281" o:title=""/>
                </v:shape>
                <o:OLEObject Type="Embed" ProgID="Equation.DSMT4" ShapeID="_x0000_i1215" DrawAspect="Content" ObjectID="_1582917546" r:id="rId314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16" type="#_x0000_t75" style="width:12.75pt;height:19.5pt" o:ole="">
                  <v:imagedata r:id="rId269" o:title=""/>
                </v:shape>
                <o:OLEObject Type="Embed" ProgID="Equation.DSMT4" ShapeID="_x0000_i1216" DrawAspect="Content" ObjectID="_1582917547" r:id="rId315"/>
              </w:object>
            </w:r>
          </w:p>
        </w:tc>
      </w:tr>
      <w:tr w:rsidR="00273E53" w:rsidRPr="00987A99" w:rsidTr="00F36D10">
        <w:trPr>
          <w:jc w:val="center"/>
        </w:trPr>
        <w:tc>
          <w:tcPr>
            <w:tcW w:w="2268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17" type="#_x0000_t75" style="width:14.25pt;height:19.5pt" o:ole="">
                  <v:imagedata r:id="rId291" o:title=""/>
                </v:shape>
                <o:OLEObject Type="Embed" ProgID="Equation.DSMT4" ShapeID="_x0000_i1217" DrawAspect="Content" ObjectID="_1582917548" r:id="rId316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F36D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18" type="#_x0000_t75" style="width:14.25pt;height:19.5pt" o:ole="">
                  <v:imagedata r:id="rId274" o:title=""/>
                </v:shape>
                <o:OLEObject Type="Embed" ProgID="Equation.DSMT4" ShapeID="_x0000_i1218" DrawAspect="Content" ObjectID="_1582917549" r:id="rId317"/>
              </w:object>
            </w:r>
          </w:p>
        </w:tc>
        <w:tc>
          <w:tcPr>
            <w:tcW w:w="2481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19" type="#_x0000_t75" style="width:14.25pt;height:19.5pt" o:ole="">
                  <v:imagedata r:id="rId291" o:title=""/>
                </v:shape>
                <o:OLEObject Type="Embed" ProgID="Equation.DSMT4" ShapeID="_x0000_i1219" DrawAspect="Content" ObjectID="_1582917550" r:id="rId318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20" type="#_x0000_t75" style="width:12.75pt;height:19.5pt" o:ole="">
                  <v:imagedata r:id="rId269" o:title=""/>
                </v:shape>
                <o:OLEObject Type="Embed" ProgID="Equation.DSMT4" ShapeID="_x0000_i1220" DrawAspect="Content" ObjectID="_1582917551" r:id="rId319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21" type="#_x0000_t75" style="width:14.25pt;height:19.5pt" o:ole="">
                  <v:imagedata r:id="rId274" o:title=""/>
                </v:shape>
                <o:OLEObject Type="Embed" ProgID="Equation.DSMT4" ShapeID="_x0000_i1221" DrawAspect="Content" ObjectID="_1582917552" r:id="rId320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22" type="#_x0000_t75" style="width:14.25pt;height:19.5pt" o:ole="">
                  <v:imagedata r:id="rId291" o:title=""/>
                </v:shape>
                <o:OLEObject Type="Embed" ProgID="Equation.DSMT4" ShapeID="_x0000_i1222" DrawAspect="Content" ObjectID="_1582917553" r:id="rId321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23" type="#_x0000_t75" style="width:14.25pt;height:19.5pt" o:ole="">
                  <v:imagedata r:id="rId298" o:title=""/>
                </v:shape>
                <o:OLEObject Type="Embed" ProgID="Equation.DSMT4" ShapeID="_x0000_i1223" DrawAspect="Content" ObjectID="_1582917554" r:id="rId322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24" type="#_x0000_t75" style="width:14.25pt;height:19.5pt" o:ole="">
                  <v:imagedata r:id="rId274" o:title=""/>
                </v:shape>
                <o:OLEObject Type="Embed" ProgID="Equation.DSMT4" ShapeID="_x0000_i1224" DrawAspect="Content" ObjectID="_1582917555" r:id="rId323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</w:tr>
      <w:tr w:rsidR="00F36D10" w:rsidRPr="00987A99" w:rsidTr="00F36D10">
        <w:trPr>
          <w:jc w:val="center"/>
        </w:trPr>
        <w:tc>
          <w:tcPr>
            <w:tcW w:w="2268" w:type="dxa"/>
            <w:vAlign w:val="center"/>
          </w:tcPr>
          <w:p w:rsidR="00F36D10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25" type="#_x0000_t75" style="width:14.25pt;height:19.5pt" o:ole="">
                  <v:imagedata r:id="rId271" o:title=""/>
                </v:shape>
                <o:OLEObject Type="Embed" ProgID="Equation.DSMT4" ShapeID="_x0000_i1225" DrawAspect="Content" ObjectID="_1582917556" r:id="rId324"/>
              </w:object>
            </w:r>
          </w:p>
        </w:tc>
        <w:tc>
          <w:tcPr>
            <w:tcW w:w="2127" w:type="dxa"/>
            <w:vAlign w:val="center"/>
          </w:tcPr>
          <w:p w:rsidR="00F36D10" w:rsidRPr="00987A99" w:rsidRDefault="00F36D10" w:rsidP="00F36D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26" type="#_x0000_t75" style="width:14.25pt;height:19.5pt" o:ole="">
                  <v:imagedata r:id="rId298" o:title=""/>
                </v:shape>
                <o:OLEObject Type="Embed" ProgID="Equation.DSMT4" ShapeID="_x0000_i1226" DrawAspect="Content" ObjectID="_1582917557" r:id="rId325"/>
              </w:object>
            </w:r>
          </w:p>
        </w:tc>
        <w:tc>
          <w:tcPr>
            <w:tcW w:w="2481" w:type="dxa"/>
            <w:vAlign w:val="center"/>
          </w:tcPr>
          <w:p w:rsidR="00F36D10" w:rsidRPr="00987A99" w:rsidRDefault="00273E53" w:rsidP="00273E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27" type="#_x0000_t75" style="width:14.25pt;height:19.5pt" o:ole="">
                  <v:imagedata r:id="rId271" o:title=""/>
                </v:shape>
                <o:OLEObject Type="Embed" ProgID="Equation.DSMT4" ShapeID="_x0000_i1227" DrawAspect="Content" ObjectID="_1582917558" r:id="rId326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28" type="#_x0000_t75" style="width:14.25pt;height:19.5pt" o:ole="">
                  <v:imagedata r:id="rId327" o:title=""/>
                </v:shape>
                <o:OLEObject Type="Embed" ProgID="Equation.DSMT4" ShapeID="_x0000_i1228" DrawAspect="Content" ObjectID="_1582917559" r:id="rId328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29" type="#_x0000_t75" style="width:14.25pt;height:19.5pt" o:ole="">
                  <v:imagedata r:id="rId298" o:title=""/>
                </v:shape>
                <o:OLEObject Type="Embed" ProgID="Equation.DSMT4" ShapeID="_x0000_i1229" DrawAspect="Content" ObjectID="_1582917560" r:id="rId329"/>
              </w:object>
            </w:r>
          </w:p>
        </w:tc>
      </w:tr>
      <w:tr w:rsidR="00F36D10" w:rsidRPr="00987A99" w:rsidTr="00F36D10">
        <w:trPr>
          <w:jc w:val="center"/>
        </w:trPr>
        <w:tc>
          <w:tcPr>
            <w:tcW w:w="2268" w:type="dxa"/>
            <w:vAlign w:val="center"/>
          </w:tcPr>
          <w:p w:rsidR="00F36D10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30" type="#_x0000_t75" style="width:14.25pt;height:19.5pt" o:ole="">
                  <v:imagedata r:id="rId274" o:title=""/>
                </v:shape>
                <o:OLEObject Type="Embed" ProgID="Equation.DSMT4" ShapeID="_x0000_i1230" DrawAspect="Content" ObjectID="_1582917561" r:id="rId330"/>
              </w:object>
            </w:r>
          </w:p>
        </w:tc>
        <w:tc>
          <w:tcPr>
            <w:tcW w:w="2127" w:type="dxa"/>
            <w:vAlign w:val="center"/>
          </w:tcPr>
          <w:p w:rsidR="00F36D10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31" type="#_x0000_t75" style="width:14.25pt;height:19.5pt" o:ole="">
                  <v:imagedata r:id="rId327" o:title=""/>
                </v:shape>
                <o:OLEObject Type="Embed" ProgID="Equation.DSMT4" ShapeID="_x0000_i1231" DrawAspect="Content" ObjectID="_1582917562" r:id="rId331"/>
              </w:object>
            </w:r>
          </w:p>
        </w:tc>
        <w:tc>
          <w:tcPr>
            <w:tcW w:w="2481" w:type="dxa"/>
            <w:vAlign w:val="center"/>
          </w:tcPr>
          <w:p w:rsidR="00F36D10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32" type="#_x0000_t75" style="width:14.25pt;height:19.5pt" o:ole="">
                  <v:imagedata r:id="rId274" o:title=""/>
                </v:shape>
                <o:OLEObject Type="Embed" ProgID="Equation.DSMT4" ShapeID="_x0000_i1232" DrawAspect="Content" ObjectID="_1582917563" r:id="rId332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33" type="#_x0000_t75" style="width:14.25pt;height:19.5pt" o:ole="">
                  <v:imagedata r:id="rId271" o:title=""/>
                </v:shape>
                <o:OLEObject Type="Embed" ProgID="Equation.DSMT4" ShapeID="_x0000_i1233" DrawAspect="Content" ObjectID="_1582917564" r:id="rId333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34" type="#_x0000_t75" style="width:14.25pt;height:19.5pt" o:ole="">
                  <v:imagedata r:id="rId327" o:title=""/>
                </v:shape>
                <o:OLEObject Type="Embed" ProgID="Equation.DSMT4" ShapeID="_x0000_i1234" DrawAspect="Content" ObjectID="_1582917565" r:id="rId334"/>
              </w:object>
            </w:r>
          </w:p>
        </w:tc>
      </w:tr>
      <w:tr w:rsidR="00F36D10" w:rsidRPr="00987A99" w:rsidTr="00F36D10">
        <w:trPr>
          <w:jc w:val="center"/>
        </w:trPr>
        <w:tc>
          <w:tcPr>
            <w:tcW w:w="2268" w:type="dxa"/>
            <w:vAlign w:val="center"/>
          </w:tcPr>
          <w:p w:rsidR="00F36D10" w:rsidRPr="00987A99" w:rsidRDefault="00F36D10" w:rsidP="00F36D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35" type="#_x0000_t75" style="width:14.25pt;height:19.5pt" o:ole="">
                  <v:imagedata r:id="rId298" o:title=""/>
                </v:shape>
                <o:OLEObject Type="Embed" ProgID="Equation.DSMT4" ShapeID="_x0000_i1235" DrawAspect="Content" ObjectID="_1582917566" r:id="rId335"/>
              </w:object>
            </w:r>
          </w:p>
        </w:tc>
        <w:tc>
          <w:tcPr>
            <w:tcW w:w="2127" w:type="dxa"/>
            <w:vAlign w:val="center"/>
          </w:tcPr>
          <w:p w:rsidR="00F36D10" w:rsidRPr="00987A99" w:rsidRDefault="00F36D10" w:rsidP="00F36D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36" type="#_x0000_t75" style="width:14.25pt;height:19.5pt" o:ole="">
                  <v:imagedata r:id="rId271" o:title=""/>
                </v:shape>
                <o:OLEObject Type="Embed" ProgID="Equation.DSMT4" ShapeID="_x0000_i1236" DrawAspect="Content" ObjectID="_1582917567" r:id="rId336"/>
              </w:object>
            </w:r>
          </w:p>
        </w:tc>
        <w:tc>
          <w:tcPr>
            <w:tcW w:w="2481" w:type="dxa"/>
            <w:vAlign w:val="center"/>
          </w:tcPr>
          <w:p w:rsidR="00F36D10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37" type="#_x0000_t75" style="width:14.25pt;height:19.5pt" o:ole="">
                  <v:imagedata r:id="rId298" o:title=""/>
                </v:shape>
                <o:OLEObject Type="Embed" ProgID="Equation.DSMT4" ShapeID="_x0000_i1237" DrawAspect="Content" ObjectID="_1582917568" r:id="rId337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38" type="#_x0000_t75" style="width:14.25pt;height:19.5pt" o:ole="">
                  <v:imagedata r:id="rId274" o:title=""/>
                </v:shape>
                <o:OLEObject Type="Embed" ProgID="Equation.DSMT4" ShapeID="_x0000_i1238" DrawAspect="Content" ObjectID="_1582917569" r:id="rId338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39" type="#_x0000_t75" style="width:14.25pt;height:19.5pt" o:ole="">
                  <v:imagedata r:id="rId271" o:title=""/>
                </v:shape>
                <o:OLEObject Type="Embed" ProgID="Equation.DSMT4" ShapeID="_x0000_i1239" DrawAspect="Content" ObjectID="_1582917570" r:id="rId339"/>
              </w:object>
            </w:r>
          </w:p>
        </w:tc>
      </w:tr>
      <w:tr w:rsidR="00F36D10" w:rsidRPr="00987A99" w:rsidTr="00F36D10">
        <w:trPr>
          <w:jc w:val="center"/>
        </w:trPr>
        <w:tc>
          <w:tcPr>
            <w:tcW w:w="2268" w:type="dxa"/>
            <w:vAlign w:val="center"/>
          </w:tcPr>
          <w:p w:rsidR="00F36D10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40" type="#_x0000_t75" style="width:14.25pt;height:19.5pt" o:ole="">
                  <v:imagedata r:id="rId327" o:title=""/>
                </v:shape>
                <o:OLEObject Type="Embed" ProgID="Equation.DSMT4" ShapeID="_x0000_i1240" DrawAspect="Content" ObjectID="_1582917571" r:id="rId340"/>
              </w:object>
            </w:r>
          </w:p>
        </w:tc>
        <w:tc>
          <w:tcPr>
            <w:tcW w:w="2127" w:type="dxa"/>
            <w:vAlign w:val="center"/>
          </w:tcPr>
          <w:p w:rsidR="00F36D10" w:rsidRPr="00987A99" w:rsidRDefault="00F36D10" w:rsidP="00F36D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41" type="#_x0000_t75" style="width:14.25pt;height:19.5pt" o:ole="">
                  <v:imagedata r:id="rId274" o:title=""/>
                </v:shape>
                <o:OLEObject Type="Embed" ProgID="Equation.DSMT4" ShapeID="_x0000_i1241" DrawAspect="Content" ObjectID="_1582917572" r:id="rId341"/>
              </w:object>
            </w:r>
          </w:p>
        </w:tc>
        <w:tc>
          <w:tcPr>
            <w:tcW w:w="2481" w:type="dxa"/>
            <w:vAlign w:val="center"/>
          </w:tcPr>
          <w:p w:rsidR="00F36D10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42" type="#_x0000_t75" style="width:14.25pt;height:19.5pt" o:ole="">
                  <v:imagedata r:id="rId327" o:title=""/>
                </v:shape>
                <o:OLEObject Type="Embed" ProgID="Equation.DSMT4" ShapeID="_x0000_i1242" DrawAspect="Content" ObjectID="_1582917573" r:id="rId342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43" type="#_x0000_t75" style="width:14.25pt;height:19.5pt" o:ole="">
                  <v:imagedata r:id="rId298" o:title=""/>
                </v:shape>
                <o:OLEObject Type="Embed" ProgID="Equation.DSMT4" ShapeID="_x0000_i1243" DrawAspect="Content" ObjectID="_1582917574" r:id="rId343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44" type="#_x0000_t75" style="width:14.25pt;height:19.5pt" o:ole="">
                  <v:imagedata r:id="rId274" o:title=""/>
                </v:shape>
                <o:OLEObject Type="Embed" ProgID="Equation.DSMT4" ShapeID="_x0000_i1244" DrawAspect="Content" ObjectID="_1582917575" r:id="rId344"/>
              </w:object>
            </w:r>
          </w:p>
        </w:tc>
      </w:tr>
      <w:tr w:rsidR="00F36D10" w:rsidRPr="00987A99" w:rsidTr="00F36D10">
        <w:trPr>
          <w:jc w:val="center"/>
        </w:trPr>
        <w:tc>
          <w:tcPr>
            <w:tcW w:w="2268" w:type="dxa"/>
            <w:vAlign w:val="center"/>
          </w:tcPr>
          <w:p w:rsidR="00F36D10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45" type="#_x0000_t75" style="width:14.25pt;height:19.5pt" o:ole="">
                  <v:imagedata r:id="rId345" o:title=""/>
                </v:shape>
                <o:OLEObject Type="Embed" ProgID="Equation.DSMT4" ShapeID="_x0000_i1245" DrawAspect="Content" ObjectID="_1582917576" r:id="rId346"/>
              </w:object>
            </w:r>
          </w:p>
        </w:tc>
        <w:tc>
          <w:tcPr>
            <w:tcW w:w="2127" w:type="dxa"/>
            <w:vAlign w:val="center"/>
          </w:tcPr>
          <w:p w:rsidR="00F36D10" w:rsidRPr="00987A99" w:rsidRDefault="00F36D10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46" type="#_x0000_t75" style="width:14.25pt;height:19.5pt" o:ole="">
                  <v:imagedata r:id="rId298" o:title=""/>
                </v:shape>
                <o:OLEObject Type="Embed" ProgID="Equation.DSMT4" ShapeID="_x0000_i1246" DrawAspect="Content" ObjectID="_1582917577" r:id="rId347"/>
              </w:object>
            </w:r>
          </w:p>
        </w:tc>
        <w:tc>
          <w:tcPr>
            <w:tcW w:w="2481" w:type="dxa"/>
            <w:vAlign w:val="center"/>
          </w:tcPr>
          <w:p w:rsidR="00F36D10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47" type="#_x0000_t75" style="width:14.25pt;height:19.5pt" o:ole="">
                  <v:imagedata r:id="rId345" o:title=""/>
                </v:shape>
                <o:OLEObject Type="Embed" ProgID="Equation.DSMT4" ShapeID="_x0000_i1247" DrawAspect="Content" ObjectID="_1582917578" r:id="rId348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48" type="#_x0000_t75" style="width:14.25pt;height:19.5pt" o:ole="">
                  <v:imagedata r:id="rId327" o:title=""/>
                </v:shape>
                <o:OLEObject Type="Embed" ProgID="Equation.DSMT4" ShapeID="_x0000_i1248" DrawAspect="Content" ObjectID="_1582917579" r:id="rId349"/>
              </w:object>
            </w:r>
            <w:r w:rsidR="00F36D10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49" type="#_x0000_t75" style="width:14.25pt;height:19.5pt" o:ole="">
                  <v:imagedata r:id="rId298" o:title=""/>
                </v:shape>
                <o:OLEObject Type="Embed" ProgID="Equation.DSMT4" ShapeID="_x0000_i1249" DrawAspect="Content" ObjectID="_1582917580" r:id="rId350"/>
              </w:object>
            </w:r>
          </w:p>
        </w:tc>
      </w:tr>
    </w:tbl>
    <w:p w:rsidR="00273E53" w:rsidRPr="00987A99" w:rsidRDefault="00273E53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найдемо в графі </w:t>
      </w:r>
      <w:r w:rsidR="00273E53" w:rsidRPr="00987A99">
        <w:rPr>
          <w:position w:val="-6"/>
          <w:sz w:val="28"/>
          <w:szCs w:val="28"/>
          <w:lang w:val="uk-UA"/>
        </w:rPr>
        <w:object w:dxaOrig="279" w:dyaOrig="380">
          <v:shape id="_x0000_i1250" type="#_x0000_t75" style="width:14.25pt;height:19.5pt" o:ole="">
            <v:imagedata r:id="rId241" o:title=""/>
          </v:shape>
          <o:OLEObject Type="Embed" ProgID="Equation.DSMT4" ShapeID="_x0000_i1250" DrawAspect="Content" ObjectID="_1582917581" r:id="rId35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сі шляхи довжини 3. Для цього матрицю суміжності </w:t>
      </w:r>
      <w:r w:rsidR="00273E53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160" w:dyaOrig="540">
          <v:shape id="_x0000_i1251" type="#_x0000_t75" style="width:57.75pt;height:27pt" o:ole="">
            <v:imagedata r:id="rId260" o:title=""/>
          </v:shape>
          <o:OLEObject Type="Embed" ProgID="Equation.DSMT4" ShapeID="_x0000_i1251" DrawAspect="Content" ObjectID="_1582917582" r:id="rId35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піднесемо до третього степеня:</w:t>
      </w:r>
    </w:p>
    <w:p w:rsidR="007E7DF2" w:rsidRPr="00987A99" w:rsidRDefault="00273E53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3840" w:dyaOrig="3379">
          <v:shape id="_x0000_i1252" type="#_x0000_t75" style="width:190.5pt;height:168.75pt" o:ole="">
            <v:imagedata r:id="rId353" o:title=""/>
          </v:shape>
          <o:OLEObject Type="Embed" ProgID="Equation.DSMT4" ShapeID="_x0000_i1252" DrawAspect="Content" ObjectID="_1582917583" r:id="rId354"/>
        </w:objec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ільки елемент </w:t>
      </w:r>
      <w:r w:rsidR="00273E53"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253" type="#_x0000_t75" style="width:18.75pt;height:19.5pt" o:ole="">
            <v:imagedata r:id="rId355" o:title=""/>
          </v:shape>
          <o:OLEObject Type="Embed" ProgID="Equation.DSMT4" ShapeID="_x0000_i1253" DrawAspect="Content" ObjectID="_1582917584" r:id="rId35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матриці </w:t>
      </w:r>
      <w:r w:rsidR="00273E53" w:rsidRPr="00987A9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40">
          <v:shape id="_x0000_i1254" type="#_x0000_t75" style="width:15.75pt;height:15.75pt" o:ole="">
            <v:imagedata r:id="rId357" o:title=""/>
          </v:shape>
          <o:OLEObject Type="Embed" ProgID="Equation.DSMT4" ShapeID="_x0000_i1254" DrawAspect="Content" ObjectID="_1582917585" r:id="rId35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 в </w:t>
      </w:r>
      <w:r w:rsidR="00273E53" w:rsidRPr="00987A99">
        <w:rPr>
          <w:position w:val="-6"/>
          <w:sz w:val="28"/>
          <w:szCs w:val="28"/>
          <w:lang w:val="uk-UA"/>
        </w:rPr>
        <w:object w:dxaOrig="279" w:dyaOrig="380">
          <v:shape id="_x0000_i1255" type="#_x0000_t75" style="width:14.25pt;height:19.5pt" o:ole="">
            <v:imagedata r:id="rId241" o:title=""/>
          </v:shape>
          <o:OLEObject Type="Embed" ProgID="Equation.DSMT4" ShapeID="_x0000_i1255" DrawAspect="Content" ObjectID="_1582917586" r:id="rId35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один шлях довжини 3 з вершини </w:t>
      </w:r>
      <w:r w:rsidR="00273E53" w:rsidRPr="00987A99">
        <w:rPr>
          <w:position w:val="-12"/>
          <w:sz w:val="28"/>
          <w:szCs w:val="28"/>
          <w:lang w:val="uk-UA"/>
        </w:rPr>
        <w:object w:dxaOrig="240" w:dyaOrig="380">
          <v:shape id="_x0000_i1256" type="#_x0000_t75" style="width:12.75pt;height:19.5pt" o:ole="">
            <v:imagedata r:id="rId269" o:title=""/>
          </v:shape>
          <o:OLEObject Type="Embed" ProgID="Equation.DSMT4" ShapeID="_x0000_i1256" DrawAspect="Content" ObjectID="_1582917587" r:id="rId36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у вершину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57" type="#_x0000_t75" style="width:14.25pt;height:19.5pt" o:ole="">
            <v:imagedata r:id="rId327" o:title=""/>
          </v:shape>
          <o:OLEObject Type="Embed" ProgID="Equation.DSMT4" ShapeID="_x0000_i1257" DrawAspect="Content" ObjectID="_1582917588" r:id="rId36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Це шлях </w:t>
      </w:r>
      <w:r w:rsidR="00273E53" w:rsidRPr="00987A99">
        <w:rPr>
          <w:position w:val="-12"/>
          <w:sz w:val="28"/>
          <w:szCs w:val="28"/>
          <w:lang w:val="uk-UA"/>
        </w:rPr>
        <w:object w:dxaOrig="240" w:dyaOrig="380">
          <v:shape id="_x0000_i1258" type="#_x0000_t75" style="width:12.75pt;height:19.5pt" o:ole="">
            <v:imagedata r:id="rId269" o:title=""/>
          </v:shape>
          <o:OLEObject Type="Embed" ProgID="Equation.DSMT4" ShapeID="_x0000_i1258" DrawAspect="Content" ObjectID="_1582917589" r:id="rId36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60" w:dyaOrig="380">
          <v:shape id="_x0000_i1259" type="#_x0000_t75" style="width:14.25pt;height:19.5pt" o:ole="">
            <v:imagedata r:id="rId274" o:title=""/>
          </v:shape>
          <o:OLEObject Type="Embed" ProgID="Equation.DSMT4" ShapeID="_x0000_i1259" DrawAspect="Content" ObjectID="_1582917590" r:id="rId36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60" type="#_x0000_t75" style="width:14.25pt;height:19.5pt" o:ole="">
            <v:imagedata r:id="rId271" o:title=""/>
          </v:shape>
          <o:OLEObject Type="Embed" ProgID="Equation.DSMT4" ShapeID="_x0000_i1260" DrawAspect="Content" ObjectID="_1582917591" r:id="rId364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61" type="#_x0000_t75" style="width:14.25pt;height:19.5pt" o:ole="">
            <v:imagedata r:id="rId327" o:title=""/>
          </v:shape>
          <o:OLEObject Type="Embed" ProgID="Equation.DSMT4" ShapeID="_x0000_i1261" DrawAspect="Content" ObjectID="_1582917592" r:id="rId365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ільки елемент </w:t>
      </w: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20" w:dyaOrig="440">
          <v:shape id="_x0000_i1262" type="#_x0000_t75" style="width:21.75pt;height:21.75pt" o:ole="">
            <v:imagedata r:id="rId366" o:title=""/>
          </v:shape>
          <o:OLEObject Type="Embed" ProgID="Equation.DSMT4" ShapeID="_x0000_i1262" DrawAspect="Content" ObjectID="_1582917593" r:id="rId36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матриці </w:t>
      </w:r>
      <w:r w:rsidR="00273E53" w:rsidRPr="00987A9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40">
          <v:shape id="_x0000_i1263" type="#_x0000_t75" style="width:15.75pt;height:15.75pt" o:ole="">
            <v:imagedata r:id="rId357" o:title=""/>
          </v:shape>
          <o:OLEObject Type="Embed" ProgID="Equation.DSMT4" ShapeID="_x0000_i1263" DrawAspect="Content" ObjectID="_1582917594" r:id="rId36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 в </w:t>
      </w:r>
      <w:r w:rsidR="00273E53" w:rsidRPr="00987A99">
        <w:rPr>
          <w:position w:val="-6"/>
          <w:sz w:val="28"/>
          <w:szCs w:val="28"/>
          <w:lang w:val="uk-UA"/>
        </w:rPr>
        <w:object w:dxaOrig="279" w:dyaOrig="380">
          <v:shape id="_x0000_i1264" type="#_x0000_t75" style="width:14.25pt;height:19.5pt" o:ole="">
            <v:imagedata r:id="rId241" o:title=""/>
          </v:shape>
          <o:OLEObject Type="Embed" ProgID="Equation.DSMT4" ShapeID="_x0000_i1264" DrawAspect="Content" ObjectID="_1582917595" r:id="rId36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один шлях довжини 3 з вершини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65" type="#_x0000_t75" style="width:14.25pt;height:19.5pt" o:ole="">
            <v:imagedata r:id="rId281" o:title=""/>
          </v:shape>
          <o:OLEObject Type="Embed" ProgID="Equation.DSMT4" ShapeID="_x0000_i1265" DrawAspect="Content" ObjectID="_1582917596" r:id="rId37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у вершину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66" type="#_x0000_t75" style="width:14.25pt;height:19.5pt" o:ole="">
            <v:imagedata r:id="rId271" o:title=""/>
          </v:shape>
          <o:OLEObject Type="Embed" ProgID="Equation.DSMT4" ShapeID="_x0000_i1266" DrawAspect="Content" ObjectID="_1582917597" r:id="rId37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Це шлях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67" type="#_x0000_t75" style="width:14.25pt;height:19.5pt" o:ole="">
            <v:imagedata r:id="rId281" o:title=""/>
          </v:shape>
          <o:OLEObject Type="Embed" ProgID="Equation.DSMT4" ShapeID="_x0000_i1267" DrawAspect="Content" ObjectID="_1582917598" r:id="rId37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40" w:dyaOrig="380">
          <v:shape id="_x0000_i1268" type="#_x0000_t75" style="width:12.75pt;height:19.5pt" o:ole="">
            <v:imagedata r:id="rId269" o:title=""/>
          </v:shape>
          <o:OLEObject Type="Embed" ProgID="Equation.DSMT4" ShapeID="_x0000_i1268" DrawAspect="Content" ObjectID="_1582917599" r:id="rId37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60" w:dyaOrig="380">
          <v:shape id="_x0000_i1269" type="#_x0000_t75" style="width:14.25pt;height:19.5pt" o:ole="">
            <v:imagedata r:id="rId274" o:title=""/>
          </v:shape>
          <o:OLEObject Type="Embed" ProgID="Equation.DSMT4" ShapeID="_x0000_i1269" DrawAspect="Content" ObjectID="_1582917600" r:id="rId37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70" type="#_x0000_t75" style="width:14.25pt;height:19.5pt" o:ole="">
            <v:imagedata r:id="rId271" o:title=""/>
          </v:shape>
          <o:OLEObject Type="Embed" ProgID="Equation.DSMT4" ShapeID="_x0000_i1270" DrawAspect="Content" ObjectID="_1582917601" r:id="rId37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ільки елемент </w:t>
      </w: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" w:dyaOrig="440">
          <v:shape id="_x0000_i1271" type="#_x0000_t75" style="width:21.75pt;height:21.75pt" o:ole="">
            <v:imagedata r:id="rId376" o:title=""/>
          </v:shape>
          <o:OLEObject Type="Embed" ProgID="Equation.DSMT4" ShapeID="_x0000_i1271" DrawAspect="Content" ObjectID="_1582917602" r:id="rId37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матриці </w:t>
      </w:r>
      <w:r w:rsidR="00273E53" w:rsidRPr="00987A9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40">
          <v:shape id="_x0000_i1272" type="#_x0000_t75" style="width:15.75pt;height:15.75pt" o:ole="">
            <v:imagedata r:id="rId357" o:title=""/>
          </v:shape>
          <o:OLEObject Type="Embed" ProgID="Equation.DSMT4" ShapeID="_x0000_i1272" DrawAspect="Content" ObjectID="_1582917603" r:id="rId37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2, в </w:t>
      </w:r>
      <w:r w:rsidR="00273E53" w:rsidRPr="00987A99">
        <w:rPr>
          <w:position w:val="-6"/>
          <w:sz w:val="28"/>
          <w:szCs w:val="28"/>
          <w:lang w:val="uk-UA"/>
        </w:rPr>
        <w:object w:dxaOrig="279" w:dyaOrig="380">
          <v:shape id="_x0000_i1273" type="#_x0000_t75" style="width:14.25pt;height:19.5pt" o:ole="">
            <v:imagedata r:id="rId241" o:title=""/>
          </v:shape>
          <o:OLEObject Type="Embed" ProgID="Equation.DSMT4" ShapeID="_x0000_i1273" DrawAspect="Content" ObjectID="_1582917604" r:id="rId37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два шляхи довжини 3 з вершини </w:t>
      </w:r>
      <w:r w:rsidR="00273E53" w:rsidRPr="00987A99">
        <w:rPr>
          <w:position w:val="-12"/>
          <w:sz w:val="28"/>
          <w:szCs w:val="28"/>
          <w:lang w:val="uk-UA"/>
        </w:rPr>
        <w:object w:dxaOrig="260" w:dyaOrig="380">
          <v:shape id="_x0000_i1274" type="#_x0000_t75" style="width:14.25pt;height:19.5pt" o:ole="">
            <v:imagedata r:id="rId291" o:title=""/>
          </v:shape>
          <o:OLEObject Type="Embed" ProgID="Equation.DSMT4" ShapeID="_x0000_i1274" DrawAspect="Content" ObjectID="_1582917605" r:id="rId38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у вершину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75" type="#_x0000_t75" style="width:14.25pt;height:19.5pt" o:ole="">
            <v:imagedata r:id="rId271" o:title=""/>
          </v:shape>
          <o:OLEObject Type="Embed" ProgID="Equation.DSMT4" ShapeID="_x0000_i1275" DrawAspect="Content" ObjectID="_1582917606" r:id="rId38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Це шляхи </w:t>
      </w:r>
      <w:r w:rsidR="00273E53" w:rsidRPr="00987A99">
        <w:rPr>
          <w:position w:val="-12"/>
          <w:sz w:val="28"/>
          <w:szCs w:val="28"/>
          <w:lang w:val="uk-UA"/>
        </w:rPr>
        <w:object w:dxaOrig="260" w:dyaOrig="380">
          <v:shape id="_x0000_i1276" type="#_x0000_t75" style="width:14.25pt;height:19.5pt" o:ole="">
            <v:imagedata r:id="rId291" o:title=""/>
          </v:shape>
          <o:OLEObject Type="Embed" ProgID="Equation.DSMT4" ShapeID="_x0000_i1276" DrawAspect="Content" ObjectID="_1582917607" r:id="rId382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40" w:dyaOrig="380">
          <v:shape id="_x0000_i1277" type="#_x0000_t75" style="width:12.75pt;height:19.5pt" o:ole="">
            <v:imagedata r:id="rId269" o:title=""/>
          </v:shape>
          <o:OLEObject Type="Embed" ProgID="Equation.DSMT4" ShapeID="_x0000_i1277" DrawAspect="Content" ObjectID="_1582917608" r:id="rId383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60" w:dyaOrig="380">
          <v:shape id="_x0000_i1278" type="#_x0000_t75" style="width:14.25pt;height:19.5pt" o:ole="">
            <v:imagedata r:id="rId274" o:title=""/>
          </v:shape>
          <o:OLEObject Type="Embed" ProgID="Equation.DSMT4" ShapeID="_x0000_i1278" DrawAspect="Content" ObjectID="_1582917609" r:id="rId384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79" type="#_x0000_t75" style="width:14.25pt;height:19.5pt" o:ole="">
            <v:imagedata r:id="rId271" o:title=""/>
          </v:shape>
          <o:OLEObject Type="Embed" ProgID="Equation.DSMT4" ShapeID="_x0000_i1279" DrawAspect="Content" ObjectID="_1582917610" r:id="rId38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273E53" w:rsidRPr="00987A99">
        <w:rPr>
          <w:position w:val="-12"/>
          <w:sz w:val="28"/>
          <w:szCs w:val="28"/>
          <w:lang w:val="uk-UA"/>
        </w:rPr>
        <w:object w:dxaOrig="260" w:dyaOrig="380">
          <v:shape id="_x0000_i1280" type="#_x0000_t75" style="width:14.25pt;height:19.5pt" o:ole="">
            <v:imagedata r:id="rId291" o:title=""/>
          </v:shape>
          <o:OLEObject Type="Embed" ProgID="Equation.DSMT4" ShapeID="_x0000_i1280" DrawAspect="Content" ObjectID="_1582917611" r:id="rId386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81" type="#_x0000_t75" style="width:14.25pt;height:19.5pt" o:ole="">
            <v:imagedata r:id="rId298" o:title=""/>
          </v:shape>
          <o:OLEObject Type="Embed" ProgID="Equation.DSMT4" ShapeID="_x0000_i1281" DrawAspect="Content" ObjectID="_1582917612" r:id="rId387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60" w:dyaOrig="380">
          <v:shape id="_x0000_i1282" type="#_x0000_t75" style="width:14.25pt;height:19.5pt" o:ole="">
            <v:imagedata r:id="rId274" o:title=""/>
          </v:shape>
          <o:OLEObject Type="Embed" ProgID="Equation.DSMT4" ShapeID="_x0000_i1282" DrawAspect="Content" ObjectID="_1582917613" r:id="rId388"/>
        </w:object>
      </w:r>
      <w:r w:rsidR="00273E53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73E53" w:rsidRPr="00987A99">
        <w:rPr>
          <w:position w:val="-12"/>
          <w:sz w:val="28"/>
          <w:szCs w:val="28"/>
          <w:lang w:val="uk-UA"/>
        </w:rPr>
        <w:object w:dxaOrig="279" w:dyaOrig="380">
          <v:shape id="_x0000_i1283" type="#_x0000_t75" style="width:14.25pt;height:19.5pt" o:ole="">
            <v:imagedata r:id="rId271" o:title=""/>
          </v:shape>
          <o:OLEObject Type="Embed" ProgID="Equation.DSMT4" ShapeID="_x0000_i1283" DrawAspect="Content" ObjectID="_1582917614" r:id="rId38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Аналогічно знаходяться інші шляхи довжини 3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Зведемо знайдені шляхи довжини 3 у таблицю:</w:t>
      </w:r>
    </w:p>
    <w:p w:rsidR="007E7DF2" w:rsidRPr="00987A99" w:rsidRDefault="007E7DF2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Ind w:w="18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2127"/>
        <w:gridCol w:w="2409"/>
      </w:tblGrid>
      <w:tr w:rsidR="007E7DF2" w:rsidRPr="00987A99" w:rsidTr="00F36D10">
        <w:tc>
          <w:tcPr>
            <w:tcW w:w="2268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чаток</w:t>
            </w:r>
          </w:p>
        </w:tc>
        <w:tc>
          <w:tcPr>
            <w:tcW w:w="2127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інець</w:t>
            </w:r>
          </w:p>
        </w:tc>
        <w:tc>
          <w:tcPr>
            <w:tcW w:w="2409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лях довжини 3</w:t>
            </w:r>
          </w:p>
        </w:tc>
      </w:tr>
      <w:tr w:rsidR="007E7DF2" w:rsidRPr="00987A99" w:rsidTr="00F36D10">
        <w:tc>
          <w:tcPr>
            <w:tcW w:w="2268" w:type="dxa"/>
            <w:vAlign w:val="center"/>
          </w:tcPr>
          <w:p w:rsidR="007E7DF2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84" type="#_x0000_t75" style="width:12.75pt;height:19.5pt" o:ole="">
                  <v:imagedata r:id="rId269" o:title=""/>
                </v:shape>
                <o:OLEObject Type="Embed" ProgID="Equation.DSMT4" ShapeID="_x0000_i1284" DrawAspect="Content" ObjectID="_1582917615" r:id="rId390"/>
              </w:object>
            </w:r>
          </w:p>
        </w:tc>
        <w:tc>
          <w:tcPr>
            <w:tcW w:w="2127" w:type="dxa"/>
            <w:vAlign w:val="center"/>
          </w:tcPr>
          <w:p w:rsidR="007E7DF2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85" type="#_x0000_t75" style="width:14.25pt;height:19.5pt" o:ole="">
                  <v:imagedata r:id="rId327" o:title=""/>
                </v:shape>
                <o:OLEObject Type="Embed" ProgID="Equation.DSMT4" ShapeID="_x0000_i1285" DrawAspect="Content" ObjectID="_1582917616" r:id="rId391"/>
              </w:object>
            </w:r>
          </w:p>
        </w:tc>
        <w:tc>
          <w:tcPr>
            <w:tcW w:w="2409" w:type="dxa"/>
            <w:vAlign w:val="center"/>
          </w:tcPr>
          <w:p w:rsidR="007E7DF2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86" type="#_x0000_t75" style="width:12.75pt;height:19.5pt" o:ole="">
                  <v:imagedata r:id="rId269" o:title=""/>
                </v:shape>
                <o:OLEObject Type="Embed" ProgID="Equation.DSMT4" ShapeID="_x0000_i1286" DrawAspect="Content" ObjectID="_1582917617" r:id="rId392"/>
              </w:object>
            </w:r>
            <w:r w:rsidR="007E7DF2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87" type="#_x0000_t75" style="width:14.25pt;height:19.5pt" o:ole="">
                  <v:imagedata r:id="rId274" o:title=""/>
                </v:shape>
                <o:OLEObject Type="Embed" ProgID="Equation.DSMT4" ShapeID="_x0000_i1287" DrawAspect="Content" ObjectID="_1582917618" r:id="rId393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88" type="#_x0000_t75" style="width:14.25pt;height:19.5pt" o:ole="">
                  <v:imagedata r:id="rId271" o:title=""/>
                </v:shape>
                <o:OLEObject Type="Embed" ProgID="Equation.DSMT4" ShapeID="_x0000_i1288" DrawAspect="Content" ObjectID="_1582917619" r:id="rId394"/>
              </w:object>
            </w:r>
            <w:r w:rsidR="007E7DF2"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89" type="#_x0000_t75" style="width:14.25pt;height:19.5pt" o:ole="">
                  <v:imagedata r:id="rId327" o:title=""/>
                </v:shape>
                <o:OLEObject Type="Embed" ProgID="Equation.DSMT4" ShapeID="_x0000_i1289" DrawAspect="Content" ObjectID="_1582917620" r:id="rId395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90" type="#_x0000_t75" style="width:14.25pt;height:19.5pt" o:ole="">
                  <v:imagedata r:id="rId281" o:title=""/>
                </v:shape>
                <o:OLEObject Type="Embed" ProgID="Equation.DSMT4" ShapeID="_x0000_i1290" DrawAspect="Content" ObjectID="_1582917621" r:id="rId396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91" type="#_x0000_t75" style="width:14.25pt;height:19.5pt" o:ole="">
                  <v:imagedata r:id="rId271" o:title=""/>
                </v:shape>
                <o:OLEObject Type="Embed" ProgID="Equation.DSMT4" ShapeID="_x0000_i1291" DrawAspect="Content" ObjectID="_1582917622" r:id="rId397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273E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92" type="#_x0000_t75" style="width:14.25pt;height:19.5pt" o:ole="">
                  <v:imagedata r:id="rId281" o:title=""/>
                </v:shape>
                <o:OLEObject Type="Embed" ProgID="Equation.DSMT4" ShapeID="_x0000_i1292" DrawAspect="Content" ObjectID="_1582917623" r:id="rId398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93" type="#_x0000_t75" style="width:12.75pt;height:19.5pt" o:ole="">
                  <v:imagedata r:id="rId269" o:title=""/>
                </v:shape>
                <o:OLEObject Type="Embed" ProgID="Equation.DSMT4" ShapeID="_x0000_i1293" DrawAspect="Content" ObjectID="_1582917624" r:id="rId399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94" type="#_x0000_t75" style="width:14.25pt;height:19.5pt" o:ole="">
                  <v:imagedata r:id="rId274" o:title=""/>
                </v:shape>
                <o:OLEObject Type="Embed" ProgID="Equation.DSMT4" ShapeID="_x0000_i1294" DrawAspect="Content" ObjectID="_1582917625" r:id="rId400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95" type="#_x0000_t75" style="width:14.25pt;height:19.5pt" o:ole="">
                  <v:imagedata r:id="rId271" o:title=""/>
                </v:shape>
                <o:OLEObject Type="Embed" ProgID="Equation.DSMT4" ShapeID="_x0000_i1295" DrawAspect="Content" ObjectID="_1582917626" r:id="rId401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96" type="#_x0000_t75" style="width:14.25pt;height:19.5pt" o:ole="">
                  <v:imagedata r:id="rId291" o:title=""/>
                </v:shape>
                <o:OLEObject Type="Embed" ProgID="Equation.DSMT4" ShapeID="_x0000_i1296" DrawAspect="Content" ObjectID="_1582917627" r:id="rId402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297" type="#_x0000_t75" style="width:14.25pt;height:19.5pt" o:ole="">
                  <v:imagedata r:id="rId271" o:title=""/>
                </v:shape>
                <o:OLEObject Type="Embed" ProgID="Equation.DSMT4" ShapeID="_x0000_i1297" DrawAspect="Content" ObjectID="_1582917628" r:id="rId403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298" type="#_x0000_t75" style="width:14.25pt;height:19.5pt" o:ole="">
                  <v:imagedata r:id="rId291" o:title=""/>
                </v:shape>
                <o:OLEObject Type="Embed" ProgID="Equation.DSMT4" ShapeID="_x0000_i1298" DrawAspect="Content" ObjectID="_1582917629" r:id="rId404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299" type="#_x0000_t75" style="width:12.75pt;height:19.5pt" o:ole="">
                  <v:imagedata r:id="rId269" o:title=""/>
                </v:shape>
                <o:OLEObject Type="Embed" ProgID="Equation.DSMT4" ShapeID="_x0000_i1299" DrawAspect="Content" ObjectID="_1582917630" r:id="rId405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00" type="#_x0000_t75" style="width:14.25pt;height:19.5pt" o:ole="">
                  <v:imagedata r:id="rId274" o:title=""/>
                </v:shape>
                <o:OLEObject Type="Embed" ProgID="Equation.DSMT4" ShapeID="_x0000_i1300" DrawAspect="Content" ObjectID="_1582917631" r:id="rId406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01" type="#_x0000_t75" style="width:14.25pt;height:19.5pt" o:ole="">
                  <v:imagedata r:id="rId271" o:title=""/>
                </v:shape>
                <o:OLEObject Type="Embed" ProgID="Equation.DSMT4" ShapeID="_x0000_i1301" DrawAspect="Content" ObjectID="_1582917632" r:id="rId407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02" type="#_x0000_t75" style="width:14.25pt;height:19.5pt" o:ole="">
                  <v:imagedata r:id="rId291" o:title=""/>
                </v:shape>
                <o:OLEObject Type="Embed" ProgID="Equation.DSMT4" ShapeID="_x0000_i1302" DrawAspect="Content" ObjectID="_1582917633" r:id="rId408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03" type="#_x0000_t75" style="width:14.25pt;height:19.5pt" o:ole="">
                  <v:imagedata r:id="rId298" o:title=""/>
                </v:shape>
                <o:OLEObject Type="Embed" ProgID="Equation.DSMT4" ShapeID="_x0000_i1303" DrawAspect="Content" ObjectID="_1582917634" r:id="rId409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04" type="#_x0000_t75" style="width:14.25pt;height:19.5pt" o:ole="">
                  <v:imagedata r:id="rId274" o:title=""/>
                </v:shape>
                <o:OLEObject Type="Embed" ProgID="Equation.DSMT4" ShapeID="_x0000_i1304" DrawAspect="Content" ObjectID="_1582917635" r:id="rId410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05" type="#_x0000_t75" style="width:14.25pt;height:19.5pt" o:ole="">
                  <v:imagedata r:id="rId271" o:title=""/>
                </v:shape>
                <o:OLEObject Type="Embed" ProgID="Equation.DSMT4" ShapeID="_x0000_i1305" DrawAspect="Content" ObjectID="_1582917636" r:id="rId411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06" type="#_x0000_t75" style="width:14.25pt;height:19.5pt" o:ole="">
                  <v:imagedata r:id="rId291" o:title=""/>
                </v:shape>
                <o:OLEObject Type="Embed" ProgID="Equation.DSMT4" ShapeID="_x0000_i1306" DrawAspect="Content" ObjectID="_1582917637" r:id="rId412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07" type="#_x0000_t75" style="width:14.25pt;height:19.5pt" o:ole="">
                  <v:imagedata r:id="rId274" o:title=""/>
                </v:shape>
                <o:OLEObject Type="Embed" ProgID="Equation.DSMT4" ShapeID="_x0000_i1307" DrawAspect="Content" ObjectID="_1582917638" r:id="rId413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08" type="#_x0000_t75" style="width:14.25pt;height:19.5pt" o:ole="">
                  <v:imagedata r:id="rId291" o:title=""/>
                </v:shape>
                <o:OLEObject Type="Embed" ProgID="Equation.DSMT4" ShapeID="_x0000_i1308" DrawAspect="Content" ObjectID="_1582917639" r:id="rId414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09" type="#_x0000_t75" style="width:14.25pt;height:19.5pt" o:ole="">
                  <v:imagedata r:id="rId281" o:title=""/>
                </v:shape>
                <o:OLEObject Type="Embed" ProgID="Equation.DSMT4" ShapeID="_x0000_i1309" DrawAspect="Content" ObjectID="_1582917640" r:id="rId415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310" type="#_x0000_t75" style="width:12.75pt;height:19.5pt" o:ole="">
                  <v:imagedata r:id="rId269" o:title=""/>
                </v:shape>
                <o:OLEObject Type="Embed" ProgID="Equation.DSMT4" ShapeID="_x0000_i1310" DrawAspect="Content" ObjectID="_1582917641" r:id="rId416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11" type="#_x0000_t75" style="width:14.25pt;height:19.5pt" o:ole="">
                  <v:imagedata r:id="rId274" o:title=""/>
                </v:shape>
                <o:OLEObject Type="Embed" ProgID="Equation.DSMT4" ShapeID="_x0000_i1311" DrawAspect="Content" ObjectID="_1582917642" r:id="rId417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12" type="#_x0000_t75" style="width:14.25pt;height:19.5pt" o:ole="">
                  <v:imagedata r:id="rId271" o:title=""/>
                </v:shape>
                <o:OLEObject Type="Embed" ProgID="Equation.DSMT4" ShapeID="_x0000_i1312" DrawAspect="Content" ObjectID="_1582917643" r:id="rId418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13" type="#_x0000_t75" style="width:14.25pt;height:19.5pt" o:ole="">
                  <v:imagedata r:id="rId274" o:title=""/>
                </v:shape>
                <o:OLEObject Type="Embed" ProgID="Equation.DSMT4" ShapeID="_x0000_i1313" DrawAspect="Content" ObjectID="_1582917644" r:id="rId419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14" type="#_x0000_t75" style="width:14.25pt;height:19.5pt" o:ole="">
                  <v:imagedata r:id="rId271" o:title=""/>
                </v:shape>
                <o:OLEObject Type="Embed" ProgID="Equation.DSMT4" ShapeID="_x0000_i1314" DrawAspect="Content" ObjectID="_1582917645" r:id="rId420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15" type="#_x0000_t75" style="width:14.25pt;height:19.5pt" o:ole="">
                  <v:imagedata r:id="rId327" o:title=""/>
                </v:shape>
                <o:OLEObject Type="Embed" ProgID="Equation.DSMT4" ShapeID="_x0000_i1315" DrawAspect="Content" ObjectID="_1582917646" r:id="rId421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16" type="#_x0000_t75" style="width:14.25pt;height:19.5pt" o:ole="">
                  <v:imagedata r:id="rId298" o:title=""/>
                </v:shape>
                <o:OLEObject Type="Embed" ProgID="Equation.DSMT4" ShapeID="_x0000_i1316" DrawAspect="Content" ObjectID="_1582917647" r:id="rId422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17" type="#_x0000_t75" style="width:14.25pt;height:19.5pt" o:ole="">
                  <v:imagedata r:id="rId274" o:title=""/>
                </v:shape>
                <o:OLEObject Type="Embed" ProgID="Equation.DSMT4" ShapeID="_x0000_i1317" DrawAspect="Content" ObjectID="_1582917648" r:id="rId423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18" type="#_x0000_t75" style="width:14.25pt;height:19.5pt" o:ole="">
                  <v:imagedata r:id="rId274" o:title=""/>
                </v:shape>
                <o:OLEObject Type="Embed" ProgID="Equation.DSMT4" ShapeID="_x0000_i1318" DrawAspect="Content" ObjectID="_1582917649" r:id="rId424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19" type="#_x0000_t75" style="width:14.25pt;height:19.5pt" o:ole="">
                  <v:imagedata r:id="rId298" o:title=""/>
                </v:shape>
                <o:OLEObject Type="Embed" ProgID="Equation.DSMT4" ShapeID="_x0000_i1319" DrawAspect="Content" ObjectID="_1582917650" r:id="rId425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20" type="#_x0000_t75" style="width:14.25pt;height:19.5pt" o:ole="">
                  <v:imagedata r:id="rId274" o:title=""/>
                </v:shape>
                <o:OLEObject Type="Embed" ProgID="Equation.DSMT4" ShapeID="_x0000_i1320" DrawAspect="Content" ObjectID="_1582917651" r:id="rId426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1" type="#_x0000_t75" style="width:14.25pt;height:19.5pt" o:ole="">
                  <v:imagedata r:id="rId271" o:title=""/>
                </v:shape>
                <o:OLEObject Type="Embed" ProgID="Equation.DSMT4" ShapeID="_x0000_i1321" DrawAspect="Content" ObjectID="_1582917652" r:id="rId427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2" type="#_x0000_t75" style="width:14.25pt;height:19.5pt" o:ole="">
                  <v:imagedata r:id="rId327" o:title=""/>
                </v:shape>
                <o:OLEObject Type="Embed" ProgID="Equation.DSMT4" ShapeID="_x0000_i1322" DrawAspect="Content" ObjectID="_1582917653" r:id="rId428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3" type="#_x0000_t75" style="width:14.25pt;height:19.5pt" o:ole="">
                  <v:imagedata r:id="rId298" o:title=""/>
                </v:shape>
                <o:OLEObject Type="Embed" ProgID="Equation.DSMT4" ShapeID="_x0000_i1323" DrawAspect="Content" ObjectID="_1582917654" r:id="rId429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4" type="#_x0000_t75" style="width:14.25pt;height:19.5pt" o:ole="">
                  <v:imagedata r:id="rId298" o:title=""/>
                </v:shape>
                <o:OLEObject Type="Embed" ProgID="Equation.DSMT4" ShapeID="_x0000_i1324" DrawAspect="Content" ObjectID="_1582917655" r:id="rId430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5" type="#_x0000_t75" style="width:14.25pt;height:19.5pt" o:ole="">
                  <v:imagedata r:id="rId327" o:title=""/>
                </v:shape>
                <o:OLEObject Type="Embed" ProgID="Equation.DSMT4" ShapeID="_x0000_i1325" DrawAspect="Content" ObjectID="_1582917656" r:id="rId431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6" type="#_x0000_t75" style="width:14.25pt;height:19.5pt" o:ole="">
                  <v:imagedata r:id="rId298" o:title=""/>
                </v:shape>
                <o:OLEObject Type="Embed" ProgID="Equation.DSMT4" ShapeID="_x0000_i1326" DrawAspect="Content" ObjectID="_1582917657" r:id="rId432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27" type="#_x0000_t75" style="width:14.25pt;height:19.5pt" o:ole="">
                  <v:imagedata r:id="rId274" o:title=""/>
                </v:shape>
                <o:OLEObject Type="Embed" ProgID="Equation.DSMT4" ShapeID="_x0000_i1327" DrawAspect="Content" ObjectID="_1582917658" r:id="rId433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8" type="#_x0000_t75" style="width:14.25pt;height:19.5pt" o:ole="">
                  <v:imagedata r:id="rId271" o:title=""/>
                </v:shape>
                <o:OLEObject Type="Embed" ProgID="Equation.DSMT4" ShapeID="_x0000_i1328" DrawAspect="Content" ObjectID="_1582917659" r:id="rId434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29" type="#_x0000_t75" style="width:14.25pt;height:19.5pt" o:ole="">
                  <v:imagedata r:id="rId327" o:title=""/>
                </v:shape>
                <o:OLEObject Type="Embed" ProgID="Equation.DSMT4" ShapeID="_x0000_i1329" DrawAspect="Content" ObjectID="_1582917660" r:id="rId435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30" type="#_x0000_t75" style="width:14.25pt;height:19.5pt" o:ole="">
                  <v:imagedata r:id="rId327" o:title=""/>
                </v:shape>
                <o:OLEObject Type="Embed" ProgID="Equation.DSMT4" ShapeID="_x0000_i1330" DrawAspect="Content" ObjectID="_1582917661" r:id="rId436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31" type="#_x0000_t75" style="width:14.25pt;height:19.5pt" o:ole="">
                  <v:imagedata r:id="rId271" o:title=""/>
                </v:shape>
                <o:OLEObject Type="Embed" ProgID="Equation.DSMT4" ShapeID="_x0000_i1331" DrawAspect="Content" ObjectID="_1582917662" r:id="rId437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32" type="#_x0000_t75" style="width:14.25pt;height:19.5pt" o:ole="">
                  <v:imagedata r:id="rId327" o:title=""/>
                </v:shape>
                <o:OLEObject Type="Embed" ProgID="Equation.DSMT4" ShapeID="_x0000_i1332" DrawAspect="Content" ObjectID="_1582917663" r:id="rId438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33" type="#_x0000_t75" style="width:14.25pt;height:19.5pt" o:ole="">
                  <v:imagedata r:id="rId298" o:title=""/>
                </v:shape>
                <o:OLEObject Type="Embed" ProgID="Equation.DSMT4" ShapeID="_x0000_i1333" DrawAspect="Content" ObjectID="_1582917664" r:id="rId439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34" type="#_x0000_t75" style="width:14.25pt;height:19.5pt" o:ole="">
                  <v:imagedata r:id="rId274" o:title=""/>
                </v:shape>
                <o:OLEObject Type="Embed" ProgID="Equation.DSMT4" ShapeID="_x0000_i1334" DrawAspect="Content" ObjectID="_1582917665" r:id="rId440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35" type="#_x0000_t75" style="width:14.25pt;height:19.5pt" o:ole="">
                  <v:imagedata r:id="rId271" o:title=""/>
                </v:shape>
                <o:OLEObject Type="Embed" ProgID="Equation.DSMT4" ShapeID="_x0000_i1335" DrawAspect="Content" ObjectID="_1582917666" r:id="rId441"/>
              </w:object>
            </w:r>
          </w:p>
        </w:tc>
      </w:tr>
      <w:tr w:rsidR="00273E53" w:rsidRPr="00987A99" w:rsidTr="00F36D10">
        <w:tc>
          <w:tcPr>
            <w:tcW w:w="2268" w:type="dxa"/>
            <w:vAlign w:val="center"/>
          </w:tcPr>
          <w:p w:rsidR="00273E53" w:rsidRPr="00987A99" w:rsidRDefault="00273E53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36" type="#_x0000_t75" style="width:14.25pt;height:19.5pt" o:ole="">
                  <v:imagedata r:id="rId345" o:title=""/>
                </v:shape>
                <o:OLEObject Type="Embed" ProgID="Equation.DSMT4" ShapeID="_x0000_i1336" DrawAspect="Content" ObjectID="_1582917667" r:id="rId442"/>
              </w:object>
            </w:r>
          </w:p>
        </w:tc>
        <w:tc>
          <w:tcPr>
            <w:tcW w:w="2127" w:type="dxa"/>
            <w:vAlign w:val="center"/>
          </w:tcPr>
          <w:p w:rsidR="00273E53" w:rsidRPr="00987A99" w:rsidRDefault="00273E53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37" type="#_x0000_t75" style="width:14.25pt;height:19.5pt" o:ole="">
                  <v:imagedata r:id="rId274" o:title=""/>
                </v:shape>
                <o:OLEObject Type="Embed" ProgID="Equation.DSMT4" ShapeID="_x0000_i1337" DrawAspect="Content" ObjectID="_1582917668" r:id="rId443"/>
              </w:object>
            </w:r>
          </w:p>
        </w:tc>
        <w:tc>
          <w:tcPr>
            <w:tcW w:w="2409" w:type="dxa"/>
            <w:vAlign w:val="center"/>
          </w:tcPr>
          <w:p w:rsidR="00273E53" w:rsidRPr="00987A99" w:rsidRDefault="00273E53" w:rsidP="00273E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38" type="#_x0000_t75" style="width:14.25pt;height:19.5pt" o:ole="">
                  <v:imagedata r:id="rId345" o:title=""/>
                </v:shape>
                <o:OLEObject Type="Embed" ProgID="Equation.DSMT4" ShapeID="_x0000_i1338" DrawAspect="Content" ObjectID="_1582917669" r:id="rId444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39" type="#_x0000_t75" style="width:14.25pt;height:19.5pt" o:ole="">
                  <v:imagedata r:id="rId327" o:title=""/>
                </v:shape>
                <o:OLEObject Type="Embed" ProgID="Equation.DSMT4" ShapeID="_x0000_i1339" DrawAspect="Content" ObjectID="_1582917670" r:id="rId445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340" type="#_x0000_t75" style="width:14.25pt;height:19.5pt" o:ole="">
                  <v:imagedata r:id="rId298" o:title=""/>
                </v:shape>
                <o:OLEObject Type="Embed" ProgID="Equation.DSMT4" ShapeID="_x0000_i1340" DrawAspect="Content" ObjectID="_1582917671" r:id="rId446"/>
              </w:object>
            </w: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341" type="#_x0000_t75" style="width:14.25pt;height:19.5pt" o:ole="">
                  <v:imagedata r:id="rId274" o:title=""/>
                </v:shape>
                <o:OLEObject Type="Embed" ProgID="Equation.DSMT4" ShapeID="_x0000_i1341" DrawAspect="Content" ObjectID="_1582917672" r:id="rId447"/>
              </w:object>
            </w:r>
          </w:p>
        </w:tc>
      </w:tr>
    </w:tbl>
    <w:p w:rsidR="007E7DF2" w:rsidRPr="00987A99" w:rsidRDefault="007E7DF2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E7DF2" w:rsidRPr="00987A99" w:rsidRDefault="007E7DF2" w:rsidP="007E7DF2">
      <w:pPr>
        <w:numPr>
          <w:ilvl w:val="0"/>
          <w:numId w:val="4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Побудуємо матрицю досяжності </w:t>
      </w:r>
      <w:r w:rsidR="00273E53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700" w:dyaOrig="540">
          <v:shape id="_x0000_i1342" type="#_x0000_t75" style="width:35.25pt;height:27pt" o:ole="">
            <v:imagedata r:id="rId448" o:title=""/>
          </v:shape>
          <o:OLEObject Type="Embed" ProgID="Equation.DSMT4" ShapeID="_x0000_i1342" DrawAspect="Content" ObjectID="_1582917673" r:id="rId44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Для цього обчислимо вираз </w:t>
      </w:r>
    </w:p>
    <w:p w:rsidR="007E7DF2" w:rsidRPr="00987A99" w:rsidRDefault="00273E53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80" w:dyaOrig="340">
          <v:shape id="_x0000_i1343" type="#_x0000_t75" style="width:215.25pt;height:15.75pt" o:ole="">
            <v:imagedata r:id="rId450" o:title=""/>
          </v:shape>
          <o:OLEObject Type="Embed" ProgID="Equation.DSMT4" ShapeID="_x0000_i1343" DrawAspect="Content" ObjectID="_1582917674" r:id="rId451"/>
        </w:object>
      </w: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3500" w:dyaOrig="3379">
          <v:shape id="_x0000_i1344" type="#_x0000_t75" style="width:175.5pt;height:168.75pt" o:ole="">
            <v:imagedata r:id="rId452" o:title=""/>
          </v:shape>
          <o:OLEObject Type="Embed" ProgID="Equation.DSMT4" ShapeID="_x0000_i1344" DrawAspect="Content" ObjectID="_1582917675" r:id="rId453"/>
        </w:object>
      </w:r>
    </w:p>
    <w:p w:rsidR="007E7DF2" w:rsidRPr="00987A99" w:rsidRDefault="007E7DF2" w:rsidP="007E7DF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>і застосуємо до нього булеве відображення:</w:t>
      </w:r>
    </w:p>
    <w:p w:rsidR="007E7DF2" w:rsidRPr="00987A99" w:rsidRDefault="00BA3957" w:rsidP="007E7DF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6420" w:dyaOrig="600">
          <v:shape id="_x0000_i1345" type="#_x0000_t75" style="width:321pt;height:30pt" o:ole="">
            <v:imagedata r:id="rId454" o:title=""/>
          </v:shape>
          <o:OLEObject Type="Embed" ProgID="Equation.DSMT4" ShapeID="_x0000_i1345" DrawAspect="Content" ObjectID="_1582917676" r:id="rId455"/>
        </w:object>
      </w:r>
    </w:p>
    <w:p w:rsidR="007E7DF2" w:rsidRDefault="00BA3957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3300" w:dyaOrig="3379">
          <v:shape id="_x0000_i1346" type="#_x0000_t75" style="width:164.25pt;height:168.75pt" o:ole="">
            <v:imagedata r:id="rId456" o:title=""/>
          </v:shape>
          <o:OLEObject Type="Embed" ProgID="Equation.DSMT4" ShapeID="_x0000_i1346" DrawAspect="Content" ObjectID="_1582917677" r:id="rId457"/>
        </w:object>
      </w:r>
      <w:r w:rsidR="009340D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numPr>
          <w:ilvl w:val="0"/>
          <w:numId w:val="47"/>
        </w:numPr>
        <w:tabs>
          <w:tab w:val="clear" w:pos="1080"/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икористаємо матрицю досяжності для виявлення компонентів зв’язності графа </w:t>
      </w:r>
      <w:r w:rsidR="00BA3957" w:rsidRPr="00987A99">
        <w:rPr>
          <w:position w:val="-6"/>
          <w:sz w:val="28"/>
          <w:szCs w:val="28"/>
          <w:lang w:val="uk-UA"/>
        </w:rPr>
        <w:object w:dxaOrig="279" w:dyaOrig="380">
          <v:shape id="_x0000_i1347" type="#_x0000_t75" style="width:14.25pt;height:19.5pt" o:ole="">
            <v:imagedata r:id="rId241" o:title=""/>
          </v:shape>
          <o:OLEObject Type="Embed" ProgID="Equation.DSMT4" ShapeID="_x0000_i1347" DrawAspect="Content" ObjectID="_1582917678" r:id="rId45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Обчислимо матрицю </w:t>
      </w:r>
      <w:r w:rsidR="00BA3957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780" w:dyaOrig="540">
          <v:shape id="_x0000_i1348" type="#_x0000_t75" style="width:87.75pt;height:27pt" o:ole="">
            <v:imagedata r:id="rId459" o:title=""/>
          </v:shape>
          <o:OLEObject Type="Embed" ProgID="Equation.DSMT4" ShapeID="_x0000_i1348" DrawAspect="Content" ObjectID="_1582917679" r:id="rId46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20">
          <v:shape id="_x0000_i1349" type="#_x0000_t75" style="width:15pt;height:15.75pt" o:ole="">
            <v:imagedata r:id="rId461" o:title=""/>
          </v:shape>
          <o:OLEObject Type="Embed" ProgID="Equation.DSMT4" ShapeID="_x0000_i1349" DrawAspect="Content" ObjectID="_1582917680" r:id="rId46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поелементне множення матриць:</w:t>
      </w:r>
    </w:p>
    <w:p w:rsidR="007E7DF2" w:rsidRPr="00987A99" w:rsidRDefault="00BA3957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5240" w:dyaOrig="3379">
          <v:shape id="_x0000_i1350" type="#_x0000_t75" style="width:261.75pt;height:168.75pt" o:ole="">
            <v:imagedata r:id="rId463" o:title=""/>
          </v:shape>
          <o:OLEObject Type="Embed" ProgID="Equation.DSMT4" ShapeID="_x0000_i1350" DrawAspect="Content" ObjectID="_1582917681" r:id="rId464"/>
        </w:object>
      </w:r>
      <w:r w:rsidR="007E7DF2"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Ця матриця має блоково-діагональий вигляд, де кожний блок визначає сильну компоненту зв’язності. Так, вершина </w:t>
      </w:r>
      <w:r w:rsidR="00BA3957" w:rsidRPr="00987A99">
        <w:rPr>
          <w:position w:val="-12"/>
          <w:sz w:val="28"/>
          <w:szCs w:val="28"/>
          <w:lang w:val="uk-UA"/>
        </w:rPr>
        <w:object w:dxaOrig="240" w:dyaOrig="380">
          <v:shape id="_x0000_i1351" type="#_x0000_t75" style="width:12.75pt;height:19.5pt" o:ole="">
            <v:imagedata r:id="rId269" o:title=""/>
          </v:shape>
          <o:OLEObject Type="Embed" ProgID="Equation.DSMT4" ShapeID="_x0000_i1351" DrawAspect="Content" ObjectID="_1582917682" r:id="rId46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складає одну сильну компоненту зв’язності. Вершини </w:t>
      </w:r>
      <w:r w:rsidR="00BA3957" w:rsidRPr="00987A99">
        <w:rPr>
          <w:position w:val="-12"/>
          <w:sz w:val="28"/>
          <w:szCs w:val="28"/>
          <w:lang w:val="uk-UA"/>
        </w:rPr>
        <w:object w:dxaOrig="279" w:dyaOrig="380">
          <v:shape id="_x0000_i1352" type="#_x0000_t75" style="width:14.25pt;height:19.5pt" o:ole="">
            <v:imagedata r:id="rId281" o:title=""/>
          </v:shape>
          <o:OLEObject Type="Embed" ProgID="Equation.DSMT4" ShapeID="_x0000_i1352" DrawAspect="Content" ObjectID="_1582917683" r:id="rId46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BA3957" w:rsidRPr="00987A99">
        <w:rPr>
          <w:position w:val="-12"/>
          <w:sz w:val="28"/>
          <w:szCs w:val="28"/>
          <w:lang w:val="uk-UA"/>
        </w:rPr>
        <w:object w:dxaOrig="260" w:dyaOrig="380">
          <v:shape id="_x0000_i1353" type="#_x0000_t75" style="width:14.25pt;height:19.5pt" o:ole="">
            <v:imagedata r:id="rId291" o:title=""/>
          </v:shape>
          <o:OLEObject Type="Embed" ProgID="Equation.DSMT4" ShapeID="_x0000_i1353" DrawAspect="Content" ObjectID="_1582917684" r:id="rId46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яким відповідають одиниці на головній діагоналі матриці </w:t>
      </w:r>
      <w:r w:rsidR="00BA3957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620" w:dyaOrig="540">
          <v:shape id="_x0000_i1354" type="#_x0000_t75" style="width:80.25pt;height:27pt" o:ole="">
            <v:imagedata r:id="rId468" o:title=""/>
          </v:shape>
          <o:OLEObject Type="Embed" ProgID="Equation.DSMT4" ShapeID="_x0000_i1354" DrawAspect="Content" ObjectID="_1582917685" r:id="rId46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також складають сильні компоненти зв’язності. Вершини </w:t>
      </w:r>
      <w:r w:rsidR="00BA3957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A3957" w:rsidRPr="00987A99">
        <w:rPr>
          <w:position w:val="-12"/>
          <w:sz w:val="28"/>
          <w:szCs w:val="28"/>
          <w:lang w:val="uk-UA"/>
        </w:rPr>
        <w:object w:dxaOrig="279" w:dyaOrig="380">
          <v:shape id="_x0000_i1355" type="#_x0000_t75" style="width:14.25pt;height:19.5pt" o:ole="">
            <v:imagedata r:id="rId271" o:title=""/>
          </v:shape>
          <o:OLEObject Type="Embed" ProgID="Equation.DSMT4" ShapeID="_x0000_i1355" DrawAspect="Content" ObjectID="_1582917686" r:id="rId470"/>
        </w:object>
      </w:r>
      <w:r w:rsidR="00BA3957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A3957" w:rsidRPr="00987A99">
        <w:rPr>
          <w:position w:val="-12"/>
          <w:sz w:val="28"/>
          <w:szCs w:val="28"/>
          <w:lang w:val="uk-UA"/>
        </w:rPr>
        <w:object w:dxaOrig="260" w:dyaOrig="380">
          <v:shape id="_x0000_i1356" type="#_x0000_t75" style="width:14.25pt;height:19.5pt" o:ole="">
            <v:imagedata r:id="rId274" o:title=""/>
          </v:shape>
          <o:OLEObject Type="Embed" ProgID="Equation.DSMT4" ShapeID="_x0000_i1356" DrawAspect="Content" ObjectID="_1582917687" r:id="rId471"/>
        </w:object>
      </w:r>
      <w:r w:rsidR="00BA3957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A3957" w:rsidRPr="00987A99">
        <w:rPr>
          <w:position w:val="-12"/>
          <w:sz w:val="28"/>
          <w:szCs w:val="28"/>
          <w:lang w:val="uk-UA"/>
        </w:rPr>
        <w:object w:dxaOrig="279" w:dyaOrig="380">
          <v:shape id="_x0000_i1357" type="#_x0000_t75" style="width:14.25pt;height:19.5pt" o:ole="">
            <v:imagedata r:id="rId298" o:title=""/>
          </v:shape>
          <o:OLEObject Type="Embed" ProgID="Equation.DSMT4" ShapeID="_x0000_i1357" DrawAspect="Content" ObjectID="_1582917688" r:id="rId472"/>
        </w:object>
      </w:r>
      <w:r w:rsidR="00BA3957"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A3957" w:rsidRPr="00987A99">
        <w:rPr>
          <w:position w:val="-12"/>
          <w:sz w:val="28"/>
          <w:szCs w:val="28"/>
          <w:lang w:val="uk-UA"/>
        </w:rPr>
        <w:object w:dxaOrig="279" w:dyaOrig="380">
          <v:shape id="_x0000_i1358" type="#_x0000_t75" style="width:14.25pt;height:19.5pt" o:ole="">
            <v:imagedata r:id="rId327" o:title=""/>
          </v:shape>
          <o:OLEObject Type="Embed" ProgID="Equation.DSMT4" ShapeID="_x0000_i1358" DrawAspect="Content" ObjectID="_1582917689" r:id="rId47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складають одну сильну компоненту зв’язності, оскільки їм відповідає один блок в матриці </w:t>
      </w:r>
      <w:r w:rsidR="00BA3957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620" w:dyaOrig="540">
          <v:shape id="_x0000_i1359" type="#_x0000_t75" style="width:80.25pt;height:27pt" o:ole="">
            <v:imagedata r:id="rId468" o:title=""/>
          </v:shape>
          <o:OLEObject Type="Embed" ProgID="Equation.DSMT4" ShapeID="_x0000_i1359" DrawAspect="Content" ObjectID="_1582917690" r:id="rId47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Вершина </w:t>
      </w:r>
      <w:r w:rsidR="00BA3957" w:rsidRPr="00987A99">
        <w:rPr>
          <w:position w:val="-12"/>
          <w:sz w:val="28"/>
          <w:szCs w:val="28"/>
          <w:lang w:val="uk-UA"/>
        </w:rPr>
        <w:object w:dxaOrig="260" w:dyaOrig="380">
          <v:shape id="_x0000_i1360" type="#_x0000_t75" style="width:14.25pt;height:19.5pt" o:ole="">
            <v:imagedata r:id="rId345" o:title=""/>
          </v:shape>
          <o:OLEObject Type="Embed" ProgID="Equation.DSMT4" ShapeID="_x0000_i1360" DrawAspect="Content" ObjectID="_1582917691" r:id="rId47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складає ще одну сильну компоненту зв’язності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іднесемо матрицю досяжності </w:t>
      </w:r>
      <w:r w:rsidR="00BA3957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700" w:dyaOrig="540">
          <v:shape id="_x0000_i1361" type="#_x0000_t75" style="width:35.25pt;height:27pt" o:ole="">
            <v:imagedata r:id="rId448" o:title=""/>
          </v:shape>
          <o:OLEObject Type="Embed" ProgID="Equation.DSMT4" ShapeID="_x0000_i1361" DrawAspect="Content" ObjectID="_1582917692" r:id="rId47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 другого степеня:</w:t>
      </w:r>
    </w:p>
    <w:p w:rsidR="007E7DF2" w:rsidRPr="00987A99" w:rsidRDefault="00BA3957" w:rsidP="007E7DF2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4320" w:dyaOrig="3379">
          <v:shape id="_x0000_i1362" type="#_x0000_t75" style="width:3in;height:168.75pt" o:ole="">
            <v:imagedata r:id="rId477" o:title=""/>
          </v:shape>
          <o:OLEObject Type="Embed" ProgID="Equation.DSMT4" ShapeID="_x0000_i1362" DrawAspect="Content" ObjectID="_1582917693" r:id="rId478"/>
        </w:objec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Діагональні елементи </w:t>
      </w:r>
      <w:r w:rsidR="00BA3957"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>
          <v:shape id="_x0000_i1363" type="#_x0000_t75" style="width:12.75pt;height:19.5pt" o:ole="">
            <v:imagedata r:id="rId479" o:title=""/>
          </v:shape>
          <o:OLEObject Type="Embed" ProgID="Equation.DSMT4" ShapeID="_x0000_i1363" DrawAspect="Content" ObjectID="_1582917694" r:id="rId48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матриці </w:t>
      </w:r>
      <w:r w:rsidR="00BA3957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700" w:dyaOrig="540">
          <v:shape id="_x0000_i1364" type="#_x0000_t75" style="width:35.25pt;height:27pt" o:ole="">
            <v:imagedata r:id="rId448" o:title=""/>
          </v:shape>
          <o:OLEObject Type="Embed" ProgID="Equation.DSMT4" ShapeID="_x0000_i1364" DrawAspect="Content" ObjectID="_1582917695" r:id="rId48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показують число елементів в тій сильній компоненті зв’язності, в яку входить вершина </w:t>
      </w:r>
      <w:r w:rsidRPr="00987A99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numPr>
          <w:ilvl w:val="0"/>
          <w:numId w:val="47"/>
        </w:numPr>
        <w:tabs>
          <w:tab w:val="clear" w:pos="1080"/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Побудуємо граф конденсації </w:t>
      </w:r>
      <w:r w:rsidR="00041B96"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80">
          <v:shape id="_x0000_i1365" type="#_x0000_t75" style="width:21.75pt;height:19.5pt" o:ole="">
            <v:imagedata r:id="rId482" o:title=""/>
          </v:shape>
          <o:OLEObject Type="Embed" ProgID="Equation.DSMT4" ShapeID="_x0000_i1365" DrawAspect="Content" ObjectID="_1582917696" r:id="rId48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графа </w:t>
      </w:r>
      <w:r w:rsidR="00BA3957" w:rsidRPr="00987A99">
        <w:rPr>
          <w:position w:val="-6"/>
          <w:sz w:val="28"/>
          <w:szCs w:val="28"/>
          <w:lang w:val="uk-UA"/>
        </w:rPr>
        <w:object w:dxaOrig="279" w:dyaOrig="380">
          <v:shape id="_x0000_i1366" type="#_x0000_t75" style="width:14.25pt;height:19.5pt" o:ole="">
            <v:imagedata r:id="rId241" o:title=""/>
          </v:shape>
          <o:OLEObject Type="Embed" ProgID="Equation.DSMT4" ShapeID="_x0000_i1366" DrawAspect="Content" ObjectID="_1582917697" r:id="rId48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Для цього позначимо сильні компоненти графа </w:t>
      </w:r>
      <w:r w:rsidR="00BA3957" w:rsidRPr="00987A99">
        <w:rPr>
          <w:position w:val="-6"/>
          <w:sz w:val="28"/>
          <w:szCs w:val="28"/>
          <w:lang w:val="uk-UA"/>
        </w:rPr>
        <w:object w:dxaOrig="279" w:dyaOrig="380">
          <v:shape id="_x0000_i1367" type="#_x0000_t75" style="width:14.25pt;height:19.5pt" o:ole="">
            <v:imagedata r:id="rId241" o:title=""/>
          </v:shape>
          <o:OLEObject Type="Embed" ProgID="Equation.DSMT4" ShapeID="_x0000_i1367" DrawAspect="Content" ObjectID="_1582917698" r:id="rId48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p w:rsidR="007E7DF2" w:rsidRPr="00987A99" w:rsidRDefault="00BA3957" w:rsidP="007E7DF2">
      <w:pPr>
        <w:spacing w:after="0" w:line="240" w:lineRule="auto"/>
        <w:ind w:left="3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40" w:dyaOrig="420">
          <v:shape id="_x0000_i1368" type="#_x0000_t75" style="width:50.25pt;height:21.75pt" o:ole="">
            <v:imagedata r:id="rId486" o:title=""/>
          </v:shape>
          <o:OLEObject Type="Embed" ProgID="Equation.DSMT4" ShapeID="_x0000_i1368" DrawAspect="Content" ObjectID="_1582917699" r:id="rId487"/>
        </w:object>
      </w:r>
      <w:r w:rsidR="007E7DF2"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7E7DF2" w:rsidRPr="00987A99" w:rsidRDefault="00BA3957" w:rsidP="007E7DF2">
      <w:pPr>
        <w:spacing w:after="0" w:line="240" w:lineRule="auto"/>
        <w:ind w:left="3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80">
          <v:shape id="_x0000_i1369" type="#_x0000_t75" style="width:63.75pt;height:23.25pt" o:ole="">
            <v:imagedata r:id="rId488" o:title=""/>
          </v:shape>
          <o:OLEObject Type="Embed" ProgID="Equation.DSMT4" ShapeID="_x0000_i1369" DrawAspect="Content" ObjectID="_1582917700" r:id="rId489"/>
        </w:object>
      </w:r>
      <w:r w:rsidR="007E7DF2"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7E7DF2" w:rsidRPr="00987A99" w:rsidRDefault="00BA3957" w:rsidP="007E7DF2">
      <w:pPr>
        <w:spacing w:after="0" w:line="240" w:lineRule="auto"/>
        <w:ind w:left="3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40" w:dyaOrig="480">
          <v:shape id="_x0000_i1370" type="#_x0000_t75" style="width:63.75pt;height:23.25pt" o:ole="">
            <v:imagedata r:id="rId490" o:title=""/>
          </v:shape>
          <o:OLEObject Type="Embed" ProgID="Equation.DSMT4" ShapeID="_x0000_i1370" DrawAspect="Content" ObjectID="_1582917701" r:id="rId491"/>
        </w:object>
      </w:r>
      <w:r w:rsidR="007E7DF2"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7E7DF2" w:rsidRPr="00987A99" w:rsidRDefault="00BA3957" w:rsidP="007E7DF2">
      <w:pPr>
        <w:spacing w:after="0" w:line="240" w:lineRule="auto"/>
        <w:ind w:left="3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40" w:dyaOrig="420">
          <v:shape id="_x0000_i1371" type="#_x0000_t75" style="width:102pt;height:21.75pt" o:ole="">
            <v:imagedata r:id="rId492" o:title=""/>
          </v:shape>
          <o:OLEObject Type="Embed" ProgID="Equation.DSMT4" ShapeID="_x0000_i1371" DrawAspect="Content" ObjectID="_1582917702" r:id="rId493"/>
        </w:object>
      </w:r>
      <w:r w:rsidR="007E7DF2"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7E7DF2" w:rsidRPr="00987A99" w:rsidRDefault="00BA3957" w:rsidP="007E7DF2">
      <w:pPr>
        <w:spacing w:after="0" w:line="240" w:lineRule="auto"/>
        <w:ind w:left="3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40" w:dyaOrig="480">
          <v:shape id="_x0000_i1372" type="#_x0000_t75" style="width:63.75pt;height:23.25pt" o:ole="">
            <v:imagedata r:id="rId494" o:title=""/>
          </v:shape>
          <o:OLEObject Type="Embed" ProgID="Equation.DSMT4" ShapeID="_x0000_i1372" DrawAspect="Content" ObjectID="_1582917703" r:id="rId495"/>
        </w:object>
      </w:r>
      <w:r w:rsidR="007E7DF2"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Граф конденсації </w:t>
      </w:r>
      <w:r w:rsidR="00BA3957"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80" w:dyaOrig="400">
          <v:shape id="_x0000_i1373" type="#_x0000_t75" style="width:23.25pt;height:21.75pt" o:ole="">
            <v:imagedata r:id="rId496" o:title=""/>
          </v:shape>
          <o:OLEObject Type="Embed" ProgID="Equation.3" ShapeID="_x0000_i1373" DrawAspect="Content" ObjectID="_1582917704" r:id="rId49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графа </w:t>
      </w:r>
      <w:r w:rsidR="00BA3957" w:rsidRPr="00987A99">
        <w:rPr>
          <w:position w:val="-6"/>
          <w:sz w:val="28"/>
          <w:szCs w:val="28"/>
          <w:lang w:val="uk-UA"/>
        </w:rPr>
        <w:object w:dxaOrig="279" w:dyaOrig="380">
          <v:shape id="_x0000_i1374" type="#_x0000_t75" style="width:14.25pt;height:19.5pt" o:ole="">
            <v:imagedata r:id="rId241" o:title=""/>
          </v:shape>
          <o:OLEObject Type="Embed" ProgID="Equation.DSMT4" ShapeID="_x0000_i1374" DrawAspect="Content" ObjectID="_1582917705" r:id="rId49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має вигляд:</w:t>
      </w:r>
    </w:p>
    <w:p w:rsidR="007E7DF2" w:rsidRPr="00987A99" w:rsidRDefault="0052559C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</w:r>
      <w:r>
        <w:rPr>
          <w:rFonts w:ascii="Times New Roman" w:hAnsi="Times New Roman" w:cs="Times New Roman"/>
          <w:sz w:val="28"/>
          <w:szCs w:val="28"/>
          <w:lang w:val="uk-UA"/>
        </w:rPr>
        <w:pict>
          <v:group id="_x0000_s1648" editas="canvas" style="width:234pt;height:102.8pt;mso-position-horizontal-relative:char;mso-position-vertical-relative:line" coordorigin="2822,7729" coordsize="3343,1452">
            <o:lock v:ext="edit" aspectratio="t"/>
            <v:shape id="_x0000_s1649" type="#_x0000_t75" style="position:absolute;left:2822;top:7729;width:3343;height:1452" o:preferrelative="f">
              <v:fill o:detectmouseclick="t"/>
              <v:path o:extrusionok="t" o:connecttype="none"/>
              <o:lock v:ext="edit" text="t"/>
            </v:shape>
            <v:line id="_x0000_s1650" style="position:absolute;flip:y" from="3465,8237" to="3979,8746" strokecolor="#243f60 [1604]">
              <v:stroke endarrow="block"/>
            </v:line>
            <v:line id="_x0000_s1651" style="position:absolute;flip:x" from="3465,8746" to="4237,8746" strokecolor="#243f60 [1604]">
              <v:stroke endarrow="block"/>
            </v:line>
            <v:line id="_x0000_s1652" style="position:absolute;flip:x y" from="3979,8237" to="4237,8746" strokecolor="#243f60 [1604]">
              <v:stroke endarrow="block"/>
            </v:line>
            <v:line id="_x0000_s1653" style="position:absolute" from="3979,8237" to="4622,8237" strokecolor="#243f60 [1604]">
              <v:stroke endarrow="block"/>
            </v:line>
            <v:line id="_x0000_s1654" style="position:absolute;flip:y" from="4237,8237" to="4622,8746" strokecolor="#243f60 [1604]">
              <v:stroke endarrow="block"/>
            </v:line>
            <v:line id="_x0000_s1655" style="position:absolute;flip:x y" from="4622,8237" to="5174,8706" strokecolor="#243f60 [1604]">
              <v:stroke endarrow="block"/>
            </v:line>
            <v:oval id="_x0000_s1656" style="position:absolute;left:3969;top:8182;width:80;height:80" strokecolor="#243f60 [1604]"/>
            <v:oval id="_x0000_s1657" style="position:absolute;left:3406;top:8720;width:80;height:78" strokecolor="#243f60 [1604]"/>
            <v:oval id="_x0000_s1658" style="position:absolute;left:4576;top:8196;width:80;height:80" strokecolor="#243f60 [1604]"/>
            <v:oval id="_x0000_s1659" style="position:absolute;left:5146;top:8655;width:80;height:79" strokecolor="#243f60 [1604]"/>
            <v:oval id="_x0000_s1660" style="position:absolute;left:4192;top:8698;width:80;height:79" strokecolor="#243f60 [1604]"/>
            <v:shape id="_x0000_s1661" type="#_x0000_t202" style="position:absolute;left:3526;top:7802;width:523;height:380" stroked="f">
              <v:fill opacity="0"/>
              <v:textbox>
                <w:txbxContent>
                  <w:p w:rsidR="003660DF" w:rsidRPr="009337CC" w:rsidRDefault="003660DF" w:rsidP="007E7DF2">
                    <w:pPr>
                      <w:rPr>
                        <w:lang w:val="uk-UA"/>
                      </w:rPr>
                    </w:pPr>
                    <w:r w:rsidRPr="00E6534C">
                      <w:rPr>
                        <w:position w:val="-14"/>
                        <w:lang w:val="uk-UA"/>
                      </w:rPr>
                      <w:object w:dxaOrig="380" w:dyaOrig="440">
                        <v:shape id="_x0000_i1375" type="#_x0000_t75" style="width:19.5pt;height:21.75pt" o:ole="">
                          <v:imagedata r:id="rId499" o:title=""/>
                        </v:shape>
                        <o:OLEObject Type="Embed" ProgID="Equation.DSMT4" ShapeID="_x0000_i1375" DrawAspect="Content" ObjectID="_1582918026" r:id="rId500"/>
                      </w:object>
                    </w:r>
                    <w:r>
                      <w:rPr>
                        <w:lang w:val="uk-UA"/>
                      </w:rPr>
                      <w:t>І</w:t>
                    </w:r>
                  </w:p>
                </w:txbxContent>
              </v:textbox>
            </v:shape>
            <v:shape id="_x0000_s1662" type="#_x0000_t202" style="position:absolute;left:4518;top:7810;width:523;height:381" stroked="f">
              <v:fill opacity="0"/>
              <v:textbox>
                <w:txbxContent>
                  <w:p w:rsidR="003660DF" w:rsidRPr="009337CC" w:rsidRDefault="003660DF" w:rsidP="007E7DF2">
                    <w:pPr>
                      <w:rPr>
                        <w:lang w:val="uk-UA"/>
                      </w:rPr>
                    </w:pPr>
                    <w:r w:rsidRPr="00E6534C">
                      <w:rPr>
                        <w:position w:val="-14"/>
                        <w:lang w:val="uk-UA"/>
                      </w:rPr>
                      <w:object w:dxaOrig="400" w:dyaOrig="440">
                        <v:shape id="_x0000_i1376" type="#_x0000_t75" style="width:21.75pt;height:21.75pt" o:ole="">
                          <v:imagedata r:id="rId501" o:title=""/>
                        </v:shape>
                        <o:OLEObject Type="Embed" ProgID="Equation.DSMT4" ShapeID="_x0000_i1376" DrawAspect="Content" ObjectID="_1582918027" r:id="rId502"/>
                      </w:object>
                    </w:r>
                    <w:r>
                      <w:rPr>
                        <w:lang w:val="uk-UA"/>
                      </w:rPr>
                      <w:t>І</w:t>
                    </w:r>
                  </w:p>
                </w:txbxContent>
              </v:textbox>
            </v:shape>
            <v:shape id="_x0000_s1663" type="#_x0000_t202" style="position:absolute;left:2951;top:8746;width:522;height:381" stroked="f">
              <v:fill opacity="0"/>
              <v:textbox>
                <w:txbxContent>
                  <w:p w:rsidR="003660DF" w:rsidRPr="009337CC" w:rsidRDefault="003660DF" w:rsidP="007E7DF2">
                    <w:pPr>
                      <w:rPr>
                        <w:lang w:val="uk-UA"/>
                      </w:rPr>
                    </w:pPr>
                    <w:r w:rsidRPr="00E6534C">
                      <w:rPr>
                        <w:position w:val="-14"/>
                        <w:lang w:val="uk-UA"/>
                      </w:rPr>
                      <w:object w:dxaOrig="400" w:dyaOrig="440">
                        <v:shape id="_x0000_i1377" type="#_x0000_t75" style="width:21.75pt;height:21.75pt" o:ole="">
                          <v:imagedata r:id="rId503" o:title=""/>
                        </v:shape>
                        <o:OLEObject Type="Embed" ProgID="Equation.DSMT4" ShapeID="_x0000_i1377" DrawAspect="Content" ObjectID="_1582918028" r:id="rId504"/>
                      </w:object>
                    </w:r>
                    <w:r>
                      <w:rPr>
                        <w:lang w:val="uk-UA"/>
                      </w:rPr>
                      <w:t>І</w:t>
                    </w:r>
                  </w:p>
                </w:txbxContent>
              </v:textbox>
            </v:shape>
            <v:shape id="_x0000_s1664" type="#_x0000_t202" style="position:absolute;left:3851;top:8746;width:523;height:381" stroked="f">
              <v:fill opacity="0"/>
              <v:textbox>
                <w:txbxContent>
                  <w:p w:rsidR="003660DF" w:rsidRPr="009337CC" w:rsidRDefault="003660DF" w:rsidP="007E7DF2">
                    <w:pPr>
                      <w:rPr>
                        <w:lang w:val="uk-UA"/>
                      </w:rPr>
                    </w:pPr>
                    <w:r w:rsidRPr="00E6534C">
                      <w:rPr>
                        <w:position w:val="-14"/>
                        <w:lang w:val="uk-UA"/>
                      </w:rPr>
                      <w:object w:dxaOrig="400" w:dyaOrig="440">
                        <v:shape id="_x0000_i1378" type="#_x0000_t75" style="width:21.75pt;height:21.75pt" o:ole="">
                          <v:imagedata r:id="rId505" o:title=""/>
                        </v:shape>
                        <o:OLEObject Type="Embed" ProgID="Equation.DSMT4" ShapeID="_x0000_i1378" DrawAspect="Content" ObjectID="_1582918029" r:id="rId506"/>
                      </w:object>
                    </w:r>
                    <w:r>
                      <w:rPr>
                        <w:lang w:val="uk-UA"/>
                      </w:rPr>
                      <w:t>І</w:t>
                    </w:r>
                  </w:p>
                </w:txbxContent>
              </v:textbox>
            </v:shape>
            <v:shape id="_x0000_s1665" type="#_x0000_t202" style="position:absolute;left:5136;top:8746;width:524;height:380" stroked="f">
              <v:fill opacity="0"/>
              <v:textbox>
                <w:txbxContent>
                  <w:p w:rsidR="003660DF" w:rsidRPr="009337CC" w:rsidRDefault="003660DF" w:rsidP="007E7DF2">
                    <w:pPr>
                      <w:rPr>
                        <w:lang w:val="uk-UA"/>
                      </w:rPr>
                    </w:pPr>
                    <w:r w:rsidRPr="00E6534C">
                      <w:rPr>
                        <w:position w:val="-14"/>
                        <w:lang w:val="uk-UA"/>
                      </w:rPr>
                      <w:object w:dxaOrig="400" w:dyaOrig="440">
                        <v:shape id="_x0000_i1379" type="#_x0000_t75" style="width:21.75pt;height:21.75pt" o:ole="">
                          <v:imagedata r:id="rId507" o:title=""/>
                        </v:shape>
                        <o:OLEObject Type="Embed" ProgID="Equation.DSMT4" ShapeID="_x0000_i1379" DrawAspect="Content" ObjectID="_1582918030" r:id="rId508"/>
                      </w:object>
                    </w:r>
                    <w:r>
                      <w:rPr>
                        <w:lang w:val="uk-UA"/>
                      </w:rPr>
                      <w:t>І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E7DF2" w:rsidRPr="00987A99" w:rsidRDefault="007E7DF2" w:rsidP="007E7DF2">
      <w:pPr>
        <w:numPr>
          <w:ilvl w:val="0"/>
          <w:numId w:val="47"/>
        </w:numPr>
        <w:tabs>
          <w:tab w:val="clear" w:pos="1080"/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тип зв’язності графа </w:t>
      </w:r>
      <w:r w:rsidR="00BA3957" w:rsidRPr="00987A99">
        <w:rPr>
          <w:position w:val="-6"/>
          <w:sz w:val="28"/>
          <w:szCs w:val="28"/>
          <w:lang w:val="uk-UA"/>
        </w:rPr>
        <w:object w:dxaOrig="279" w:dyaOrig="380">
          <v:shape id="_x0000_i1381" type="#_x0000_t75" style="width:14.25pt;height:19.5pt" o:ole="">
            <v:imagedata r:id="rId241" o:title=""/>
          </v:shape>
          <o:OLEObject Type="Embed" ProgID="Equation.DSMT4" ShapeID="_x0000_i1381" DrawAspect="Content" ObjectID="_1582917706" r:id="rId50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Це легко зробити за графом конденсації </w:t>
      </w:r>
      <w:r w:rsidR="00041B96"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80">
          <v:shape id="_x0000_i1382" type="#_x0000_t75" style="width:21.75pt;height:19.5pt" o:ole="">
            <v:imagedata r:id="rId510" o:title=""/>
          </v:shape>
          <o:OLEObject Type="Embed" ProgID="Equation.DSMT4" ShapeID="_x0000_i1382" DrawAspect="Content" ObjectID="_1582917707" r:id="rId51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Оскільки в графі </w:t>
      </w:r>
      <w:r w:rsidR="00041B96"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80">
          <v:shape id="_x0000_i1383" type="#_x0000_t75" style="width:21.75pt;height:19.5pt" o:ole="">
            <v:imagedata r:id="rId512" o:title=""/>
          </v:shape>
          <o:OLEObject Type="Embed" ProgID="Equation.DSMT4" ShapeID="_x0000_i1383" DrawAspect="Content" ObjectID="_1582917708" r:id="rId51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є вершини, жодна з яких не досяжна з іншої, наприклад, </w:t>
      </w:r>
      <w:r w:rsidR="00041B96"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40" w:dyaOrig="420">
          <v:shape id="_x0000_i1384" type="#_x0000_t75" style="width:50.25pt;height:21.75pt" o:ole="">
            <v:imagedata r:id="rId486" o:title=""/>
          </v:shape>
          <o:OLEObject Type="Embed" ProgID="Equation.DSMT4" ShapeID="_x0000_i1384" DrawAspect="Content" ObjectID="_1582917709" r:id="rId51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041B96" w:rsidRPr="00987A9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40" w:dyaOrig="480">
          <v:shape id="_x0000_i1385" type="#_x0000_t75" style="width:63.75pt;height:23.25pt" o:ole="">
            <v:imagedata r:id="rId494" o:title=""/>
          </v:shape>
          <o:OLEObject Type="Embed" ProgID="Equation.DSMT4" ShapeID="_x0000_i1385" DrawAspect="Content" ObjectID="_1582917710" r:id="rId51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то граф є слабко зв’язаним.</w:t>
      </w:r>
    </w:p>
    <w:p w:rsidR="007E7DF2" w:rsidRPr="00987A99" w:rsidRDefault="007E7DF2" w:rsidP="007E7DF2">
      <w:pPr>
        <w:numPr>
          <w:ilvl w:val="0"/>
          <w:numId w:val="47"/>
        </w:numPr>
        <w:tabs>
          <w:tab w:val="clear" w:pos="1080"/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найдемо матрицю інцидентності </w:t>
      </w:r>
      <w:r w:rsidR="00041B96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700" w:dyaOrig="540">
          <v:shape id="_x0000_i1386" type="#_x0000_t75" style="width:35.25pt;height:27pt" o:ole="">
            <v:imagedata r:id="rId516" o:title=""/>
          </v:shape>
          <o:OLEObject Type="Embed" ProgID="Equation.DSMT4" ShapeID="_x0000_i1386" DrawAspect="Content" ObjectID="_1582917711" r:id="rId51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графа </w:t>
      </w:r>
      <w:r w:rsidR="00BA3957" w:rsidRPr="00987A99">
        <w:rPr>
          <w:position w:val="-6"/>
          <w:sz w:val="28"/>
          <w:szCs w:val="28"/>
          <w:lang w:val="uk-UA"/>
        </w:rPr>
        <w:object w:dxaOrig="279" w:dyaOrig="380">
          <v:shape id="_x0000_i1387" type="#_x0000_t75" style="width:14.25pt;height:19.5pt" o:ole="">
            <v:imagedata r:id="rId241" o:title=""/>
          </v:shape>
          <o:OLEObject Type="Embed" ProgID="Equation.DSMT4" ShapeID="_x0000_i1387" DrawAspect="Content" ObjectID="_1582917712" r:id="rId51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. Для цього позначимо дуги графа </w:t>
      </w:r>
      <w:r w:rsidR="00041B96" w:rsidRPr="00987A99">
        <w:rPr>
          <w:position w:val="-6"/>
          <w:sz w:val="28"/>
          <w:szCs w:val="28"/>
          <w:lang w:val="uk-UA"/>
        </w:rPr>
        <w:object w:dxaOrig="279" w:dyaOrig="380">
          <v:shape id="_x0000_i1388" type="#_x0000_t75" style="width:14.25pt;height:19.5pt" o:ole="">
            <v:imagedata r:id="rId241" o:title=""/>
          </v:shape>
          <o:OLEObject Type="Embed" ProgID="Equation.DSMT4" ShapeID="_x0000_i1388" DrawAspect="Content" ObjectID="_1582917713" r:id="rId51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p w:rsidR="00041B96" w:rsidRPr="00987A99" w:rsidRDefault="0052559C" w:rsidP="00041B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</w:r>
      <w:r>
        <w:rPr>
          <w:rFonts w:ascii="Times New Roman" w:hAnsi="Times New Roman" w:cs="Times New Roman"/>
          <w:sz w:val="28"/>
          <w:szCs w:val="28"/>
          <w:lang w:val="uk-UA"/>
        </w:rPr>
        <w:pict>
          <v:group id="_x0000_s1701" editas="canvas" style="width:312.3pt;height:126.45pt;mso-position-horizontal-relative:char;mso-position-vertical-relative:line" coordorigin="3168,7944" coordsize="3100,1239">
            <o:lock v:ext="edit" aspectratio="t"/>
            <v:shape id="_x0000_s1702" type="#_x0000_t75" style="position:absolute;left:3168;top:7944;width:3100;height:1239" o:preferrelative="f">
              <v:fill o:detectmouseclick="t"/>
              <v:path o:extrusionok="t" o:connecttype="none"/>
              <o:lock v:ext="edit" text="t"/>
            </v:shape>
            <v:line id="_x0000_s1703" style="position:absolute;flip:y" from="3465,8237" to="3979,8746" strokecolor="#243f60 [1604]">
              <v:stroke endarrow="block"/>
            </v:line>
            <v:line id="_x0000_s1704" style="position:absolute;flip:x" from="3465,8746" to="4237,8746" strokecolor="#243f60 [1604]">
              <v:stroke endarrow="block"/>
            </v:line>
            <v:line id="_x0000_s1705" style="position:absolute;flip:x y" from="3979,8237" to="4237,8746" strokecolor="#243f60 [1604]">
              <v:stroke endarrow="block"/>
            </v:line>
            <v:line id="_x0000_s1706" style="position:absolute;flip:y" from="3979,8237" to="4584,8238" strokecolor="#243f60 [1604]">
              <v:stroke endarrow="block"/>
            </v:line>
            <v:line id="_x0000_s1707" style="position:absolute;flip:y" from="4621,8262" to="4622,8735" strokecolor="#243f60 [1604]">
              <v:stroke endarrow="block"/>
            </v:line>
            <v:line id="_x0000_s1708" style="position:absolute" from="4237,8746" to="4576,8748" strokecolor="#243f60 [1604]">
              <v:stroke endarrow="block"/>
            </v:line>
            <v:line id="_x0000_s1709" style="position:absolute" from="4622,8237" to="5266,8238" strokecolor="#243f60 [1604]">
              <v:stroke endarrow="block"/>
            </v:line>
            <v:line id="_x0000_s1710" style="position:absolute;flip:y" from="5265,8237" to="5266,8710" strokecolor="#243f60 [1604]">
              <v:stroke startarrow="block"/>
            </v:line>
            <v:line id="_x0000_s1711" style="position:absolute" from="4643,8747" to="5234,8748" strokecolor="#243f60 [1604]">
              <v:stroke startarrow="block"/>
            </v:line>
            <v:line id="_x0000_s1712" style="position:absolute;flip:x y" from="5314,8747" to="5779,9135" strokecolor="#243f60 [1604]">
              <v:stroke endarrow="block"/>
            </v:line>
            <v:oval id="_x0000_s1713" style="position:absolute;left:3969;top:8182;width:80;height:80" strokecolor="#243f60 [1604]"/>
            <v:oval id="_x0000_s1714" style="position:absolute;left:3406;top:8720;width:80;height:78" strokecolor="#243f60 [1604]"/>
            <v:oval id="_x0000_s1715" style="position:absolute;left:4576;top:8196;width:80;height:80" strokecolor="#243f60 [1604]"/>
            <v:oval id="_x0000_s1716" style="position:absolute;left:4584;top:8705;width:80;height:80" strokecolor="#243f60 [1604]"/>
            <v:oval id="_x0000_s1717" style="position:absolute;left:5759;top:9103;width:80;height:80" strokecolor="#243f60 [1604]"/>
            <v:oval id="_x0000_s1718" style="position:absolute;left:5239;top:8206;width:80;height:80" strokecolor="#243f60 [1604]"/>
            <v:oval id="_x0000_s1719" style="position:absolute;left:4192;top:8698;width:80;height:79" strokecolor="#243f60 [1604]"/>
            <v:oval id="_x0000_s1720" style="position:absolute;left:5234;top:8698;width:80;height:80" strokecolor="#243f60 [1604]"/>
            <v:shape id="_x0000_s1721" type="#_x0000_t202" style="position:absolute;left:3625;top:7994;width:297;height:292" stroked="f">
              <v:fill opacity="0"/>
              <v:textbox style="mso-next-textbox:#_x0000_s1721">
                <w:txbxContent>
                  <w:p w:rsidR="003660DF" w:rsidRDefault="003660DF" w:rsidP="00041B96">
                    <w:r w:rsidRPr="00ED702C">
                      <w:rPr>
                        <w:position w:val="-12"/>
                      </w:rPr>
                      <w:object w:dxaOrig="279" w:dyaOrig="420">
                        <v:shape id="_x0000_i1389" type="#_x0000_t75" style="width:14.25pt;height:21.75pt" o:ole="">
                          <v:imagedata r:id="rId243" o:title=""/>
                        </v:shape>
                        <o:OLEObject Type="Embed" ProgID="Equation.3" ShapeID="_x0000_i1389" DrawAspect="Content" ObjectID="_1582918031" r:id="rId520"/>
                      </w:object>
                    </w:r>
                  </w:p>
                </w:txbxContent>
              </v:textbox>
            </v:shape>
            <v:shape id="_x0000_s1722" type="#_x0000_t202" style="position:absolute;left:3246;top:8748;width:336;height:298" stroked="f">
              <v:fill opacity="0"/>
              <v:textbox style="mso-next-textbox:#_x0000_s1722">
                <w:txbxContent>
                  <w:p w:rsidR="003660DF" w:rsidRDefault="003660DF" w:rsidP="00041B96">
                    <w:r w:rsidRPr="00ED702C">
                      <w:rPr>
                        <w:position w:val="-12"/>
                      </w:rPr>
                      <w:object w:dxaOrig="300" w:dyaOrig="420">
                        <v:shape id="_x0000_i1390" type="#_x0000_t75" style="width:15pt;height:21.75pt" o:ole="">
                          <v:imagedata r:id="rId245" o:title=""/>
                        </v:shape>
                        <o:OLEObject Type="Embed" ProgID="Equation.3" ShapeID="_x0000_i1390" DrawAspect="Content" ObjectID="_1582918032" r:id="rId521"/>
                      </w:object>
                    </w:r>
                  </w:p>
                </w:txbxContent>
              </v:textbox>
            </v:shape>
            <v:shape id="_x0000_s1723" type="#_x0000_t202" style="position:absolute;left:5265;top:7963;width:286;height:323;mso-wrap-style:none" stroked="f">
              <v:fill opacity="0"/>
              <v:textbox style="mso-next-textbox:#_x0000_s1723">
                <w:txbxContent>
                  <w:p w:rsidR="003660DF" w:rsidRDefault="003660DF" w:rsidP="00041B96">
                    <w:r w:rsidRPr="0090175B">
                      <w:rPr>
                        <w:position w:val="-12"/>
                      </w:rPr>
                      <w:object w:dxaOrig="279" w:dyaOrig="380">
                        <v:shape id="_x0000_i1391" type="#_x0000_t75" style="width:14.25pt;height:19.5pt" o:ole="">
                          <v:imagedata r:id="rId247" o:title=""/>
                        </v:shape>
                        <o:OLEObject Type="Embed" ProgID="Equation.DSMT4" ShapeID="_x0000_i1391" DrawAspect="Content" ObjectID="_1582918033" r:id="rId522"/>
                      </w:object>
                    </w:r>
                  </w:p>
                </w:txbxContent>
              </v:textbox>
            </v:shape>
            <v:shape id="_x0000_s1724" type="#_x0000_t202" style="position:absolute;left:4451;top:7972;width:286;height:380;mso-wrap-style:none" stroked="f">
              <v:fill opacity="0"/>
              <v:textbox style="mso-next-textbox:#_x0000_s1724;mso-fit-shape-to-text:t">
                <w:txbxContent>
                  <w:p w:rsidR="003660DF" w:rsidRDefault="003660DF" w:rsidP="00041B96">
                    <w:r w:rsidRPr="0090175B">
                      <w:rPr>
                        <w:position w:val="-12"/>
                      </w:rPr>
                      <w:object w:dxaOrig="260" w:dyaOrig="380">
                        <v:shape id="_x0000_i1392" type="#_x0000_t75" style="width:14.25pt;height:19.5pt" o:ole="">
                          <v:imagedata r:id="rId249" o:title=""/>
                        </v:shape>
                        <o:OLEObject Type="Embed" ProgID="Equation.DSMT4" ShapeID="_x0000_i1392" DrawAspect="Content" ObjectID="_1582918034" r:id="rId523"/>
                      </w:object>
                    </w:r>
                  </w:p>
                </w:txbxContent>
              </v:textbox>
            </v:shape>
            <v:shape id="_x0000_s1725" type="#_x0000_t202" style="position:absolute;left:3969;top:8714;width:363;height:313" stroked="f">
              <v:fill opacity="0"/>
              <v:textbox style="mso-next-textbox:#_x0000_s1725">
                <w:txbxContent>
                  <w:p w:rsidR="003660DF" w:rsidRDefault="003660DF" w:rsidP="00041B96">
                    <w:r w:rsidRPr="00ED702C">
                      <w:rPr>
                        <w:position w:val="-14"/>
                      </w:rPr>
                      <w:object w:dxaOrig="300" w:dyaOrig="440">
                        <v:shape id="_x0000_i1393" type="#_x0000_t75" style="width:15pt;height:21.75pt" o:ole="">
                          <v:imagedata r:id="rId251" o:title=""/>
                        </v:shape>
                        <o:OLEObject Type="Embed" ProgID="Equation.3" ShapeID="_x0000_i1393" DrawAspect="Content" ObjectID="_1582918035" r:id="rId524"/>
                      </w:object>
                    </w:r>
                  </w:p>
                </w:txbxContent>
              </v:textbox>
            </v:shape>
            <v:shape id="_x0000_s1726" type="#_x0000_t202" style="position:absolute;left:4451;top:8735;width:337;height:312" stroked="f">
              <v:fill opacity="0"/>
              <v:textbox style="mso-next-textbox:#_x0000_s1726">
                <w:txbxContent>
                  <w:p w:rsidR="003660DF" w:rsidRDefault="003660DF" w:rsidP="00041B96">
                    <w:r w:rsidRPr="0090175B">
                      <w:rPr>
                        <w:position w:val="-12"/>
                      </w:rPr>
                      <w:object w:dxaOrig="279" w:dyaOrig="380">
                        <v:shape id="_x0000_i1394" type="#_x0000_t75" style="width:14.25pt;height:19.5pt" o:ole="">
                          <v:imagedata r:id="rId253" o:title=""/>
                        </v:shape>
                        <o:OLEObject Type="Embed" ProgID="Equation.DSMT4" ShapeID="_x0000_i1394" DrawAspect="Content" ObjectID="_1582918036" r:id="rId525"/>
                      </w:object>
                    </w:r>
                  </w:p>
                </w:txbxContent>
              </v:textbox>
            </v:shape>
            <v:shape id="_x0000_s1727" type="#_x0000_t202" style="position:absolute;left:5019;top:8746;width:282;height:279;mso-wrap-style:none" stroked="f">
              <v:fill opacity="0"/>
              <v:textbox style="mso-next-textbox:#_x0000_s1727">
                <w:txbxContent>
                  <w:p w:rsidR="003660DF" w:rsidRDefault="003660DF" w:rsidP="00041B96">
                    <w:r w:rsidRPr="0090175B">
                      <w:rPr>
                        <w:position w:val="-12"/>
                      </w:rPr>
                      <w:object w:dxaOrig="279" w:dyaOrig="380">
                        <v:shape id="_x0000_i1395" type="#_x0000_t75" style="width:14.25pt;height:19.5pt" o:ole="">
                          <v:imagedata r:id="rId255" o:title=""/>
                        </v:shape>
                        <o:OLEObject Type="Embed" ProgID="Equation.DSMT4" ShapeID="_x0000_i1395" DrawAspect="Content" ObjectID="_1582918037" r:id="rId526"/>
                      </w:object>
                    </w:r>
                  </w:p>
                </w:txbxContent>
              </v:textbox>
            </v:shape>
            <v:shape id="_x0000_s1728" type="#_x0000_t202" style="position:absolute;left:5839;top:8798;width:322;height:305" stroked="f">
              <v:fill opacity="0"/>
              <v:textbox style="mso-next-textbox:#_x0000_s1728">
                <w:txbxContent>
                  <w:p w:rsidR="003660DF" w:rsidRDefault="003660DF" w:rsidP="00041B96">
                    <w:r w:rsidRPr="0090175B">
                      <w:rPr>
                        <w:position w:val="-12"/>
                      </w:rPr>
                      <w:object w:dxaOrig="260" w:dyaOrig="380">
                        <v:shape id="_x0000_i1396" type="#_x0000_t75" style="width:14.25pt;height:19.5pt" o:ole="">
                          <v:imagedata r:id="rId257" o:title=""/>
                        </v:shape>
                        <o:OLEObject Type="Embed" ProgID="Equation.DSMT4" ShapeID="_x0000_i1396" DrawAspect="Content" ObjectID="_1582918038" r:id="rId527"/>
                      </w:object>
                    </w:r>
                  </w:p>
                </w:txbxContent>
              </v:textbox>
            </v:shape>
            <v:shape id="_x0000_s1757" type="#_x0000_t202" style="position:absolute;left:4103;top:7963;width:359;height:310" stroked="f">
              <v:fill opacity="0"/>
              <v:textbox style="mso-next-textbox:#_x0000_s1757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260" w:dyaOrig="440">
                        <v:shape id="_x0000_i1397" type="#_x0000_t75" style="width:14.25pt;height:21.75pt" o:ole="">
                          <v:imagedata r:id="rId528" o:title=""/>
                        </v:shape>
                        <o:OLEObject Type="Embed" ProgID="Equation.DSMT4" ShapeID="_x0000_i1397" DrawAspect="Content" ObjectID="_1582918039" r:id="rId529"/>
                      </w:object>
                    </w:r>
                  </w:p>
                </w:txbxContent>
              </v:textbox>
            </v:shape>
            <v:shape id="_x0000_s1758" type="#_x0000_t202" style="position:absolute;left:3334;top:8273;width:292;height:270;mso-wrap-style:none" stroked="f">
              <v:fill opacity="0"/>
              <v:textbox style="mso-next-textbox:#_x0000_s1758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300" w:dyaOrig="440">
                        <v:shape id="_x0000_i1398" type="#_x0000_t75" style="width:15pt;height:21.75pt" o:ole="">
                          <v:imagedata r:id="rId530" o:title=""/>
                        </v:shape>
                        <o:OLEObject Type="Embed" ProgID="Equation.DSMT4" ShapeID="_x0000_i1398" DrawAspect="Content" ObjectID="_1582918040" r:id="rId531"/>
                      </w:object>
                    </w:r>
                  </w:p>
                </w:txbxContent>
              </v:textbox>
            </v:shape>
            <v:shape id="_x0000_s1759" type="#_x0000_t202" style="position:absolute;left:4103;top:8286;width:286;height:403;mso-wrap-style:none" stroked="f">
              <v:fill opacity="0"/>
              <v:textbox style="mso-next-textbox:#_x0000_s1759;mso-fit-shape-to-text:t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279" w:dyaOrig="440">
                        <v:shape id="_x0000_i1399" type="#_x0000_t75" style="width:14.25pt;height:21.75pt" o:ole="">
                          <v:imagedata r:id="rId532" o:title=""/>
                        </v:shape>
                        <o:OLEObject Type="Embed" ProgID="Equation.DSMT4" ShapeID="_x0000_i1399" DrawAspect="Content" ObjectID="_1582918041" r:id="rId533"/>
                      </w:object>
                    </w:r>
                  </w:p>
                </w:txbxContent>
              </v:textbox>
            </v:shape>
            <v:shape id="_x0000_s1760" type="#_x0000_t202" style="position:absolute;left:3661;top:8690;width:292;height:317;mso-wrap-style:none" stroked="f">
              <v:fill opacity="0"/>
              <v:textbox style="mso-next-textbox:#_x0000_s1760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300" w:dyaOrig="440">
                        <v:shape id="_x0000_i1400" type="#_x0000_t75" style="width:15pt;height:21.75pt" o:ole="">
                          <v:imagedata r:id="rId534" o:title=""/>
                        </v:shape>
                        <o:OLEObject Type="Embed" ProgID="Equation.DSMT4" ShapeID="_x0000_i1400" DrawAspect="Content" ObjectID="_1582918042" r:id="rId535"/>
                      </w:object>
                    </w:r>
                  </w:p>
                </w:txbxContent>
              </v:textbox>
            </v:shape>
            <v:shape id="_x0000_s1761" type="#_x0000_t202" style="position:absolute;left:4222;top:8698;width:286;height:309;mso-wrap-style:none" stroked="f">
              <v:fill opacity="0"/>
              <v:textbox style="mso-next-textbox:#_x0000_s1761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279" w:dyaOrig="440">
                        <v:shape id="_x0000_i1401" type="#_x0000_t75" style="width:14.25pt;height:21.75pt" o:ole="">
                          <v:imagedata r:id="rId536" o:title=""/>
                        </v:shape>
                        <o:OLEObject Type="Embed" ProgID="Equation.DSMT4" ShapeID="_x0000_i1401" DrawAspect="Content" ObjectID="_1582918043" r:id="rId537"/>
                      </w:object>
                    </w:r>
                  </w:p>
                </w:txbxContent>
              </v:textbox>
            </v:shape>
            <v:shape id="_x0000_s1762" type="#_x0000_t202" style="position:absolute;left:5266;top:8286;width:380;height:294" stroked="f">
              <v:fill opacity="0"/>
              <v:textbox style="mso-next-textbox:#_x0000_s1762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300" w:dyaOrig="440">
                        <v:shape id="_x0000_i1402" type="#_x0000_t75" style="width:15pt;height:21.75pt" o:ole="">
                          <v:imagedata r:id="rId538" o:title=""/>
                        </v:shape>
                        <o:OLEObject Type="Embed" ProgID="Equation.DSMT4" ShapeID="_x0000_i1402" DrawAspect="Content" ObjectID="_1582918044" r:id="rId539"/>
                      </w:object>
                    </w:r>
                  </w:p>
                </w:txbxContent>
              </v:textbox>
            </v:shape>
            <v:shape id="_x0000_s1763" type="#_x0000_t202" style="position:absolute;left:4786;top:7944;width:292;height:403;mso-wrap-style:none" stroked="f">
              <v:fill opacity="0"/>
              <v:textbox style="mso-next-textbox:#_x0000_s1763;mso-fit-shape-to-text:t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300" w:dyaOrig="440">
                        <v:shape id="_x0000_i1403" type="#_x0000_t75" style="width:15pt;height:21.75pt" o:ole="">
                          <v:imagedata r:id="rId540" o:title=""/>
                        </v:shape>
                        <o:OLEObject Type="Embed" ProgID="Equation.DSMT4" ShapeID="_x0000_i1403" DrawAspect="Content" ObjectID="_1582918045" r:id="rId541"/>
                      </w:object>
                    </w:r>
                  </w:p>
                </w:txbxContent>
              </v:textbox>
            </v:shape>
            <v:shape id="_x0000_s1764" type="#_x0000_t202" style="position:absolute;left:4622;top:8262;width:286;height:318;mso-wrap-style:none" stroked="f">
              <v:fill opacity="0"/>
              <v:textbox style="mso-next-textbox:#_x0000_s1764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279" w:dyaOrig="440">
                        <v:shape id="_x0000_i1404" type="#_x0000_t75" style="width:14.25pt;height:21.75pt" o:ole="">
                          <v:imagedata r:id="rId542" o:title=""/>
                        </v:shape>
                        <o:OLEObject Type="Embed" ProgID="Equation.DSMT4" ShapeID="_x0000_i1404" DrawAspect="Content" ObjectID="_1582918046" r:id="rId543"/>
                      </w:object>
                    </w:r>
                  </w:p>
                </w:txbxContent>
              </v:textbox>
            </v:shape>
            <v:shape id="_x0000_s1765" type="#_x0000_t202" style="position:absolute;left:4784;top:8689;width:286;height:403;mso-wrap-style:none" stroked="f">
              <v:fill opacity="0"/>
              <v:textbox style="mso-next-textbox:#_x0000_s1765;mso-fit-shape-to-text:t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279" w:dyaOrig="440">
                        <v:shape id="_x0000_i1405" type="#_x0000_t75" style="width:14.25pt;height:21.75pt" o:ole="">
                          <v:imagedata r:id="rId544" o:title=""/>
                        </v:shape>
                        <o:OLEObject Type="Embed" ProgID="Equation.DSMT4" ShapeID="_x0000_i1405" DrawAspect="Content" ObjectID="_1582918047" r:id="rId545"/>
                      </w:object>
                    </w:r>
                  </w:p>
                </w:txbxContent>
              </v:textbox>
            </v:shape>
            <v:shape id="_x0000_s1766" type="#_x0000_t202" style="position:absolute;left:5495;top:8714;width:363;height:286" stroked="f">
              <v:fill opacity="0"/>
              <v:textbox style="mso-next-textbox:#_x0000_s1766">
                <w:txbxContent>
                  <w:p w:rsidR="003660DF" w:rsidRDefault="003660DF" w:rsidP="00041B96">
                    <w:r w:rsidRPr="008041C1">
                      <w:rPr>
                        <w:position w:val="-14"/>
                      </w:rPr>
                      <w:object w:dxaOrig="360" w:dyaOrig="440">
                        <v:shape id="_x0000_i1406" type="#_x0000_t75" style="width:18.75pt;height:21.75pt" o:ole="">
                          <v:imagedata r:id="rId546" o:title=""/>
                        </v:shape>
                        <o:OLEObject Type="Embed" ProgID="Equation.DSMT4" ShapeID="_x0000_i1406" DrawAspect="Content" ObjectID="_1582918048" r:id="rId547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E7DF2" w:rsidRPr="00987A99" w:rsidRDefault="007E7DF2" w:rsidP="007302D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Елемент </w:t>
      </w:r>
      <w:r w:rsidR="00BE683D" w:rsidRPr="00987A9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79" w:dyaOrig="420">
          <v:shape id="_x0000_i1408" type="#_x0000_t75" style="width:14.25pt;height:21.75pt" o:ole="">
            <v:imagedata r:id="rId548" o:title=""/>
          </v:shape>
          <o:OLEObject Type="Embed" ProgID="Equation.DSMT4" ShapeID="_x0000_i1408" DrawAspect="Content" ObjectID="_1582917714" r:id="rId54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матриці інцидентності </w:t>
      </w:r>
      <w:r w:rsidR="00BE683D"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700" w:dyaOrig="540">
          <v:shape id="_x0000_i1409" type="#_x0000_t75" style="width:35.25pt;height:27pt" o:ole="">
            <v:imagedata r:id="rId516" o:title=""/>
          </v:shape>
          <o:OLEObject Type="Embed" ProgID="Equation.DSMT4" ShapeID="_x0000_i1409" DrawAspect="Content" ObjectID="_1582917715" r:id="rId55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–1, якщо дуга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300">
          <v:shape id="_x0000_i1410" type="#_x0000_t75" style="width:8.25pt;height:15pt" o:ole="">
            <v:imagedata r:id="rId551" o:title=""/>
          </v:shape>
          <o:OLEObject Type="Embed" ProgID="Equation.DSMT4" ShapeID="_x0000_i1410" DrawAspect="Content" ObjectID="_1582917716" r:id="rId55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иходить з вершини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300">
          <v:shape id="_x0000_i1411" type="#_x0000_t75" style="width:8.25pt;height:15pt" o:ole="">
            <v:imagedata r:id="rId551" o:title=""/>
          </v:shape>
          <o:OLEObject Type="Embed" ProgID="Equation.DSMT4" ShapeID="_x0000_i1411" DrawAspect="Content" ObjectID="_1582917717" r:id="rId55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дорівнює 1, якщо дуга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300">
          <v:shape id="_x0000_i1412" type="#_x0000_t75" style="width:8.25pt;height:15pt" o:ole="">
            <v:imagedata r:id="rId551" o:title=""/>
          </v:shape>
          <o:OLEObject Type="Embed" ProgID="Equation.DSMT4" ShapeID="_x0000_i1412" DrawAspect="Content" ObjectID="_1582917718" r:id="rId55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ходить у вершину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300">
          <v:shape id="_x0000_i1413" type="#_x0000_t75" style="width:8.25pt;height:15pt" o:ole="">
            <v:imagedata r:id="rId551" o:title=""/>
          </v:shape>
          <o:OLEObject Type="Embed" ProgID="Equation.DSMT4" ShapeID="_x0000_i1413" DrawAspect="Content" ObjectID="_1582917719" r:id="rId55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і дорівнює 0, якщо дуга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300">
          <v:shape id="_x0000_i1414" type="#_x0000_t75" style="width:8.25pt;height:15pt" o:ole="">
            <v:imagedata r:id="rId551" o:title=""/>
          </v:shape>
          <o:OLEObject Type="Embed" ProgID="Equation.DSMT4" ShapeID="_x0000_i1414" DrawAspect="Content" ObjectID="_1582917720" r:id="rId55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не є інцидентною вершині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300">
          <v:shape id="_x0000_i1415" type="#_x0000_t75" style="width:8.25pt;height:15pt" o:ole="">
            <v:imagedata r:id="rId551" o:title=""/>
          </v:shape>
          <o:OLEObject Type="Embed" ProgID="Equation.DSMT4" ShapeID="_x0000_i1415" DrawAspect="Content" ObjectID="_1582917721" r:id="rId55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E7DF2" w:rsidRPr="00987A99" w:rsidRDefault="00BE683D" w:rsidP="007E7D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162"/>
          <w:sz w:val="28"/>
          <w:szCs w:val="28"/>
          <w:lang w:val="uk-UA"/>
        </w:rPr>
        <w:object w:dxaOrig="5920" w:dyaOrig="3379">
          <v:shape id="_x0000_i1416" type="#_x0000_t75" style="width:296.25pt;height:168.75pt" o:ole="">
            <v:imagedata r:id="rId558" o:title=""/>
          </v:shape>
          <o:OLEObject Type="Embed" ProgID="Equation.DSMT4" ShapeID="_x0000_i1416" DrawAspect="Content" ObjectID="_1582917722" r:id="rId559"/>
        </w:object>
      </w:r>
    </w:p>
    <w:p w:rsidR="007E7DF2" w:rsidRPr="00987A99" w:rsidRDefault="007E7DF2" w:rsidP="007E7DF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E7DF2" w:rsidRPr="00987A99" w:rsidRDefault="007E7DF2" w:rsidP="007E7DF2">
      <w:pPr>
        <w:numPr>
          <w:ilvl w:val="0"/>
          <w:numId w:val="47"/>
        </w:numPr>
        <w:tabs>
          <w:tab w:val="clear" w:pos="1080"/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Знайдемо степені вершин: </w:t>
      </w:r>
      <w:r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60">
          <v:shape id="_x0000_i1417" type="#_x0000_t75" style="width:44.25pt;height:22.5pt" o:ole="">
            <v:imagedata r:id="rId560" o:title=""/>
          </v:shape>
          <o:OLEObject Type="Embed" ProgID="Equation.DSMT4" ShapeID="_x0000_i1417" DrawAspect="Content" ObjectID="_1582917723" r:id="rId56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60">
          <v:shape id="_x0000_i1418" type="#_x0000_t75" style="width:44.25pt;height:22.5pt" o:ole="">
            <v:imagedata r:id="rId562" o:title=""/>
          </v:shape>
          <o:OLEObject Type="Embed" ProgID="Equation.DSMT4" ShapeID="_x0000_i1418" DrawAspect="Content" ObjectID="_1582917724" r:id="rId56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400">
          <v:shape id="_x0000_i1419" type="#_x0000_t75" style="width:36.75pt;height:21.75pt" o:ole="">
            <v:imagedata r:id="rId564" o:title=""/>
          </v:shape>
          <o:OLEObject Type="Embed" ProgID="Equation.3" ShapeID="_x0000_i1419" DrawAspect="Content" ObjectID="_1582917725" r:id="rId56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40" w:dyaOrig="320">
          <v:shape id="_x0000_i1420" type="#_x0000_t75" style="width:36.75pt;height:15.75pt" o:ole="">
            <v:imagedata r:id="rId566" o:title=""/>
          </v:shape>
          <o:OLEObject Type="Embed" ProgID="Equation.3" ShapeID="_x0000_i1420" DrawAspect="Content" ObjectID="_1582917726" r:id="rId56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Pr="00987A99" w:rsidRDefault="007E7DF2" w:rsidP="007E7DF2">
      <w:pPr>
        <w:tabs>
          <w:tab w:val="num" w:pos="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09"/>
        <w:gridCol w:w="1587"/>
        <w:gridCol w:w="1475"/>
        <w:gridCol w:w="1562"/>
      </w:tblGrid>
      <w:tr w:rsidR="007E7DF2" w:rsidRPr="00987A99" w:rsidTr="00F36D10">
        <w:trPr>
          <w:jc w:val="center"/>
        </w:trPr>
        <w:tc>
          <w:tcPr>
            <w:tcW w:w="1809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ршина</w:t>
            </w:r>
          </w:p>
        </w:tc>
        <w:tc>
          <w:tcPr>
            <w:tcW w:w="1587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880" w:dyaOrig="420">
                <v:shape id="_x0000_i1421" type="#_x0000_t75" style="width:44.25pt;height:21.75pt" o:ole="">
                  <v:imagedata r:id="rId568" o:title=""/>
                </v:shape>
                <o:OLEObject Type="Embed" ProgID="Equation.3" ShapeID="_x0000_i1421" DrawAspect="Content" ObjectID="_1582917727" r:id="rId569"/>
              </w:object>
            </w:r>
          </w:p>
        </w:tc>
        <w:tc>
          <w:tcPr>
            <w:tcW w:w="1475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880" w:dyaOrig="420">
                <v:shape id="_x0000_i1422" type="#_x0000_t75" style="width:44.25pt;height:21.75pt" o:ole="">
                  <v:imagedata r:id="rId570" o:title=""/>
                </v:shape>
                <o:OLEObject Type="Embed" ProgID="Equation.3" ShapeID="_x0000_i1422" DrawAspect="Content" ObjectID="_1582917728" r:id="rId571"/>
              </w:object>
            </w:r>
          </w:p>
        </w:tc>
        <w:tc>
          <w:tcPr>
            <w:tcW w:w="1562" w:type="dxa"/>
            <w:vAlign w:val="center"/>
          </w:tcPr>
          <w:p w:rsidR="007E7DF2" w:rsidRPr="00987A99" w:rsidRDefault="007E7DF2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720" w:dyaOrig="400">
                <v:shape id="_x0000_i1423" type="#_x0000_t75" style="width:36.75pt;height:21.75pt" o:ole="">
                  <v:imagedata r:id="rId564" o:title=""/>
                </v:shape>
                <o:OLEObject Type="Embed" ProgID="Equation.3" ShapeID="_x0000_i1423" DrawAspect="Content" ObjectID="_1582917729" r:id="rId572"/>
              </w:objec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40" w:dyaOrig="380">
                <v:shape id="_x0000_i1424" type="#_x0000_t75" style="width:12.75pt;height:19.5pt" o:ole="">
                  <v:imagedata r:id="rId269" o:title=""/>
                </v:shape>
                <o:OLEObject Type="Embed" ProgID="Equation.DSMT4" ShapeID="_x0000_i1424" DrawAspect="Content" ObjectID="_1582917730" r:id="rId573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425" type="#_x0000_t75" style="width:14.25pt;height:19.5pt" o:ole="">
                  <v:imagedata r:id="rId281" o:title=""/>
                </v:shape>
                <o:OLEObject Type="Embed" ProgID="Equation.DSMT4" ShapeID="_x0000_i1425" DrawAspect="Content" ObjectID="_1582917731" r:id="rId574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426" type="#_x0000_t75" style="width:14.25pt;height:19.5pt" o:ole="">
                  <v:imagedata r:id="rId291" o:title=""/>
                </v:shape>
                <o:OLEObject Type="Embed" ProgID="Equation.DSMT4" ShapeID="_x0000_i1426" DrawAspect="Content" ObjectID="_1582917732" r:id="rId575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427" type="#_x0000_t75" style="width:14.25pt;height:19.5pt" o:ole="">
                  <v:imagedata r:id="rId271" o:title=""/>
                </v:shape>
                <o:OLEObject Type="Embed" ProgID="Equation.DSMT4" ShapeID="_x0000_i1427" DrawAspect="Content" ObjectID="_1582917733" r:id="rId576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428" type="#_x0000_t75" style="width:14.25pt;height:19.5pt" o:ole="">
                  <v:imagedata r:id="rId274" o:title=""/>
                </v:shape>
                <o:OLEObject Type="Embed" ProgID="Equation.DSMT4" ShapeID="_x0000_i1428" DrawAspect="Content" ObjectID="_1582917734" r:id="rId577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429" type="#_x0000_t75" style="width:14.25pt;height:19.5pt" o:ole="">
                  <v:imagedata r:id="rId298" o:title=""/>
                </v:shape>
                <o:OLEObject Type="Embed" ProgID="Equation.DSMT4" ShapeID="_x0000_i1429" DrawAspect="Content" ObjectID="_1582917735" r:id="rId578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430" type="#_x0000_t75" style="width:14.25pt;height:19.5pt" o:ole="">
                  <v:imagedata r:id="rId327" o:title=""/>
                </v:shape>
                <o:OLEObject Type="Embed" ProgID="Equation.DSMT4" ShapeID="_x0000_i1430" DrawAspect="Content" ObjectID="_1582917736" r:id="rId579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BE683D" w:rsidRPr="00987A99" w:rsidTr="00F36D10">
        <w:trPr>
          <w:jc w:val="center"/>
        </w:trPr>
        <w:tc>
          <w:tcPr>
            <w:tcW w:w="1809" w:type="dxa"/>
            <w:vAlign w:val="center"/>
          </w:tcPr>
          <w:p w:rsidR="00BE683D" w:rsidRPr="00987A99" w:rsidRDefault="00BE683D" w:rsidP="007624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position w:val="-12"/>
                <w:sz w:val="28"/>
                <w:szCs w:val="28"/>
                <w:lang w:val="uk-UA"/>
              </w:rPr>
              <w:object w:dxaOrig="260" w:dyaOrig="380">
                <v:shape id="_x0000_i1431" type="#_x0000_t75" style="width:14.25pt;height:19.5pt" o:ole="">
                  <v:imagedata r:id="rId345" o:title=""/>
                </v:shape>
                <o:OLEObject Type="Embed" ProgID="Equation.DSMT4" ShapeID="_x0000_i1431" DrawAspect="Content" ObjectID="_1582917737" r:id="rId580"/>
              </w:object>
            </w:r>
          </w:p>
        </w:tc>
        <w:tc>
          <w:tcPr>
            <w:tcW w:w="1587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75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562" w:type="dxa"/>
            <w:vAlign w:val="center"/>
          </w:tcPr>
          <w:p w:rsidR="00BE683D" w:rsidRPr="00987A99" w:rsidRDefault="00BE683D" w:rsidP="007E7D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</w:tbl>
    <w:p w:rsidR="007E7DF2" w:rsidRPr="00987A99" w:rsidRDefault="007E7DF2" w:rsidP="007E7DF2">
      <w:pPr>
        <w:numPr>
          <w:ilvl w:val="0"/>
          <w:numId w:val="4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Оскільки в асоційованому графі </w:t>
      </w:r>
      <w:r w:rsidR="00BE683D" w:rsidRPr="00987A99">
        <w:rPr>
          <w:rFonts w:ascii="Times New Roman" w:hAnsi="Times New Roman" w:cs="Times New Roman"/>
          <w:b/>
          <w:i/>
          <w:position w:val="-6"/>
          <w:sz w:val="28"/>
          <w:szCs w:val="28"/>
          <w:lang w:val="uk-UA"/>
        </w:rPr>
        <w:object w:dxaOrig="279" w:dyaOrig="300">
          <v:shape id="_x0000_i1432" type="#_x0000_t75" style="width:14.25pt;height:15pt" o:ole="">
            <v:imagedata r:id="rId581" o:title=""/>
          </v:shape>
          <o:OLEObject Type="Embed" ProgID="Equation.DSMT4" ShapeID="_x0000_i1432" DrawAspect="Content" ObjectID="_1582917738" r:id="rId58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(графі, отриманому з </w:t>
      </w:r>
      <w:r w:rsidR="00BE683D" w:rsidRPr="00987A99">
        <w:rPr>
          <w:position w:val="-6"/>
          <w:sz w:val="28"/>
          <w:szCs w:val="28"/>
          <w:lang w:val="uk-UA"/>
        </w:rPr>
        <w:object w:dxaOrig="279" w:dyaOrig="380">
          <v:shape id="_x0000_i1433" type="#_x0000_t75" style="width:14.25pt;height:19.5pt" o:ole="">
            <v:imagedata r:id="rId241" o:title=""/>
          </v:shape>
          <o:OLEObject Type="Embed" ProgID="Equation.DSMT4" ShapeID="_x0000_i1433" DrawAspect="Content" ObjectID="_1582917739" r:id="rId58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скасуванням</w:t>
      </w:r>
      <w:r w:rsidRPr="00987A9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орієнтації) існують вершини з непарним степенем, то ейлерового циклу в графі нема.</w:t>
      </w:r>
    </w:p>
    <w:p w:rsidR="007E7DF2" w:rsidRPr="00987A99" w:rsidRDefault="007E7DF2" w:rsidP="007E7DF2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Вилучимо з графа </w:t>
      </w:r>
      <w:r w:rsidR="00BE683D" w:rsidRPr="00987A99">
        <w:rPr>
          <w:rFonts w:ascii="Times New Roman" w:hAnsi="Times New Roman" w:cs="Times New Roman"/>
          <w:b/>
          <w:i/>
          <w:position w:val="-6"/>
          <w:sz w:val="28"/>
          <w:szCs w:val="28"/>
          <w:lang w:val="uk-UA"/>
        </w:rPr>
        <w:object w:dxaOrig="279" w:dyaOrig="300">
          <v:shape id="_x0000_i1434" type="#_x0000_t75" style="width:14.25pt;height:15pt" o:ole="">
            <v:imagedata r:id="rId581" o:title=""/>
          </v:shape>
          <o:OLEObject Type="Embed" ProgID="Equation.DSMT4" ShapeID="_x0000_i1434" DrawAspect="Content" ObjectID="_1582917740" r:id="rId584"/>
        </w:object>
      </w:r>
      <w:r w:rsidRPr="00987A9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ребра </w:t>
      </w:r>
      <w:r w:rsidR="00BE683D" w:rsidRPr="00987A99">
        <w:rPr>
          <w:position w:val="-14"/>
          <w:sz w:val="28"/>
          <w:szCs w:val="28"/>
          <w:lang w:val="uk-UA"/>
        </w:rPr>
        <w:object w:dxaOrig="279" w:dyaOrig="440">
          <v:shape id="_x0000_i1435" type="#_x0000_t75" style="width:14.25pt;height:21.75pt" o:ole="">
            <v:imagedata r:id="rId532" o:title=""/>
          </v:shape>
          <o:OLEObject Type="Embed" ProgID="Equation.DSMT4" ShapeID="_x0000_i1435" DrawAspect="Content" ObjectID="_1582917741" r:id="rId58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BE683D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683D" w:rsidRPr="00987A99">
        <w:rPr>
          <w:position w:val="-14"/>
          <w:sz w:val="28"/>
          <w:szCs w:val="28"/>
          <w:lang w:val="uk-UA"/>
        </w:rPr>
        <w:object w:dxaOrig="279" w:dyaOrig="440">
          <v:shape id="_x0000_i1436" type="#_x0000_t75" style="width:14.25pt;height:21.75pt" o:ole="">
            <v:imagedata r:id="rId542" o:title=""/>
          </v:shape>
          <o:OLEObject Type="Embed" ProgID="Equation.DSMT4" ShapeID="_x0000_i1436" DrawAspect="Content" ObjectID="_1582917742" r:id="rId58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4"/>
          <w:sz w:val="28"/>
          <w:szCs w:val="28"/>
          <w:lang w:val="uk-UA"/>
        </w:rPr>
        <w:object w:dxaOrig="360" w:dyaOrig="440">
          <v:shape id="_x0000_i1437" type="#_x0000_t75" style="width:18.75pt;height:21.75pt" o:ole="">
            <v:imagedata r:id="rId546" o:title=""/>
          </v:shape>
          <o:OLEObject Type="Embed" ProgID="Equation.DSMT4" ShapeID="_x0000_i1437" DrawAspect="Content" ObjectID="_1582917743" r:id="rId58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E683D" w:rsidRPr="00987A99" w:rsidRDefault="00BE683D" w:rsidP="007E7DF2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E683D" w:rsidRPr="00987A99" w:rsidRDefault="0052559C" w:rsidP="00BE683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</w:r>
      <w:r>
        <w:rPr>
          <w:rFonts w:ascii="Times New Roman" w:hAnsi="Times New Roman" w:cs="Times New Roman"/>
          <w:sz w:val="28"/>
          <w:szCs w:val="28"/>
          <w:lang w:val="uk-UA"/>
        </w:rPr>
        <w:pict>
          <v:group id="_x0000_s1767" editas="canvas" style="width:312.3pt;height:143.75pt;mso-position-horizontal-relative:char;mso-position-vertical-relative:line" coordorigin="3168,7885" coordsize="3100,1409">
            <o:lock v:ext="edit" aspectratio="t"/>
            <v:shape id="_x0000_s1768" type="#_x0000_t75" style="position:absolute;left:3168;top:7885;width:3100;height:1409" o:preferrelative="f">
              <v:fill o:detectmouseclick="t"/>
              <v:path o:extrusionok="t" o:connecttype="none"/>
              <o:lock v:ext="edit" text="t"/>
            </v:shape>
            <v:line id="_x0000_s1769" style="position:absolute;flip:y" from="3465,8237" to="3979,8746" strokecolor="#243f60 [1604]"/>
            <v:line id="_x0000_s1770" style="position:absolute;flip:x" from="3465,8746" to="4237,8746" strokecolor="#243f60 [1604]"/>
            <v:line id="_x0000_s1772" style="position:absolute;flip:y" from="3979,8237" to="4584,8238" strokecolor="#243f60 [1604]"/>
            <v:line id="_x0000_s1774" style="position:absolute" from="4237,8746" to="4576,8748" strokecolor="#243f60 [1604]"/>
            <v:line id="_x0000_s1775" style="position:absolute" from="4622,8237" to="5266,8238" strokecolor="#243f60 [1604]"/>
            <v:line id="_x0000_s1776" style="position:absolute;flip:y" from="5265,8237" to="5266,8710" strokecolor="#243f60 [1604]"/>
            <v:line id="_x0000_s1777" style="position:absolute" from="4643,8747" to="5234,8748" strokecolor="#243f60 [1604]"/>
            <v:oval id="_x0000_s1779" style="position:absolute;left:3969;top:8182;width:80;height:80" strokecolor="#243f60 [1604]"/>
            <v:oval id="_x0000_s1780" style="position:absolute;left:3406;top:8720;width:80;height:78" strokecolor="#243f60 [1604]"/>
            <v:oval id="_x0000_s1781" style="position:absolute;left:4576;top:8196;width:80;height:80" strokecolor="#243f60 [1604]"/>
            <v:oval id="_x0000_s1782" style="position:absolute;left:4584;top:8705;width:80;height:80" strokecolor="#243f60 [1604]"/>
            <v:oval id="_x0000_s1783" style="position:absolute;left:5759;top:9103;width:80;height:80" strokecolor="#243f60 [1604]"/>
            <v:oval id="_x0000_s1784" style="position:absolute;left:5239;top:8206;width:80;height:80" strokecolor="#243f60 [1604]"/>
            <v:oval id="_x0000_s1785" style="position:absolute;left:4192;top:8698;width:80;height:79" strokecolor="#243f60 [1604]"/>
            <v:oval id="_x0000_s1786" style="position:absolute;left:5234;top:8698;width:80;height:80" strokecolor="#243f60 [1604]"/>
            <v:shape id="_x0000_s1787" type="#_x0000_t202" style="position:absolute;left:3625;top:7994;width:297;height:292" stroked="f">
              <v:fill opacity="0"/>
              <v:textbox style="mso-next-textbox:#_x0000_s1787">
                <w:txbxContent>
                  <w:p w:rsidR="003660DF" w:rsidRDefault="003660DF" w:rsidP="00BE683D">
                    <w:r w:rsidRPr="00ED702C">
                      <w:rPr>
                        <w:position w:val="-12"/>
                      </w:rPr>
                      <w:object w:dxaOrig="279" w:dyaOrig="420">
                        <v:shape id="_x0000_i1438" type="#_x0000_t75" style="width:14.25pt;height:21.75pt" o:ole="">
                          <v:imagedata r:id="rId243" o:title=""/>
                        </v:shape>
                        <o:OLEObject Type="Embed" ProgID="Equation.3" ShapeID="_x0000_i1438" DrawAspect="Content" ObjectID="_1582918049" r:id="rId588"/>
                      </w:object>
                    </w:r>
                  </w:p>
                </w:txbxContent>
              </v:textbox>
            </v:shape>
            <v:shape id="_x0000_s1788" type="#_x0000_t202" style="position:absolute;left:3246;top:8748;width:336;height:298" stroked="f">
              <v:fill opacity="0"/>
              <v:textbox style="mso-next-textbox:#_x0000_s1788">
                <w:txbxContent>
                  <w:p w:rsidR="003660DF" w:rsidRDefault="003660DF" w:rsidP="00BE683D">
                    <w:r w:rsidRPr="00ED702C">
                      <w:rPr>
                        <w:position w:val="-12"/>
                      </w:rPr>
                      <w:object w:dxaOrig="300" w:dyaOrig="420">
                        <v:shape id="_x0000_i1439" type="#_x0000_t75" style="width:15pt;height:21.75pt" o:ole="">
                          <v:imagedata r:id="rId245" o:title=""/>
                        </v:shape>
                        <o:OLEObject Type="Embed" ProgID="Equation.3" ShapeID="_x0000_i1439" DrawAspect="Content" ObjectID="_1582918050" r:id="rId589"/>
                      </w:object>
                    </w:r>
                  </w:p>
                </w:txbxContent>
              </v:textbox>
            </v:shape>
            <v:shape id="_x0000_s1789" type="#_x0000_t202" style="position:absolute;left:5265;top:7963;width:286;height:323;mso-wrap-style:none" stroked="f">
              <v:fill opacity="0"/>
              <v:textbox style="mso-next-textbox:#_x0000_s1789">
                <w:txbxContent>
                  <w:p w:rsidR="003660DF" w:rsidRDefault="003660DF" w:rsidP="00BE683D">
                    <w:r w:rsidRPr="0090175B">
                      <w:rPr>
                        <w:position w:val="-12"/>
                      </w:rPr>
                      <w:object w:dxaOrig="279" w:dyaOrig="380">
                        <v:shape id="_x0000_i1440" type="#_x0000_t75" style="width:14.25pt;height:19.5pt" o:ole="">
                          <v:imagedata r:id="rId247" o:title=""/>
                        </v:shape>
                        <o:OLEObject Type="Embed" ProgID="Equation.DSMT4" ShapeID="_x0000_i1440" DrawAspect="Content" ObjectID="_1582918051" r:id="rId590"/>
                      </w:object>
                    </w:r>
                  </w:p>
                </w:txbxContent>
              </v:textbox>
            </v:shape>
            <v:shape id="_x0000_s1790" type="#_x0000_t202" style="position:absolute;left:4451;top:7972;width:286;height:283;mso-wrap-style:none" stroked="f">
              <v:fill opacity="0"/>
              <v:textbox style="mso-next-textbox:#_x0000_s1790;mso-fit-shape-to-text:t">
                <w:txbxContent>
                  <w:p w:rsidR="003660DF" w:rsidRDefault="003660DF" w:rsidP="007302DC">
                    <w:pPr>
                      <w:spacing w:after="0"/>
                    </w:pPr>
                    <w:r w:rsidRPr="0090175B">
                      <w:rPr>
                        <w:position w:val="-12"/>
                      </w:rPr>
                      <w:object w:dxaOrig="260" w:dyaOrig="380">
                        <v:shape id="_x0000_i1441" type="#_x0000_t75" style="width:14.25pt;height:19.5pt" o:ole="">
                          <v:imagedata r:id="rId249" o:title=""/>
                        </v:shape>
                        <o:OLEObject Type="Embed" ProgID="Equation.DSMT4" ShapeID="_x0000_i1441" DrawAspect="Content" ObjectID="_1582918052" r:id="rId591"/>
                      </w:object>
                    </w:r>
                  </w:p>
                </w:txbxContent>
              </v:textbox>
            </v:shape>
            <v:shape id="_x0000_s1791" type="#_x0000_t202" style="position:absolute;left:3969;top:8714;width:363;height:313" stroked="f">
              <v:fill opacity="0"/>
              <v:textbox style="mso-next-textbox:#_x0000_s1791">
                <w:txbxContent>
                  <w:p w:rsidR="003660DF" w:rsidRDefault="003660DF" w:rsidP="00BE683D">
                    <w:r w:rsidRPr="00ED702C">
                      <w:rPr>
                        <w:position w:val="-14"/>
                      </w:rPr>
                      <w:object w:dxaOrig="300" w:dyaOrig="440">
                        <v:shape id="_x0000_i1442" type="#_x0000_t75" style="width:15pt;height:21.75pt" o:ole="">
                          <v:imagedata r:id="rId251" o:title=""/>
                        </v:shape>
                        <o:OLEObject Type="Embed" ProgID="Equation.3" ShapeID="_x0000_i1442" DrawAspect="Content" ObjectID="_1582918053" r:id="rId592"/>
                      </w:object>
                    </w:r>
                  </w:p>
                </w:txbxContent>
              </v:textbox>
            </v:shape>
            <v:shape id="_x0000_s1792" type="#_x0000_t202" style="position:absolute;left:4451;top:8735;width:337;height:312" stroked="f">
              <v:fill opacity="0"/>
              <v:textbox style="mso-next-textbox:#_x0000_s1792">
                <w:txbxContent>
                  <w:p w:rsidR="003660DF" w:rsidRDefault="003660DF" w:rsidP="00BE683D">
                    <w:r w:rsidRPr="0090175B">
                      <w:rPr>
                        <w:position w:val="-12"/>
                      </w:rPr>
                      <w:object w:dxaOrig="279" w:dyaOrig="380">
                        <v:shape id="_x0000_i1443" type="#_x0000_t75" style="width:14.25pt;height:19.5pt" o:ole="">
                          <v:imagedata r:id="rId253" o:title=""/>
                        </v:shape>
                        <o:OLEObject Type="Embed" ProgID="Equation.DSMT4" ShapeID="_x0000_i1443" DrawAspect="Content" ObjectID="_1582918054" r:id="rId593"/>
                      </w:object>
                    </w:r>
                  </w:p>
                </w:txbxContent>
              </v:textbox>
            </v:shape>
            <v:shape id="_x0000_s1793" type="#_x0000_t202" style="position:absolute;left:5019;top:8746;width:282;height:279;mso-wrap-style:none" stroked="f">
              <v:fill opacity="0"/>
              <v:textbox style="mso-next-textbox:#_x0000_s1793">
                <w:txbxContent>
                  <w:p w:rsidR="003660DF" w:rsidRDefault="003660DF" w:rsidP="00BE683D">
                    <w:r w:rsidRPr="0090175B">
                      <w:rPr>
                        <w:position w:val="-12"/>
                      </w:rPr>
                      <w:object w:dxaOrig="279" w:dyaOrig="380">
                        <v:shape id="_x0000_i1444" type="#_x0000_t75" style="width:14.25pt;height:19.5pt" o:ole="">
                          <v:imagedata r:id="rId255" o:title=""/>
                        </v:shape>
                        <o:OLEObject Type="Embed" ProgID="Equation.DSMT4" ShapeID="_x0000_i1444" DrawAspect="Content" ObjectID="_1582918055" r:id="rId594"/>
                      </w:object>
                    </w:r>
                  </w:p>
                </w:txbxContent>
              </v:textbox>
            </v:shape>
            <v:shape id="_x0000_s1794" type="#_x0000_t202" style="position:absolute;left:5839;top:8798;width:322;height:305" stroked="f">
              <v:fill opacity="0"/>
              <v:textbox style="mso-next-textbox:#_x0000_s1794">
                <w:txbxContent>
                  <w:p w:rsidR="003660DF" w:rsidRDefault="003660DF" w:rsidP="00BE683D">
                    <w:r w:rsidRPr="0090175B">
                      <w:rPr>
                        <w:position w:val="-12"/>
                      </w:rPr>
                      <w:object w:dxaOrig="260" w:dyaOrig="380">
                        <v:shape id="_x0000_i1445" type="#_x0000_t75" style="width:14.25pt;height:19.5pt" o:ole="">
                          <v:imagedata r:id="rId257" o:title=""/>
                        </v:shape>
                        <o:OLEObject Type="Embed" ProgID="Equation.DSMT4" ShapeID="_x0000_i1445" DrawAspect="Content" ObjectID="_1582918056" r:id="rId595"/>
                      </w:object>
                    </w:r>
                  </w:p>
                </w:txbxContent>
              </v:textbox>
            </v:shape>
            <v:shape id="_x0000_s1795" type="#_x0000_t202" style="position:absolute;left:4103;top:7963;width:359;height:310" stroked="f">
              <v:fill opacity="0"/>
              <v:textbox style="mso-next-textbox:#_x0000_s1795">
                <w:txbxContent>
                  <w:p w:rsidR="003660DF" w:rsidRDefault="003660DF" w:rsidP="00BE683D">
                    <w:r w:rsidRPr="008041C1">
                      <w:rPr>
                        <w:position w:val="-14"/>
                      </w:rPr>
                      <w:object w:dxaOrig="260" w:dyaOrig="440">
                        <v:shape id="_x0000_i1446" type="#_x0000_t75" style="width:14.25pt;height:21.75pt" o:ole="">
                          <v:imagedata r:id="rId528" o:title=""/>
                        </v:shape>
                        <o:OLEObject Type="Embed" ProgID="Equation.DSMT4" ShapeID="_x0000_i1446" DrawAspect="Content" ObjectID="_1582918057" r:id="rId596"/>
                      </w:object>
                    </w:r>
                  </w:p>
                </w:txbxContent>
              </v:textbox>
            </v:shape>
            <v:shape id="_x0000_s1796" type="#_x0000_t202" style="position:absolute;left:3334;top:8273;width:292;height:270;mso-wrap-style:none" stroked="f">
              <v:fill opacity="0"/>
              <v:textbox style="mso-next-textbox:#_x0000_s1796">
                <w:txbxContent>
                  <w:p w:rsidR="003660DF" w:rsidRDefault="003660DF" w:rsidP="00BE683D">
                    <w:r w:rsidRPr="008041C1">
                      <w:rPr>
                        <w:position w:val="-14"/>
                      </w:rPr>
                      <w:object w:dxaOrig="300" w:dyaOrig="440">
                        <v:shape id="_x0000_i1447" type="#_x0000_t75" style="width:15pt;height:21.75pt" o:ole="">
                          <v:imagedata r:id="rId530" o:title=""/>
                        </v:shape>
                        <o:OLEObject Type="Embed" ProgID="Equation.DSMT4" ShapeID="_x0000_i1447" DrawAspect="Content" ObjectID="_1582918058" r:id="rId597"/>
                      </w:object>
                    </w:r>
                  </w:p>
                </w:txbxContent>
              </v:textbox>
            </v:shape>
            <v:shape id="_x0000_s1798" type="#_x0000_t202" style="position:absolute;left:3661;top:8690;width:292;height:317;mso-wrap-style:none" stroked="f">
              <v:fill opacity="0"/>
              <v:textbox style="mso-next-textbox:#_x0000_s1798">
                <w:txbxContent>
                  <w:p w:rsidR="003660DF" w:rsidRDefault="003660DF" w:rsidP="00BE683D">
                    <w:r w:rsidRPr="008041C1">
                      <w:rPr>
                        <w:position w:val="-14"/>
                      </w:rPr>
                      <w:object w:dxaOrig="300" w:dyaOrig="440">
                        <v:shape id="_x0000_i1448" type="#_x0000_t75" style="width:15pt;height:21.75pt" o:ole="">
                          <v:imagedata r:id="rId534" o:title=""/>
                        </v:shape>
                        <o:OLEObject Type="Embed" ProgID="Equation.DSMT4" ShapeID="_x0000_i1448" DrawAspect="Content" ObjectID="_1582918059" r:id="rId598"/>
                      </w:object>
                    </w:r>
                  </w:p>
                </w:txbxContent>
              </v:textbox>
            </v:shape>
            <v:shape id="_x0000_s1799" type="#_x0000_t202" style="position:absolute;left:4222;top:8698;width:286;height:309;mso-wrap-style:none" stroked="f">
              <v:fill opacity="0"/>
              <v:textbox style="mso-next-textbox:#_x0000_s1799">
                <w:txbxContent>
                  <w:p w:rsidR="003660DF" w:rsidRDefault="003660DF" w:rsidP="00BE683D">
                    <w:r w:rsidRPr="008041C1">
                      <w:rPr>
                        <w:position w:val="-14"/>
                      </w:rPr>
                      <w:object w:dxaOrig="279" w:dyaOrig="440">
                        <v:shape id="_x0000_i1449" type="#_x0000_t75" style="width:14.25pt;height:21.75pt" o:ole="">
                          <v:imagedata r:id="rId536" o:title=""/>
                        </v:shape>
                        <o:OLEObject Type="Embed" ProgID="Equation.DSMT4" ShapeID="_x0000_i1449" DrawAspect="Content" ObjectID="_1582918060" r:id="rId599"/>
                      </w:object>
                    </w:r>
                  </w:p>
                </w:txbxContent>
              </v:textbox>
            </v:shape>
            <v:shape id="_x0000_s1800" type="#_x0000_t202" style="position:absolute;left:5266;top:8286;width:380;height:294" stroked="f">
              <v:fill opacity="0"/>
              <v:textbox style="mso-next-textbox:#_x0000_s1800">
                <w:txbxContent>
                  <w:p w:rsidR="003660DF" w:rsidRDefault="003660DF" w:rsidP="00BE683D">
                    <w:r w:rsidRPr="008041C1">
                      <w:rPr>
                        <w:position w:val="-14"/>
                      </w:rPr>
                      <w:object w:dxaOrig="300" w:dyaOrig="440">
                        <v:shape id="_x0000_i1450" type="#_x0000_t75" style="width:15pt;height:21.75pt" o:ole="">
                          <v:imagedata r:id="rId538" o:title=""/>
                        </v:shape>
                        <o:OLEObject Type="Embed" ProgID="Equation.DSMT4" ShapeID="_x0000_i1450" DrawAspect="Content" ObjectID="_1582918061" r:id="rId600"/>
                      </w:object>
                    </w:r>
                  </w:p>
                </w:txbxContent>
              </v:textbox>
            </v:shape>
            <v:shape id="_x0000_s1801" type="#_x0000_t202" style="position:absolute;left:4786;top:7944;width:292;height:303;mso-wrap-style:none" stroked="f">
              <v:fill opacity="0"/>
              <v:textbox style="mso-next-textbox:#_x0000_s1801;mso-fit-shape-to-text:t">
                <w:txbxContent>
                  <w:p w:rsidR="003660DF" w:rsidRDefault="003660DF" w:rsidP="007302DC">
                    <w:pPr>
                      <w:spacing w:after="0"/>
                    </w:pPr>
                    <w:r w:rsidRPr="008041C1">
                      <w:rPr>
                        <w:position w:val="-14"/>
                      </w:rPr>
                      <w:object w:dxaOrig="300" w:dyaOrig="440">
                        <v:shape id="_x0000_i1451" type="#_x0000_t75" style="width:15pt;height:21.75pt" o:ole="">
                          <v:imagedata r:id="rId540" o:title=""/>
                        </v:shape>
                        <o:OLEObject Type="Embed" ProgID="Equation.DSMT4" ShapeID="_x0000_i1451" DrawAspect="Content" ObjectID="_1582918062" r:id="rId601"/>
                      </w:object>
                    </w:r>
                  </w:p>
                </w:txbxContent>
              </v:textbox>
            </v:shape>
            <v:shape id="_x0000_s1803" type="#_x0000_t202" style="position:absolute;left:4784;top:8689;width:294;height:304" stroked="f">
              <v:fill opacity="0"/>
              <v:textbox style="mso-next-textbox:#_x0000_s1803;mso-fit-shape-to-text:t">
                <w:txbxContent>
                  <w:p w:rsidR="003660DF" w:rsidRDefault="003660DF" w:rsidP="007302DC">
                    <w:pPr>
                      <w:spacing w:after="0"/>
                    </w:pPr>
                    <w:r w:rsidRPr="008041C1">
                      <w:rPr>
                        <w:position w:val="-14"/>
                      </w:rPr>
                      <w:object w:dxaOrig="279" w:dyaOrig="440">
                        <v:shape id="_x0000_i1452" type="#_x0000_t75" style="width:14.25pt;height:21.75pt" o:ole="">
                          <v:imagedata r:id="rId544" o:title=""/>
                        </v:shape>
                        <o:OLEObject Type="Embed" ProgID="Equation.DSMT4" ShapeID="_x0000_i1452" DrawAspect="Content" ObjectID="_1582918063" r:id="rId602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E7DF2" w:rsidRPr="00987A99" w:rsidRDefault="007E7DF2" w:rsidP="007E7D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Тоді, наприклад, ейлеровий цикл: </w:t>
      </w:r>
      <w:r w:rsidR="00BE683D" w:rsidRPr="00987A99">
        <w:rPr>
          <w:position w:val="-12"/>
          <w:sz w:val="28"/>
          <w:szCs w:val="28"/>
          <w:lang w:val="uk-UA"/>
        </w:rPr>
        <w:object w:dxaOrig="240" w:dyaOrig="380">
          <v:shape id="_x0000_i1454" type="#_x0000_t75" style="width:12.75pt;height:19.5pt" o:ole="">
            <v:imagedata r:id="rId269" o:title=""/>
          </v:shape>
          <o:OLEObject Type="Embed" ProgID="Equation.DSMT4" ShapeID="_x0000_i1454" DrawAspect="Content" ObjectID="_1582917744" r:id="rId60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2"/>
          <w:sz w:val="28"/>
          <w:szCs w:val="28"/>
          <w:lang w:val="uk-UA"/>
        </w:rPr>
        <w:object w:dxaOrig="279" w:dyaOrig="380">
          <v:shape id="_x0000_i1455" type="#_x0000_t75" style="width:14.25pt;height:19.5pt" o:ole="">
            <v:imagedata r:id="rId281" o:title=""/>
          </v:shape>
          <o:OLEObject Type="Embed" ProgID="Equation.DSMT4" ShapeID="_x0000_i1455" DrawAspect="Content" ObjectID="_1582917745" r:id="rId60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2"/>
          <w:sz w:val="28"/>
          <w:szCs w:val="28"/>
          <w:lang w:val="uk-UA"/>
        </w:rPr>
        <w:object w:dxaOrig="260" w:dyaOrig="380">
          <v:shape id="_x0000_i1456" type="#_x0000_t75" style="width:14.25pt;height:19.5pt" o:ole="">
            <v:imagedata r:id="rId291" o:title=""/>
          </v:shape>
          <o:OLEObject Type="Embed" ProgID="Equation.DSMT4" ShapeID="_x0000_i1456" DrawAspect="Content" ObjectID="_1582917746" r:id="rId60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2"/>
          <w:sz w:val="28"/>
          <w:szCs w:val="28"/>
          <w:lang w:val="uk-UA"/>
        </w:rPr>
        <w:object w:dxaOrig="279" w:dyaOrig="380">
          <v:shape id="_x0000_i1457" type="#_x0000_t75" style="width:14.25pt;height:19.5pt" o:ole="">
            <v:imagedata r:id="rId298" o:title=""/>
          </v:shape>
          <o:OLEObject Type="Embed" ProgID="Equation.DSMT4" ShapeID="_x0000_i1457" DrawAspect="Content" ObjectID="_1582917747" r:id="rId606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2"/>
          <w:sz w:val="28"/>
          <w:szCs w:val="28"/>
          <w:lang w:val="uk-UA"/>
        </w:rPr>
        <w:object w:dxaOrig="279" w:dyaOrig="380">
          <v:shape id="_x0000_i1458" type="#_x0000_t75" style="width:14.25pt;height:19.5pt" o:ole="">
            <v:imagedata r:id="rId327" o:title=""/>
          </v:shape>
          <o:OLEObject Type="Embed" ProgID="Equation.DSMT4" ShapeID="_x0000_i1458" DrawAspect="Content" ObjectID="_1582917748" r:id="rId60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2"/>
          <w:sz w:val="28"/>
          <w:szCs w:val="28"/>
          <w:lang w:val="uk-UA"/>
        </w:rPr>
        <w:object w:dxaOrig="279" w:dyaOrig="380">
          <v:shape id="_x0000_i1459" type="#_x0000_t75" style="width:14.25pt;height:19.5pt" o:ole="">
            <v:imagedata r:id="rId271" o:title=""/>
          </v:shape>
          <o:OLEObject Type="Embed" ProgID="Equation.DSMT4" ShapeID="_x0000_i1459" DrawAspect="Content" ObjectID="_1582917749" r:id="rId60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2"/>
          <w:sz w:val="28"/>
          <w:szCs w:val="28"/>
          <w:lang w:val="uk-UA"/>
        </w:rPr>
        <w:object w:dxaOrig="260" w:dyaOrig="380">
          <v:shape id="_x0000_i1460" type="#_x0000_t75" style="width:14.25pt;height:19.5pt" o:ole="">
            <v:imagedata r:id="rId274" o:title=""/>
          </v:shape>
          <o:OLEObject Type="Embed" ProgID="Equation.DSMT4" ShapeID="_x0000_i1460" DrawAspect="Content" ObjectID="_1582917750" r:id="rId60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E683D" w:rsidRPr="00987A99">
        <w:rPr>
          <w:position w:val="-12"/>
          <w:sz w:val="28"/>
          <w:szCs w:val="28"/>
          <w:lang w:val="uk-UA"/>
        </w:rPr>
        <w:object w:dxaOrig="240" w:dyaOrig="380">
          <v:shape id="_x0000_i1461" type="#_x0000_t75" style="width:12.75pt;height:19.5pt" o:ole="">
            <v:imagedata r:id="rId269" o:title=""/>
          </v:shape>
          <o:OLEObject Type="Embed" ProgID="Equation.DSMT4" ShapeID="_x0000_i1461" DrawAspect="Content" ObjectID="_1582917751" r:id="rId61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E7DF2" w:rsidRDefault="009340D7" w:rsidP="009340D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авдання 2,3</w:t>
      </w:r>
      <w:r w:rsidRPr="003B68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в’язуються за алгоритмом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Дейкст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B6851">
        <w:rPr>
          <w:rFonts w:ascii="Times New Roman" w:hAnsi="Times New Roman" w:cs="Times New Roman"/>
          <w:sz w:val="28"/>
          <w:szCs w:val="28"/>
          <w:lang w:val="uk-UA"/>
        </w:rPr>
        <w:t xml:space="preserve">(стор. </w:t>
      </w:r>
      <w:r w:rsidR="00084804">
        <w:rPr>
          <w:rFonts w:ascii="Times New Roman" w:hAnsi="Times New Roman" w:cs="Times New Roman"/>
          <w:sz w:val="28"/>
          <w:szCs w:val="28"/>
          <w:lang w:val="uk-UA"/>
        </w:rPr>
        <w:t>5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і алгоритмом Краскала </w:t>
      </w:r>
      <w:r w:rsidRPr="003B6851">
        <w:rPr>
          <w:rFonts w:ascii="Times New Roman" w:hAnsi="Times New Roman" w:cs="Times New Roman"/>
          <w:sz w:val="28"/>
          <w:szCs w:val="28"/>
          <w:lang w:val="uk-UA"/>
        </w:rPr>
        <w:t xml:space="preserve">(стор. </w:t>
      </w: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084804"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відповідно. </w:t>
      </w:r>
    </w:p>
    <w:p w:rsidR="009340D7" w:rsidRPr="009340D7" w:rsidRDefault="009340D7" w:rsidP="009340D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BE683D" w:rsidRPr="00987A99" w:rsidRDefault="00BE683D" w:rsidP="009340D7">
      <w:pPr>
        <w:widowControl w:val="0"/>
        <w:tabs>
          <w:tab w:val="left" w:pos="-142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разок виконання і оформлення </w:t>
      </w:r>
      <w:r w:rsidRPr="00987A99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2</w:t>
      </w:r>
    </w:p>
    <w:p w:rsidR="00BE683D" w:rsidRPr="00987A99" w:rsidRDefault="00BE683D" w:rsidP="00BE683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Дейкстри, знайти мінімальний шлях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ід вузла </w:t>
      </w:r>
      <w:r w:rsidRPr="00987A99">
        <w:rPr>
          <w:noProof/>
          <w:position w:val="-14"/>
          <w:sz w:val="28"/>
          <w:szCs w:val="28"/>
        </w:rPr>
        <w:drawing>
          <wp:inline distT="0" distB="0" distL="0" distR="0">
            <wp:extent cx="170180" cy="276225"/>
            <wp:effectExtent l="19050" t="0" r="1270" b="0"/>
            <wp:docPr id="180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Pr="00987A99">
        <w:rPr>
          <w:noProof/>
          <w:position w:val="-14"/>
          <w:sz w:val="28"/>
          <w:szCs w:val="28"/>
        </w:rPr>
        <w:drawing>
          <wp:inline distT="0" distB="0" distL="0" distR="0">
            <wp:extent cx="191135" cy="276225"/>
            <wp:effectExtent l="19050" t="0" r="0" b="0"/>
            <wp:docPr id="181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орграфі </w:t>
      </w:r>
      <w:r w:rsidRPr="00987A99">
        <w:rPr>
          <w:noProof/>
          <w:position w:val="-6"/>
          <w:sz w:val="28"/>
          <w:szCs w:val="28"/>
        </w:rPr>
        <w:drawing>
          <wp:inline distT="0" distB="0" distL="0" distR="0">
            <wp:extent cx="180975" cy="244475"/>
            <wp:effectExtent l="0" t="0" r="0" b="0"/>
            <wp:docPr id="182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му матрицею довжин дуг:</w:t>
      </w:r>
    </w:p>
    <w:p w:rsidR="00946200" w:rsidRPr="00987A99" w:rsidRDefault="005276DC" w:rsidP="00387E0F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62"/>
          <w:sz w:val="28"/>
          <w:szCs w:val="28"/>
          <w:lang w:val="uk-UA"/>
        </w:rPr>
        <w:object w:dxaOrig="4660" w:dyaOrig="3379">
          <v:shape id="_x0000_i1462" type="#_x0000_t75" style="width:234pt;height:167.25pt" o:ole="">
            <v:imagedata r:id="rId611" o:title=""/>
          </v:shape>
          <o:OLEObject Type="Embed" ProgID="Equation.DSMT4" ShapeID="_x0000_i1462" DrawAspect="Content" ObjectID="_1582917752" r:id="rId612"/>
        </w:object>
      </w:r>
      <w:r w:rsidR="00172064"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E683D" w:rsidRPr="00987A99" w:rsidRDefault="00BE683D" w:rsidP="00BE683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Розв’язання. </w:t>
      </w:r>
      <w:r w:rsidR="00465374" w:rsidRPr="00987A99">
        <w:rPr>
          <w:rFonts w:ascii="Times New Roman" w:hAnsi="Times New Roman"/>
          <w:sz w:val="28"/>
          <w:szCs w:val="28"/>
          <w:lang w:val="uk-UA"/>
        </w:rPr>
        <w:t>Протокол роботи будемо оформлювати у вигляді таблиці, яку побудуємо в процесі розв’язування.</w:t>
      </w:r>
    </w:p>
    <w:p w:rsidR="00C112E0" w:rsidRPr="00987A99" w:rsidRDefault="00C112E0" w:rsidP="00C112E0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0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Всі вузли помічаються: стартовий вузол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463" type="#_x0000_t75" style="width:14.25pt;height:21.75pt" o:ole="">
            <v:imagedata r:id="rId613" o:title=""/>
          </v:shape>
          <o:OLEObject Type="Embed" ProgID="Equation.DSMT4" ShapeID="_x0000_i1463" DrawAspect="Content" ObjectID="_1582917753" r:id="rId61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отримує постійну мітку 0, всі інші вузли отримують тимчасові мітки </w:t>
      </w:r>
      <w:r w:rsidRPr="00987A99">
        <w:rPr>
          <w:rFonts w:ascii="Times New Roman" w:hAnsi="Times New Roman"/>
          <w:position w:val="-4"/>
          <w:sz w:val="28"/>
          <w:szCs w:val="28"/>
          <w:lang w:val="uk-UA"/>
        </w:rPr>
        <w:object w:dxaOrig="300" w:dyaOrig="240">
          <v:shape id="_x0000_i1464" type="#_x0000_t75" style="width:15pt;height:12.75pt" o:ole="">
            <v:imagedata r:id="rId615" o:title=""/>
          </v:shape>
          <o:OLEObject Type="Embed" ProgID="Equation.DSMT4" ShapeID="_x0000_i1464" DrawAspect="Content" ObjectID="_1582917754" r:id="rId61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:</w:t>
      </w:r>
    </w:p>
    <w:p w:rsidR="00C112E0" w:rsidRPr="00987A99" w:rsidRDefault="00C112E0" w:rsidP="00C112E0">
      <w:pPr>
        <w:tabs>
          <w:tab w:val="left" w:pos="0"/>
        </w:tabs>
        <w:spacing w:after="6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1260" w:dyaOrig="480">
          <v:shape id="_x0000_i1465" type="#_x0000_t75" style="width:63.75pt;height:23.25pt" o:ole="">
            <v:imagedata r:id="rId617" o:title=""/>
          </v:shape>
          <o:OLEObject Type="Embed" ProgID="Equation.DSMT4" ShapeID="_x0000_i1465" DrawAspect="Content" ObjectID="_1582917755" r:id="rId61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20"/>
          <w:sz w:val="28"/>
          <w:szCs w:val="28"/>
          <w:lang w:val="uk-UA"/>
        </w:rPr>
        <w:object w:dxaOrig="2439" w:dyaOrig="560">
          <v:shape id="_x0000_i1466" type="#_x0000_t75" style="width:122.25pt;height:29.25pt" o:ole="">
            <v:imagedata r:id="rId619" o:title=""/>
          </v:shape>
          <o:OLEObject Type="Embed" ProgID="Equation.DSMT4" ShapeID="_x0000_i1466" DrawAspect="Content" ObjectID="_1582917756" r:id="rId62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C112E0" w:rsidRPr="00987A99" w:rsidRDefault="00C112E0" w:rsidP="00C112E0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Ці значення занесемо в </w:t>
      </w:r>
      <w:r w:rsidR="00434492" w:rsidRPr="00987A99">
        <w:rPr>
          <w:rFonts w:ascii="Times New Roman" w:hAnsi="Times New Roman"/>
          <w:sz w:val="28"/>
          <w:szCs w:val="28"/>
          <w:lang w:val="uk-UA"/>
        </w:rPr>
        <w:t>нульовий</w:t>
      </w:r>
      <w:r w:rsidR="00465374" w:rsidRPr="00987A99">
        <w:rPr>
          <w:rFonts w:ascii="Times New Roman" w:hAnsi="Times New Roman"/>
          <w:sz w:val="28"/>
          <w:szCs w:val="28"/>
          <w:lang w:val="uk-UA"/>
        </w:rPr>
        <w:t xml:space="preserve"> рядок таблиці</w: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C112E0" w:rsidRPr="00987A99" w:rsidRDefault="00C112E0" w:rsidP="00C112E0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1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ля вузлів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1020" w:dyaOrig="440">
          <v:shape id="_x0000_i1467" type="#_x0000_t75" style="width:50.25pt;height:21.75pt" o:ole="">
            <v:imagedata r:id="rId621" o:title=""/>
          </v:shape>
          <o:OLEObject Type="Embed" ProgID="Equation.DSMT4" ShapeID="_x0000_i1467" DrawAspect="Content" ObjectID="_1582917757" r:id="rId62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тимчасовими мітками, в які заходять дуги з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468" type="#_x0000_t75" style="width:14.25pt;height:21.75pt" o:ole="">
            <v:imagedata r:id="rId613" o:title=""/>
          </v:shape>
          <o:OLEObject Type="Embed" ProgID="Equation.DSMT4" ShapeID="_x0000_i1468" DrawAspect="Content" ObjectID="_1582917758" r:id="rId62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постійною міткою, оновлюємо мітки:</w:t>
      </w:r>
    </w:p>
    <w:p w:rsidR="00C112E0" w:rsidRPr="00987A99" w:rsidRDefault="00C112E0" w:rsidP="00C112E0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2360" w:dyaOrig="480">
          <v:shape id="_x0000_i1469" type="#_x0000_t75" style="width:117.75pt;height:23.25pt" o:ole="">
            <v:imagedata r:id="rId624" o:title=""/>
          </v:shape>
          <o:OLEObject Type="Embed" ProgID="Equation.DSMT4" ShapeID="_x0000_i1469" DrawAspect="Content" ObjectID="_1582917759" r:id="rId62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C112E0" w:rsidRPr="00987A99" w:rsidRDefault="00387E0F" w:rsidP="00C112E0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340" w:dyaOrig="480">
          <v:shape id="_x0000_i1470" type="#_x0000_t75" style="width:166.5pt;height:23.25pt" o:ole="" fillcolor="window">
            <v:imagedata r:id="rId626" o:title=""/>
          </v:shape>
          <o:OLEObject Type="Embed" ProgID="Equation.DSMT4" ShapeID="_x0000_i1470" DrawAspect="Content" ObjectID="_1582917760" r:id="rId627"/>
        </w:object>
      </w:r>
      <w:r w:rsidR="00C112E0"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C112E0" w:rsidRPr="00987A99" w:rsidRDefault="00387E0F" w:rsidP="00C112E0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320" w:dyaOrig="480">
          <v:shape id="_x0000_i1471" type="#_x0000_t75" style="width:165.75pt;height:23.25pt" o:ole="" fillcolor="window">
            <v:imagedata r:id="rId628" o:title=""/>
          </v:shape>
          <o:OLEObject Type="Embed" ProgID="Equation.DSMT4" ShapeID="_x0000_i1471" DrawAspect="Content" ObjectID="_1582917761" r:id="rId629"/>
        </w:object>
      </w:r>
      <w:r w:rsidR="00C112E0"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C112E0" w:rsidRPr="00987A99" w:rsidRDefault="00387E0F" w:rsidP="00C112E0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600" w:dyaOrig="480">
          <v:shape id="_x0000_i1472" type="#_x0000_t75" style="width:180.75pt;height:23.25pt" o:ole="" fillcolor="window">
            <v:imagedata r:id="rId630" o:title=""/>
          </v:shape>
          <o:OLEObject Type="Embed" ProgID="Equation.DSMT4" ShapeID="_x0000_i1472" DrawAspect="Content" ObjectID="_1582917762" r:id="rId631"/>
        </w:object>
      </w:r>
    </w:p>
    <w:p w:rsidR="00C112E0" w:rsidRPr="00987A99" w:rsidRDefault="00387E0F" w:rsidP="00C112E0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560" w:dyaOrig="480">
          <v:shape id="_x0000_i1473" type="#_x0000_t75" style="width:178.5pt;height:23.25pt" o:ole="" fillcolor="window">
            <v:imagedata r:id="rId632" o:title=""/>
          </v:shape>
          <o:OLEObject Type="Embed" ProgID="Equation.DSMT4" ShapeID="_x0000_i1473" DrawAspect="Content" ObjectID="_1582917763" r:id="rId633"/>
        </w:object>
      </w:r>
      <w:r w:rsidR="00C112E0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434492" w:rsidRPr="00987A99" w:rsidRDefault="00434492" w:rsidP="00C112E0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Постійну мітку отримує вузол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20" w:dyaOrig="440">
          <v:shape id="_x0000_i1474" type="#_x0000_t75" style="width:15.75pt;height:21.75pt" o:ole="">
            <v:imagedata r:id="rId634" o:title=""/>
          </v:shape>
          <o:OLEObject Type="Embed" ProgID="Equation.DSMT4" ShapeID="_x0000_i1474" DrawAspect="Content" ObjectID="_1582917764" r:id="rId63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434492" w:rsidRPr="00987A99" w:rsidRDefault="00434492" w:rsidP="00465374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Ці значення занесемо в перший</w:t>
      </w:r>
      <w:r w:rsidR="00465374" w:rsidRPr="00987A99">
        <w:rPr>
          <w:rFonts w:ascii="Times New Roman" w:hAnsi="Times New Roman"/>
          <w:sz w:val="28"/>
          <w:szCs w:val="28"/>
          <w:lang w:val="uk-UA"/>
        </w:rPr>
        <w:t xml:space="preserve"> рядок таблиці.</w:t>
      </w:r>
    </w:p>
    <w:p w:rsidR="00434492" w:rsidRPr="00987A99" w:rsidRDefault="00434492" w:rsidP="00434492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2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ля вузлів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1020" w:dyaOrig="440">
          <v:shape id="_x0000_i1475" type="#_x0000_t75" style="width:50.25pt;height:21.75pt" o:ole="">
            <v:imagedata r:id="rId636" o:title=""/>
          </v:shape>
          <o:OLEObject Type="Embed" ProgID="Equation.DSMT4" ShapeID="_x0000_i1475" DrawAspect="Content" ObjectID="_1582917765" r:id="rId63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тимчасовими мітками, в які заходять дуги з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20" w:dyaOrig="440">
          <v:shape id="_x0000_i1476" type="#_x0000_t75" style="width:15.75pt;height:21.75pt" o:ole="">
            <v:imagedata r:id="rId634" o:title=""/>
          </v:shape>
          <o:OLEObject Type="Embed" ProgID="Equation.DSMT4" ShapeID="_x0000_i1476" DrawAspect="Content" ObjectID="_1582917766" r:id="rId63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постійною міткою, оновлюємо мітки:</w:t>
      </w:r>
    </w:p>
    <w:p w:rsidR="00434492" w:rsidRPr="00987A99" w:rsidRDefault="00434492" w:rsidP="00434492">
      <w:pPr>
        <w:tabs>
          <w:tab w:val="left" w:pos="0"/>
        </w:tabs>
        <w:spacing w:after="60" w:line="240" w:lineRule="auto"/>
        <w:ind w:left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2380" w:dyaOrig="480">
          <v:shape id="_x0000_i1477" type="#_x0000_t75" style="width:120.75pt;height:23.25pt" o:ole="">
            <v:imagedata r:id="rId639" o:title=""/>
          </v:shape>
          <o:OLEObject Type="Embed" ProgID="Equation.DSMT4" ShapeID="_x0000_i1477" DrawAspect="Content" ObjectID="_1582917767" r:id="rId64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434492" w:rsidRPr="00987A99" w:rsidRDefault="00387E0F" w:rsidP="00434492">
      <w:pPr>
        <w:tabs>
          <w:tab w:val="left" w:pos="0"/>
        </w:tabs>
        <w:spacing w:after="60" w:line="240" w:lineRule="auto"/>
        <w:ind w:left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519" w:dyaOrig="480">
          <v:shape id="_x0000_i1478" type="#_x0000_t75" style="width:177pt;height:23.25pt" o:ole="" fillcolor="window">
            <v:imagedata r:id="rId641" o:title=""/>
          </v:shape>
          <o:OLEObject Type="Embed" ProgID="Equation.DSMT4" ShapeID="_x0000_i1478" DrawAspect="Content" ObjectID="_1582917768" r:id="rId642"/>
        </w:object>
      </w:r>
      <w:r w:rsidR="00434492"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434492" w:rsidRPr="00987A99" w:rsidRDefault="00387E0F" w:rsidP="00434492">
      <w:pPr>
        <w:tabs>
          <w:tab w:val="left" w:pos="0"/>
        </w:tabs>
        <w:spacing w:after="60" w:line="240" w:lineRule="auto"/>
        <w:ind w:left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800" w:dyaOrig="480">
          <v:shape id="_x0000_i1479" type="#_x0000_t75" style="width:189pt;height:23.25pt" o:ole="" fillcolor="window">
            <v:imagedata r:id="rId643" o:title=""/>
          </v:shape>
          <o:OLEObject Type="Embed" ProgID="Equation.DSMT4" ShapeID="_x0000_i1479" DrawAspect="Content" ObjectID="_1582917769" r:id="rId644"/>
        </w:object>
      </w:r>
      <w:r w:rsidR="00434492"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434492" w:rsidRPr="00987A99" w:rsidRDefault="00387E0F" w:rsidP="00434492">
      <w:pPr>
        <w:tabs>
          <w:tab w:val="left" w:pos="0"/>
        </w:tabs>
        <w:spacing w:after="60" w:line="240" w:lineRule="auto"/>
        <w:ind w:left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480" w:dyaOrig="480">
          <v:shape id="_x0000_i1480" type="#_x0000_t75" style="width:173.25pt;height:23.25pt" o:ole="" fillcolor="window">
            <v:imagedata r:id="rId645" o:title=""/>
          </v:shape>
          <o:OLEObject Type="Embed" ProgID="Equation.DSMT4" ShapeID="_x0000_i1480" DrawAspect="Content" ObjectID="_1582917770" r:id="rId646"/>
        </w:object>
      </w:r>
      <w:r w:rsidR="00434492"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C112E0" w:rsidRPr="00987A99" w:rsidRDefault="0025478B" w:rsidP="00434492">
      <w:pPr>
        <w:tabs>
          <w:tab w:val="left" w:pos="0"/>
        </w:tabs>
        <w:spacing w:after="60" w:line="240" w:lineRule="auto"/>
        <w:ind w:left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780" w:dyaOrig="480">
          <v:shape id="_x0000_i1481" type="#_x0000_t75" style="width:189pt;height:23.25pt" o:ole="" fillcolor="window">
            <v:imagedata r:id="rId647" o:title=""/>
          </v:shape>
          <o:OLEObject Type="Embed" ProgID="Equation.DSMT4" ShapeID="_x0000_i1481" DrawAspect="Content" ObjectID="_1582917771" r:id="rId648"/>
        </w:object>
      </w:r>
      <w:r w:rsidR="00434492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434492" w:rsidRPr="00987A99" w:rsidRDefault="00434492" w:rsidP="00434492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Постійну мітку отримує вузол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82" type="#_x0000_t75" style="width:15pt;height:21.75pt" o:ole="">
            <v:imagedata r:id="rId649" o:title=""/>
          </v:shape>
          <o:OLEObject Type="Embed" ProgID="Equation.DSMT4" ShapeID="_x0000_i1482" DrawAspect="Content" ObjectID="_1582917772" r:id="rId65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C112E0" w:rsidRPr="00987A99" w:rsidRDefault="00434492" w:rsidP="00434492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Ці значення занесемо в другий</w:t>
      </w:r>
      <w:r w:rsidR="00465374" w:rsidRPr="00987A99">
        <w:rPr>
          <w:rFonts w:ascii="Times New Roman" w:hAnsi="Times New Roman"/>
          <w:sz w:val="28"/>
          <w:szCs w:val="28"/>
          <w:lang w:val="uk-UA"/>
        </w:rPr>
        <w:t xml:space="preserve"> рядок таблиці.</w:t>
      </w:r>
    </w:p>
    <w:p w:rsidR="00434492" w:rsidRPr="00987A99" w:rsidRDefault="00434492" w:rsidP="00434492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3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5478B" w:rsidRPr="00987A99">
        <w:rPr>
          <w:rFonts w:ascii="Times New Roman" w:hAnsi="Times New Roman"/>
          <w:sz w:val="28"/>
          <w:szCs w:val="28"/>
          <w:lang w:val="uk-UA"/>
        </w:rPr>
        <w:t xml:space="preserve">Для вузлів </w:t>
      </w:r>
      <w:r w:rsidR="0025478B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660" w:dyaOrig="440">
          <v:shape id="_x0000_i1483" type="#_x0000_t75" style="width:33.75pt;height:21.75pt" o:ole="">
            <v:imagedata r:id="rId651" o:title=""/>
          </v:shape>
          <o:OLEObject Type="Embed" ProgID="Equation.DSMT4" ShapeID="_x0000_i1483" DrawAspect="Content" ObjectID="_1582917773" r:id="rId652"/>
        </w:object>
      </w:r>
      <w:r w:rsidR="0025478B"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>з тимчасов</w:t>
      </w:r>
      <w:r w:rsidR="0025478B" w:rsidRPr="00987A99">
        <w:rPr>
          <w:rFonts w:ascii="Times New Roman" w:hAnsi="Times New Roman"/>
          <w:sz w:val="28"/>
          <w:szCs w:val="28"/>
          <w:lang w:val="uk-UA"/>
        </w:rPr>
        <w:t>ими мітками, в які заходя</w:t>
      </w:r>
      <w:r w:rsidRPr="00987A99">
        <w:rPr>
          <w:rFonts w:ascii="Times New Roman" w:hAnsi="Times New Roman"/>
          <w:sz w:val="28"/>
          <w:szCs w:val="28"/>
          <w:lang w:val="uk-UA"/>
        </w:rPr>
        <w:t>ть дуг</w:t>
      </w:r>
      <w:r w:rsidR="0025478B" w:rsidRPr="00987A99">
        <w:rPr>
          <w:rFonts w:ascii="Times New Roman" w:hAnsi="Times New Roman"/>
          <w:sz w:val="28"/>
          <w:szCs w:val="28"/>
          <w:lang w:val="uk-UA"/>
        </w:rPr>
        <w:t>и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84" type="#_x0000_t75" style="width:15pt;height:21.75pt" o:ole="">
            <v:imagedata r:id="rId649" o:title=""/>
          </v:shape>
          <o:OLEObject Type="Embed" ProgID="Equation.DSMT4" ShapeID="_x0000_i1484" DrawAspect="Content" ObjectID="_1582917774" r:id="rId65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п</w:t>
      </w:r>
      <w:r w:rsidR="0025478B" w:rsidRPr="00987A99">
        <w:rPr>
          <w:rFonts w:ascii="Times New Roman" w:hAnsi="Times New Roman"/>
          <w:sz w:val="28"/>
          <w:szCs w:val="28"/>
          <w:lang w:val="uk-UA"/>
        </w:rPr>
        <w:t>остійною міткою, оновлюємо мітки</w:t>
      </w:r>
      <w:r w:rsidRPr="00987A99">
        <w:rPr>
          <w:rFonts w:ascii="Times New Roman" w:hAnsi="Times New Roman"/>
          <w:sz w:val="28"/>
          <w:szCs w:val="28"/>
          <w:lang w:val="uk-UA"/>
        </w:rPr>
        <w:t>:</w:t>
      </w:r>
    </w:p>
    <w:p w:rsidR="00434492" w:rsidRPr="00987A99" w:rsidRDefault="009A48E9" w:rsidP="00434492">
      <w:pPr>
        <w:tabs>
          <w:tab w:val="left" w:pos="0"/>
        </w:tabs>
        <w:spacing w:after="60" w:line="240" w:lineRule="auto"/>
        <w:ind w:left="708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2020" w:dyaOrig="480">
          <v:shape id="_x0000_i1485" type="#_x0000_t75" style="width:101.25pt;height:23.25pt" o:ole="">
            <v:imagedata r:id="rId654" o:title=""/>
          </v:shape>
          <o:OLEObject Type="Embed" ProgID="Equation.DSMT4" ShapeID="_x0000_i1485" DrawAspect="Content" ObjectID="_1582917775" r:id="rId655"/>
        </w:object>
      </w:r>
      <w:r w:rsidR="00434492"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9A48E9" w:rsidRPr="00987A99" w:rsidRDefault="009A48E9" w:rsidP="00434492">
      <w:pPr>
        <w:tabs>
          <w:tab w:val="left" w:pos="0"/>
        </w:tabs>
        <w:spacing w:after="60" w:line="240" w:lineRule="auto"/>
        <w:ind w:left="708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540" w:dyaOrig="480">
          <v:shape id="_x0000_i1486" type="#_x0000_t75" style="width:177.75pt;height:23.25pt" o:ole="" fillcolor="window">
            <v:imagedata r:id="rId656" o:title=""/>
          </v:shape>
          <o:OLEObject Type="Embed" ProgID="Equation.DSMT4" ShapeID="_x0000_i1486" DrawAspect="Content" ObjectID="_1582917776" r:id="rId65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;</w:t>
      </w:r>
    </w:p>
    <w:p w:rsidR="009A48E9" w:rsidRPr="00987A99" w:rsidRDefault="009A48E9" w:rsidP="009A48E9">
      <w:pPr>
        <w:tabs>
          <w:tab w:val="left" w:pos="0"/>
        </w:tabs>
        <w:spacing w:after="60" w:line="240" w:lineRule="auto"/>
        <w:ind w:left="708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280" w:dyaOrig="480">
          <v:shape id="_x0000_i1487" type="#_x0000_t75" style="width:163.5pt;height:23.25pt" o:ole="" fillcolor="window">
            <v:imagedata r:id="rId658" o:title=""/>
          </v:shape>
          <o:OLEObject Type="Embed" ProgID="Equation.DSMT4" ShapeID="_x0000_i1487" DrawAspect="Content" ObjectID="_1582917777" r:id="rId65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EF4CF9" w:rsidRPr="00987A99" w:rsidRDefault="00EF4CF9" w:rsidP="00EF4CF9">
      <w:pPr>
        <w:tabs>
          <w:tab w:val="left" w:pos="0"/>
        </w:tabs>
        <w:spacing w:after="60" w:line="240" w:lineRule="auto"/>
        <w:ind w:left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080" w:dyaOrig="480">
          <v:shape id="_x0000_i1488" type="#_x0000_t75" style="width:153.75pt;height:23.25pt" o:ole="" fillcolor="window">
            <v:imagedata r:id="rId660" o:title=""/>
          </v:shape>
          <o:OLEObject Type="Embed" ProgID="Equation.DSMT4" ShapeID="_x0000_i1488" DrawAspect="Content" ObjectID="_1582917778" r:id="rId66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434492" w:rsidRPr="00987A99" w:rsidRDefault="00434492" w:rsidP="00434492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Постійну мітку отримує вузол </w:t>
      </w:r>
      <w:r w:rsidR="00EF4CF9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89" type="#_x0000_t75" style="width:15pt;height:21.75pt" o:ole="">
            <v:imagedata r:id="rId662" o:title=""/>
          </v:shape>
          <o:OLEObject Type="Embed" ProgID="Equation.DSMT4" ShapeID="_x0000_i1489" DrawAspect="Content" ObjectID="_1582917779" r:id="rId66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434492" w:rsidRPr="00987A99" w:rsidRDefault="00434492" w:rsidP="00434492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Ці значення за</w:t>
      </w:r>
      <w:r w:rsidR="00EF4CF9" w:rsidRPr="00987A99">
        <w:rPr>
          <w:rFonts w:ascii="Times New Roman" w:hAnsi="Times New Roman"/>
          <w:sz w:val="28"/>
          <w:szCs w:val="28"/>
          <w:lang w:val="uk-UA"/>
        </w:rPr>
        <w:t>несемо в третій рядок таблиці.</w:t>
      </w:r>
    </w:p>
    <w:p w:rsidR="00EF4CF9" w:rsidRPr="00987A99" w:rsidRDefault="00EF4CF9" w:rsidP="00434492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4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ля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90" type="#_x0000_t75" style="width:15pt;height:21.75pt" o:ole="">
            <v:imagedata r:id="rId664" o:title=""/>
          </v:shape>
          <o:OLEObject Type="Embed" ProgID="Equation.DSMT4" ShapeID="_x0000_i1490" DrawAspect="Content" ObjectID="_1582917780" r:id="rId66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тимчасовою міткою, в яку заходять дуга з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91" type="#_x0000_t75" style="width:15pt;height:21.75pt" o:ole="">
            <v:imagedata r:id="rId662" o:title=""/>
          </v:shape>
          <o:OLEObject Type="Embed" ProgID="Equation.DSMT4" ShapeID="_x0000_i1491" DrawAspect="Content" ObjectID="_1582917781" r:id="rId66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постійною міткою, оновлюємо мітку:</w:t>
      </w:r>
    </w:p>
    <w:p w:rsidR="00395DB6" w:rsidRPr="00987A99" w:rsidRDefault="00395DB6" w:rsidP="00434492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600" w:dyaOrig="480">
          <v:shape id="_x0000_i1492" type="#_x0000_t75" style="width:179.25pt;height:23.25pt" o:ole="" fillcolor="window">
            <v:imagedata r:id="rId667" o:title=""/>
          </v:shape>
          <o:OLEObject Type="Embed" ProgID="Equation.DSMT4" ShapeID="_x0000_i1492" DrawAspect="Content" ObjectID="_1582917782" r:id="rId66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EF4CF9" w:rsidRPr="00987A99" w:rsidRDefault="00395DB6" w:rsidP="00EF4CF9">
      <w:pPr>
        <w:tabs>
          <w:tab w:val="left" w:pos="0"/>
        </w:tabs>
        <w:spacing w:after="60" w:line="240" w:lineRule="auto"/>
        <w:ind w:left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2960" w:dyaOrig="480">
          <v:shape id="_x0000_i1493" type="#_x0000_t75" style="width:148.5pt;height:23.25pt" o:ole="" fillcolor="window">
            <v:imagedata r:id="rId669" o:title=""/>
          </v:shape>
          <o:OLEObject Type="Embed" ProgID="Equation.DSMT4" ShapeID="_x0000_i1493" DrawAspect="Content" ObjectID="_1582917783" r:id="rId670"/>
        </w:object>
      </w:r>
      <w:r w:rsidR="00EF4CF9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F4CF9" w:rsidRPr="00987A99" w:rsidRDefault="00EF4CF9" w:rsidP="00EF4CF9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Постійну мітку отримує вузол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94" type="#_x0000_t75" style="width:15pt;height:21.75pt" o:ole="">
            <v:imagedata r:id="rId664" o:title=""/>
          </v:shape>
          <o:OLEObject Type="Embed" ProgID="Equation.DSMT4" ShapeID="_x0000_i1494" DrawAspect="Content" ObjectID="_1582917784" r:id="rId67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F4CF9" w:rsidRPr="00987A99" w:rsidRDefault="00EF4CF9" w:rsidP="00EF4CF9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Ці значення занесемо в четвертий рядок таблиці.</w:t>
      </w:r>
    </w:p>
    <w:p w:rsidR="00434492" w:rsidRPr="00987A99" w:rsidRDefault="00465374" w:rsidP="00C112E0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 xml:space="preserve">Крок </w:t>
      </w:r>
      <w:r w:rsidR="00EF4CF9" w:rsidRPr="00987A99">
        <w:rPr>
          <w:rFonts w:ascii="Times New Roman" w:hAnsi="Times New Roman"/>
          <w:b/>
          <w:i/>
          <w:sz w:val="28"/>
          <w:szCs w:val="28"/>
          <w:lang w:val="uk-UA"/>
        </w:rPr>
        <w:t>5</w:t>
      </w: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вузла </w:t>
      </w:r>
      <w:r w:rsidR="004A5479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95" type="#_x0000_t75" style="width:15pt;height:21.75pt" o:ole="">
            <v:imagedata r:id="rId664" o:title=""/>
          </v:shape>
          <o:OLEObject Type="Embed" ProgID="Equation.DSMT4" ShapeID="_x0000_i1495" DrawAspect="Content" ObjectID="_1582917785" r:id="rId67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постійною міткою не входить жодна дуга.</w:t>
      </w:r>
    </w:p>
    <w:p w:rsidR="00465374" w:rsidRPr="00987A99" w:rsidRDefault="004A5479" w:rsidP="00465374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1420" w:dyaOrig="480">
          <v:shape id="_x0000_i1496" type="#_x0000_t75" style="width:71.25pt;height:23.25pt" o:ole="">
            <v:imagedata r:id="rId673" o:title=""/>
          </v:shape>
          <o:OLEObject Type="Embed" ProgID="Equation.DSMT4" ShapeID="_x0000_i1496" DrawAspect="Content" ObjectID="_1582917786" r:id="rId674"/>
        </w:object>
      </w:r>
      <w:r w:rsidR="00465374" w:rsidRPr="00987A99">
        <w:rPr>
          <w:rFonts w:ascii="Times New Roman" w:hAnsi="Times New Roman"/>
          <w:sz w:val="28"/>
          <w:szCs w:val="28"/>
          <w:lang w:val="uk-UA"/>
        </w:rPr>
        <w:t>;</w:t>
      </w:r>
    </w:p>
    <w:p w:rsidR="00465374" w:rsidRPr="00987A99" w:rsidRDefault="004A5479" w:rsidP="00465374">
      <w:pPr>
        <w:tabs>
          <w:tab w:val="left" w:pos="0"/>
        </w:tabs>
        <w:spacing w:after="6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1440" w:dyaOrig="480">
          <v:shape id="_x0000_i1497" type="#_x0000_t75" style="width:1in;height:23.25pt" o:ole="" fillcolor="window">
            <v:imagedata r:id="rId675" o:title=""/>
          </v:shape>
          <o:OLEObject Type="Embed" ProgID="Equation.DSMT4" ShapeID="_x0000_i1497" DrawAspect="Content" ObjectID="_1582917787" r:id="rId676"/>
        </w:object>
      </w:r>
      <w:r w:rsidR="00465374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434492" w:rsidRPr="00987A99" w:rsidRDefault="00465374" w:rsidP="00C112E0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Постійну мітку отримує вузол </w:t>
      </w:r>
      <w:r w:rsidR="004A5479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498" type="#_x0000_t75" style="width:14.25pt;height:21.75pt" o:ole="">
            <v:imagedata r:id="rId677" o:title=""/>
          </v:shape>
          <o:OLEObject Type="Embed" ProgID="Equation.DSMT4" ShapeID="_x0000_i1498" DrawAspect="Content" ObjectID="_1582917788" r:id="rId67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434492" w:rsidRPr="00987A99" w:rsidRDefault="00465374" w:rsidP="00C112E0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Ці значення занесемо в </w:t>
      </w:r>
      <w:r w:rsidR="004A5479" w:rsidRPr="00987A99">
        <w:rPr>
          <w:rFonts w:ascii="Times New Roman" w:hAnsi="Times New Roman"/>
          <w:sz w:val="28"/>
          <w:szCs w:val="28"/>
          <w:lang w:val="uk-UA"/>
        </w:rPr>
        <w:t>п’ятий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рядок таблиці.</w:t>
      </w:r>
    </w:p>
    <w:p w:rsidR="00465374" w:rsidRPr="00987A99" w:rsidRDefault="004A5479" w:rsidP="00C112E0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6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ля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499" type="#_x0000_t75" style="width:15pt;height:21.75pt" o:ole="">
            <v:imagedata r:id="rId679" o:title=""/>
          </v:shape>
          <o:OLEObject Type="Embed" ProgID="Equation.DSMT4" ShapeID="_x0000_i1499" DrawAspect="Content" ObjectID="_1582917789" r:id="rId68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тимчасовою міткою, в яку заходять дуга з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500" type="#_x0000_t75" style="width:14.25pt;height:21.75pt" o:ole="">
            <v:imagedata r:id="rId681" o:title=""/>
          </v:shape>
          <o:OLEObject Type="Embed" ProgID="Equation.DSMT4" ShapeID="_x0000_i1500" DrawAspect="Content" ObjectID="_1582917790" r:id="rId68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постійною міткою, оновлюємо мітку:</w:t>
      </w:r>
    </w:p>
    <w:p w:rsidR="004A5479" w:rsidRPr="00987A99" w:rsidRDefault="00A96C81" w:rsidP="004A5479">
      <w:pPr>
        <w:tabs>
          <w:tab w:val="left" w:pos="0"/>
        </w:tabs>
        <w:spacing w:after="60" w:line="240" w:lineRule="auto"/>
        <w:ind w:left="708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3800" w:dyaOrig="480">
          <v:shape id="_x0000_i1501" type="#_x0000_t75" style="width:190.5pt;height:23.25pt" o:ole="" fillcolor="window">
            <v:imagedata r:id="rId683" o:title=""/>
          </v:shape>
          <o:OLEObject Type="Embed" ProgID="Equation.DSMT4" ShapeID="_x0000_i1501" DrawAspect="Content" ObjectID="_1582917791" r:id="rId684"/>
        </w:object>
      </w:r>
    </w:p>
    <w:p w:rsidR="004A5479" w:rsidRPr="00987A99" w:rsidRDefault="005276DC" w:rsidP="004A5479">
      <w:pPr>
        <w:tabs>
          <w:tab w:val="left" w:pos="0"/>
        </w:tabs>
        <w:spacing w:after="60" w:line="240" w:lineRule="auto"/>
        <w:ind w:left="708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2960" w:dyaOrig="480">
          <v:shape id="_x0000_i1502" type="#_x0000_t75" style="width:147.75pt;height:23.25pt" o:ole="" fillcolor="window">
            <v:imagedata r:id="rId685" o:title=""/>
          </v:shape>
          <o:OLEObject Type="Embed" ProgID="Equation.DSMT4" ShapeID="_x0000_i1502" DrawAspect="Content" ObjectID="_1582917792" r:id="rId686"/>
        </w:object>
      </w:r>
      <w:r w:rsidR="004A5479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A96C81" w:rsidRPr="00987A99" w:rsidRDefault="00A96C81" w:rsidP="00A96C81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Постійну мітку отримує вузол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03" type="#_x0000_t75" style="width:15pt;height:21.75pt" o:ole="">
            <v:imagedata r:id="rId679" o:title=""/>
          </v:shape>
          <o:OLEObject Type="Embed" ProgID="Equation.DSMT4" ShapeID="_x0000_i1503" DrawAspect="Content" ObjectID="_1582917793" r:id="rId68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A96C81" w:rsidRDefault="00A96C81" w:rsidP="00A96C81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Ці значення занесемо в шостий рядок таблиці.</w:t>
      </w:r>
    </w:p>
    <w:p w:rsidR="009340D7" w:rsidRDefault="009340D7" w:rsidP="00A96C81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40D7" w:rsidRDefault="009340D7" w:rsidP="00A96C81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40D7" w:rsidRDefault="009340D7" w:rsidP="00A96C81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40D7" w:rsidRPr="009340D7" w:rsidRDefault="009340D7" w:rsidP="009340D7">
      <w:pPr>
        <w:tabs>
          <w:tab w:val="left" w:pos="0"/>
        </w:tabs>
        <w:spacing w:after="60" w:line="240" w:lineRule="auto"/>
        <w:ind w:firstLine="72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9340D7">
        <w:rPr>
          <w:rFonts w:ascii="Times New Roman" w:hAnsi="Times New Roman"/>
          <w:b/>
          <w:sz w:val="28"/>
          <w:szCs w:val="28"/>
          <w:lang w:val="uk-UA"/>
        </w:rPr>
        <w:lastRenderedPageBreak/>
        <w:t>Таблиця кроків алгоритму Дейкстри</w:t>
      </w:r>
    </w:p>
    <w:tbl>
      <w:tblPr>
        <w:tblW w:w="932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1027"/>
        <w:gridCol w:w="1157"/>
        <w:gridCol w:w="1126"/>
        <w:gridCol w:w="1039"/>
        <w:gridCol w:w="1028"/>
        <w:gridCol w:w="979"/>
        <w:gridCol w:w="979"/>
      </w:tblGrid>
      <w:tr w:rsidR="00387E0F" w:rsidRPr="00987A99" w:rsidTr="00D557F6">
        <w:trPr>
          <w:trHeight w:val="640"/>
        </w:trPr>
        <w:tc>
          <w:tcPr>
            <w:tcW w:w="1985" w:type="dxa"/>
            <w:tcBorders>
              <w:tl2br w:val="single" w:sz="4" w:space="0" w:color="auto"/>
            </w:tcBorders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Вузли</w:t>
            </w:r>
          </w:p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Кроки</w:t>
            </w:r>
          </w:p>
        </w:tc>
        <w:tc>
          <w:tcPr>
            <w:tcW w:w="1027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260" w:dyaOrig="440">
                <v:shape id="_x0000_i1504" type="#_x0000_t75" style="width:14.25pt;height:21.75pt" o:ole="">
                  <v:imagedata r:id="rId23" o:title=""/>
                </v:shape>
                <o:OLEObject Type="Embed" ProgID="Equation.DSMT4" ShapeID="_x0000_i1504" DrawAspect="Content" ObjectID="_1582917794" r:id="rId688"/>
              </w:object>
            </w:r>
          </w:p>
        </w:tc>
        <w:tc>
          <w:tcPr>
            <w:tcW w:w="1157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300" w:dyaOrig="440">
                <v:shape id="_x0000_i1505" type="#_x0000_t75" style="width:15pt;height:21.75pt" o:ole="">
                  <v:imagedata r:id="rId689" o:title=""/>
                </v:shape>
                <o:OLEObject Type="Embed" ProgID="Equation.DSMT4" ShapeID="_x0000_i1505" DrawAspect="Content" ObjectID="_1582917795" r:id="rId690"/>
              </w:object>
            </w:r>
          </w:p>
        </w:tc>
        <w:tc>
          <w:tcPr>
            <w:tcW w:w="1126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279" w:dyaOrig="440">
                <v:shape id="_x0000_i1506" type="#_x0000_t75" style="width:14.25pt;height:21.75pt" o:ole="">
                  <v:imagedata r:id="rId691" o:title=""/>
                </v:shape>
                <o:OLEObject Type="Embed" ProgID="Equation.DSMT4" ShapeID="_x0000_i1506" DrawAspect="Content" ObjectID="_1582917796" r:id="rId692"/>
              </w:object>
            </w:r>
          </w:p>
        </w:tc>
        <w:tc>
          <w:tcPr>
            <w:tcW w:w="1039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320" w:dyaOrig="440">
                <v:shape id="_x0000_i1507" type="#_x0000_t75" style="width:15.75pt;height:21.75pt" o:ole="">
                  <v:imagedata r:id="rId693" o:title=""/>
                </v:shape>
                <o:OLEObject Type="Embed" ProgID="Equation.DSMT4" ShapeID="_x0000_i1507" DrawAspect="Content" ObjectID="_1582917797" r:id="rId694"/>
              </w:object>
            </w:r>
          </w:p>
        </w:tc>
        <w:tc>
          <w:tcPr>
            <w:tcW w:w="1028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279" w:dyaOrig="440">
                <v:shape id="_x0000_i1508" type="#_x0000_t75" style="width:14.25pt;height:21.75pt" o:ole="">
                  <v:imagedata r:id="rId695" o:title=""/>
                </v:shape>
                <o:OLEObject Type="Embed" ProgID="Equation.DSMT4" ShapeID="_x0000_i1508" DrawAspect="Content" ObjectID="_1582917798" r:id="rId696"/>
              </w:object>
            </w:r>
          </w:p>
        </w:tc>
        <w:tc>
          <w:tcPr>
            <w:tcW w:w="979" w:type="dxa"/>
            <w:vAlign w:val="center"/>
          </w:tcPr>
          <w:p w:rsidR="00387E0F" w:rsidRPr="00987A99" w:rsidRDefault="00387E0F" w:rsidP="00387E0F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300" w:dyaOrig="440">
                <v:shape id="_x0000_i1509" type="#_x0000_t75" style="width:15pt;height:21.75pt" o:ole="">
                  <v:imagedata r:id="rId697" o:title=""/>
                </v:shape>
                <o:OLEObject Type="Embed" ProgID="Equation.DSMT4" ShapeID="_x0000_i1509" DrawAspect="Content" ObjectID="_1582917799" r:id="rId698"/>
              </w:object>
            </w:r>
          </w:p>
        </w:tc>
        <w:tc>
          <w:tcPr>
            <w:tcW w:w="979" w:type="dxa"/>
            <w:vAlign w:val="center"/>
          </w:tcPr>
          <w:p w:rsidR="00387E0F" w:rsidRPr="00987A99" w:rsidRDefault="00387E0F" w:rsidP="00387E0F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300" w:dyaOrig="440">
                <v:shape id="_x0000_i1510" type="#_x0000_t75" style="width:15pt;height:21.75pt" o:ole="">
                  <v:imagedata r:id="rId699" o:title=""/>
                </v:shape>
                <o:OLEObject Type="Embed" ProgID="Equation.DSMT4" ShapeID="_x0000_i1510" DrawAspect="Content" ObjectID="_1582917800" r:id="rId700"/>
              </w:object>
            </w:r>
          </w:p>
        </w:tc>
      </w:tr>
      <w:tr w:rsidR="00387E0F" w:rsidRPr="00987A99" w:rsidTr="00D557F6">
        <w:tc>
          <w:tcPr>
            <w:tcW w:w="1985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027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0</w:t>
            </w:r>
          </w:p>
        </w:tc>
        <w:tc>
          <w:tcPr>
            <w:tcW w:w="1157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11" type="#_x0000_t75" style="width:15pt;height:12.75pt" o:ole="">
                  <v:imagedata r:id="rId615" o:title=""/>
                </v:shape>
                <o:OLEObject Type="Embed" ProgID="Equation.DSMT4" ShapeID="_x0000_i1511" DrawAspect="Content" ObjectID="_1582917801" r:id="rId701"/>
              </w:object>
            </w:r>
          </w:p>
        </w:tc>
        <w:tc>
          <w:tcPr>
            <w:tcW w:w="1126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12" type="#_x0000_t75" style="width:15pt;height:12.75pt" o:ole="">
                  <v:imagedata r:id="rId615" o:title=""/>
                </v:shape>
                <o:OLEObject Type="Embed" ProgID="Equation.DSMT4" ShapeID="_x0000_i1512" DrawAspect="Content" ObjectID="_1582917802" r:id="rId702"/>
              </w:object>
            </w:r>
          </w:p>
        </w:tc>
        <w:tc>
          <w:tcPr>
            <w:tcW w:w="1039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13" type="#_x0000_t75" style="width:15pt;height:12.75pt" o:ole="">
                  <v:imagedata r:id="rId615" o:title=""/>
                </v:shape>
                <o:OLEObject Type="Embed" ProgID="Equation.DSMT4" ShapeID="_x0000_i1513" DrawAspect="Content" ObjectID="_1582917803" r:id="rId703"/>
              </w:object>
            </w:r>
          </w:p>
        </w:tc>
        <w:tc>
          <w:tcPr>
            <w:tcW w:w="1028" w:type="dxa"/>
            <w:vAlign w:val="center"/>
          </w:tcPr>
          <w:p w:rsidR="00387E0F" w:rsidRPr="00987A99" w:rsidRDefault="00387E0F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14" type="#_x0000_t75" style="width:15pt;height:12.75pt" o:ole="">
                  <v:imagedata r:id="rId615" o:title=""/>
                </v:shape>
                <o:OLEObject Type="Embed" ProgID="Equation.DSMT4" ShapeID="_x0000_i1514" DrawAspect="Content" ObjectID="_1582917804" r:id="rId704"/>
              </w:object>
            </w:r>
          </w:p>
        </w:tc>
        <w:tc>
          <w:tcPr>
            <w:tcW w:w="979" w:type="dxa"/>
            <w:vAlign w:val="center"/>
          </w:tcPr>
          <w:p w:rsidR="00387E0F" w:rsidRPr="00987A99" w:rsidRDefault="00387E0F" w:rsidP="00387E0F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15" type="#_x0000_t75" style="width:15pt;height:12.75pt" o:ole="">
                  <v:imagedata r:id="rId615" o:title=""/>
                </v:shape>
                <o:OLEObject Type="Embed" ProgID="Equation.DSMT4" ShapeID="_x0000_i1515" DrawAspect="Content" ObjectID="_1582917805" r:id="rId705"/>
              </w:object>
            </w:r>
          </w:p>
        </w:tc>
        <w:tc>
          <w:tcPr>
            <w:tcW w:w="979" w:type="dxa"/>
            <w:vAlign w:val="center"/>
          </w:tcPr>
          <w:p w:rsidR="00387E0F" w:rsidRPr="00987A99" w:rsidRDefault="00387E0F" w:rsidP="00387E0F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16" type="#_x0000_t75" style="width:15pt;height:12.75pt" o:ole="">
                  <v:imagedata r:id="rId615" o:title=""/>
                </v:shape>
                <o:OLEObject Type="Embed" ProgID="Equation.DSMT4" ShapeID="_x0000_i1516" DrawAspect="Content" ObjectID="_1582917806" r:id="rId706"/>
              </w:object>
            </w:r>
          </w:p>
        </w:tc>
      </w:tr>
      <w:tr w:rsidR="0025478B" w:rsidRPr="00987A99" w:rsidTr="00D557F6">
        <w:tc>
          <w:tcPr>
            <w:tcW w:w="1985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027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0</w:t>
            </w:r>
          </w:p>
        </w:tc>
        <w:tc>
          <w:tcPr>
            <w:tcW w:w="1157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2</w:t>
            </w:r>
          </w:p>
        </w:tc>
        <w:tc>
          <w:tcPr>
            <w:tcW w:w="1126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300" w:dyaOrig="440">
                <v:shape id="_x0000_i1517" type="#_x0000_t75" style="width:15pt;height:21.75pt" o:ole="">
                  <v:imagedata r:id="rId707" o:title=""/>
                </v:shape>
                <o:OLEObject Type="Embed" ProgID="Equation.DSMT4" ShapeID="_x0000_i1517" DrawAspect="Content" ObjectID="_1582917807" r:id="rId708"/>
              </w:object>
            </w:r>
          </w:p>
        </w:tc>
        <w:tc>
          <w:tcPr>
            <w:tcW w:w="1039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40" w:dyaOrig="440">
                <v:shape id="_x0000_i1518" type="#_x0000_t75" style="width:21.75pt;height:21.75pt" o:ole="">
                  <v:imagedata r:id="rId709" o:title=""/>
                </v:shape>
                <o:OLEObject Type="Embed" ProgID="Equation.DSMT4" ShapeID="_x0000_i1518" DrawAspect="Content" ObjectID="_1582917808" r:id="rId710"/>
              </w:object>
            </w:r>
          </w:p>
        </w:tc>
        <w:tc>
          <w:tcPr>
            <w:tcW w:w="1028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19" type="#_x0000_t75" style="width:15pt;height:12.75pt" o:ole="">
                  <v:imagedata r:id="rId615" o:title=""/>
                </v:shape>
                <o:OLEObject Type="Embed" ProgID="Equation.DSMT4" ShapeID="_x0000_i1519" DrawAspect="Content" ObjectID="_1582917809" r:id="rId711"/>
              </w:object>
            </w:r>
          </w:p>
        </w:tc>
        <w:tc>
          <w:tcPr>
            <w:tcW w:w="979" w:type="dxa"/>
            <w:vAlign w:val="center"/>
          </w:tcPr>
          <w:p w:rsidR="0025478B" w:rsidRPr="00987A99" w:rsidRDefault="0025478B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20" type="#_x0000_t75" style="width:15pt;height:12.75pt" o:ole="">
                  <v:imagedata r:id="rId615" o:title=""/>
                </v:shape>
                <o:OLEObject Type="Embed" ProgID="Equation.DSMT4" ShapeID="_x0000_i1520" DrawAspect="Content" ObjectID="_1582917810" r:id="rId712"/>
              </w:object>
            </w:r>
          </w:p>
        </w:tc>
        <w:tc>
          <w:tcPr>
            <w:tcW w:w="979" w:type="dxa"/>
            <w:vAlign w:val="center"/>
          </w:tcPr>
          <w:p w:rsidR="0025478B" w:rsidRPr="00987A99" w:rsidRDefault="0025478B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21" type="#_x0000_t75" style="width:15pt;height:12.75pt" o:ole="">
                  <v:imagedata r:id="rId615" o:title=""/>
                </v:shape>
                <o:OLEObject Type="Embed" ProgID="Equation.DSMT4" ShapeID="_x0000_i1521" DrawAspect="Content" ObjectID="_1582917811" r:id="rId713"/>
              </w:object>
            </w:r>
          </w:p>
        </w:tc>
      </w:tr>
      <w:tr w:rsidR="0025478B" w:rsidRPr="00987A99" w:rsidTr="00D557F6">
        <w:tc>
          <w:tcPr>
            <w:tcW w:w="1985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027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0</w:t>
            </w:r>
          </w:p>
        </w:tc>
        <w:tc>
          <w:tcPr>
            <w:tcW w:w="1157" w:type="dxa"/>
            <w:vAlign w:val="center"/>
          </w:tcPr>
          <w:p w:rsidR="0025478B" w:rsidRPr="00987A99" w:rsidRDefault="0025478B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2</w:t>
            </w:r>
          </w:p>
        </w:tc>
        <w:tc>
          <w:tcPr>
            <w:tcW w:w="1126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4</w:t>
            </w:r>
          </w:p>
        </w:tc>
        <w:tc>
          <w:tcPr>
            <w:tcW w:w="1039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60" w:dyaOrig="440">
                <v:shape id="_x0000_i1522" type="#_x0000_t75" style="width:22.5pt;height:21.75pt" o:ole="">
                  <v:imagedata r:id="rId714" o:title=""/>
                </v:shape>
                <o:OLEObject Type="Embed" ProgID="Equation.DSMT4" ShapeID="_x0000_i1522" DrawAspect="Content" ObjectID="_1582917812" r:id="rId715"/>
              </w:object>
            </w:r>
          </w:p>
        </w:tc>
        <w:tc>
          <w:tcPr>
            <w:tcW w:w="1028" w:type="dxa"/>
            <w:vAlign w:val="center"/>
          </w:tcPr>
          <w:p w:rsidR="0025478B" w:rsidRPr="00987A99" w:rsidRDefault="0025478B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60" w:dyaOrig="440">
                <v:shape id="_x0000_i1523" type="#_x0000_t75" style="width:22.5pt;height:21.75pt" o:ole="">
                  <v:imagedata r:id="rId716" o:title=""/>
                </v:shape>
                <o:OLEObject Type="Embed" ProgID="Equation.DSMT4" ShapeID="_x0000_i1523" DrawAspect="Content" ObjectID="_1582917813" r:id="rId717"/>
              </w:object>
            </w:r>
          </w:p>
        </w:tc>
        <w:tc>
          <w:tcPr>
            <w:tcW w:w="979" w:type="dxa"/>
            <w:vAlign w:val="center"/>
          </w:tcPr>
          <w:p w:rsidR="0025478B" w:rsidRPr="00987A99" w:rsidRDefault="0025478B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24" type="#_x0000_t75" style="width:15pt;height:12.75pt" o:ole="">
                  <v:imagedata r:id="rId615" o:title=""/>
                </v:shape>
                <o:OLEObject Type="Embed" ProgID="Equation.DSMT4" ShapeID="_x0000_i1524" DrawAspect="Content" ObjectID="_1582917814" r:id="rId718"/>
              </w:object>
            </w:r>
          </w:p>
        </w:tc>
        <w:tc>
          <w:tcPr>
            <w:tcW w:w="979" w:type="dxa"/>
            <w:vAlign w:val="center"/>
          </w:tcPr>
          <w:p w:rsidR="0025478B" w:rsidRPr="00987A99" w:rsidRDefault="0025478B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25" type="#_x0000_t75" style="width:15pt;height:12.75pt" o:ole="">
                  <v:imagedata r:id="rId615" o:title=""/>
                </v:shape>
                <o:OLEObject Type="Embed" ProgID="Equation.DSMT4" ShapeID="_x0000_i1525" DrawAspect="Content" ObjectID="_1582917815" r:id="rId719"/>
              </w:object>
            </w:r>
          </w:p>
        </w:tc>
      </w:tr>
      <w:tr w:rsidR="00EF4CF9" w:rsidRPr="00987A99" w:rsidTr="00D557F6">
        <w:tc>
          <w:tcPr>
            <w:tcW w:w="1985" w:type="dxa"/>
            <w:vAlign w:val="center"/>
          </w:tcPr>
          <w:p w:rsidR="00EF4CF9" w:rsidRPr="00987A99" w:rsidRDefault="00EF4CF9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027" w:type="dxa"/>
            <w:vAlign w:val="center"/>
          </w:tcPr>
          <w:p w:rsidR="00EF4CF9" w:rsidRPr="00987A99" w:rsidRDefault="00EF4CF9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0</w:t>
            </w:r>
          </w:p>
        </w:tc>
        <w:tc>
          <w:tcPr>
            <w:tcW w:w="1157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2</w:t>
            </w:r>
          </w:p>
        </w:tc>
        <w:tc>
          <w:tcPr>
            <w:tcW w:w="1126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4</w:t>
            </w:r>
          </w:p>
        </w:tc>
        <w:tc>
          <w:tcPr>
            <w:tcW w:w="1039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60" w:dyaOrig="440">
                <v:shape id="_x0000_i1526" type="#_x0000_t75" style="width:22.5pt;height:21.75pt" o:ole="">
                  <v:imagedata r:id="rId714" o:title=""/>
                </v:shape>
                <o:OLEObject Type="Embed" ProgID="Equation.DSMT4" ShapeID="_x0000_i1526" DrawAspect="Content" ObjectID="_1582917816" r:id="rId720"/>
              </w:object>
            </w:r>
          </w:p>
        </w:tc>
        <w:tc>
          <w:tcPr>
            <w:tcW w:w="1028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60" w:dyaOrig="440">
                <v:shape id="_x0000_i1527" type="#_x0000_t75" style="width:22.5pt;height:21.75pt" o:ole="">
                  <v:imagedata r:id="rId716" o:title=""/>
                </v:shape>
                <o:OLEObject Type="Embed" ProgID="Equation.DSMT4" ShapeID="_x0000_i1527" DrawAspect="Content" ObjectID="_1582917817" r:id="rId721"/>
              </w:object>
            </w:r>
          </w:p>
        </w:tc>
        <w:tc>
          <w:tcPr>
            <w:tcW w:w="979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5</w:t>
            </w:r>
          </w:p>
        </w:tc>
        <w:tc>
          <w:tcPr>
            <w:tcW w:w="979" w:type="dxa"/>
            <w:vAlign w:val="center"/>
          </w:tcPr>
          <w:p w:rsidR="00EF4CF9" w:rsidRPr="00987A99" w:rsidRDefault="00EF4CF9" w:rsidP="00387E0F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300" w:dyaOrig="240">
                <v:shape id="_x0000_i1528" type="#_x0000_t75" style="width:15pt;height:12.75pt" o:ole="">
                  <v:imagedata r:id="rId615" o:title=""/>
                </v:shape>
                <o:OLEObject Type="Embed" ProgID="Equation.DSMT4" ShapeID="_x0000_i1528" DrawAspect="Content" ObjectID="_1582917818" r:id="rId722"/>
              </w:object>
            </w:r>
          </w:p>
        </w:tc>
      </w:tr>
      <w:tr w:rsidR="00EF4CF9" w:rsidRPr="00987A99" w:rsidTr="00D557F6">
        <w:tc>
          <w:tcPr>
            <w:tcW w:w="1985" w:type="dxa"/>
            <w:vAlign w:val="center"/>
          </w:tcPr>
          <w:p w:rsidR="00EF4CF9" w:rsidRPr="00987A99" w:rsidRDefault="00EF4CF9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027" w:type="dxa"/>
            <w:vAlign w:val="center"/>
          </w:tcPr>
          <w:p w:rsidR="00EF4CF9" w:rsidRPr="00987A99" w:rsidRDefault="00EF4CF9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0</w:t>
            </w:r>
          </w:p>
        </w:tc>
        <w:tc>
          <w:tcPr>
            <w:tcW w:w="1157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2</w:t>
            </w:r>
          </w:p>
        </w:tc>
        <w:tc>
          <w:tcPr>
            <w:tcW w:w="1126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4</w:t>
            </w:r>
          </w:p>
        </w:tc>
        <w:tc>
          <w:tcPr>
            <w:tcW w:w="1039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60" w:dyaOrig="440">
                <v:shape id="_x0000_i1529" type="#_x0000_t75" style="width:22.5pt;height:21.75pt" o:ole="">
                  <v:imagedata r:id="rId714" o:title=""/>
                </v:shape>
                <o:OLEObject Type="Embed" ProgID="Equation.DSMT4" ShapeID="_x0000_i1529" DrawAspect="Content" ObjectID="_1582917819" r:id="rId723"/>
              </w:object>
            </w:r>
          </w:p>
        </w:tc>
        <w:tc>
          <w:tcPr>
            <w:tcW w:w="1028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60" w:dyaOrig="440">
                <v:shape id="_x0000_i1530" type="#_x0000_t75" style="width:22.5pt;height:21.75pt" o:ole="">
                  <v:imagedata r:id="rId716" o:title=""/>
                </v:shape>
                <o:OLEObject Type="Embed" ProgID="Equation.DSMT4" ShapeID="_x0000_i1530" DrawAspect="Content" ObjectID="_1582917820" r:id="rId724"/>
              </w:object>
            </w:r>
          </w:p>
        </w:tc>
        <w:tc>
          <w:tcPr>
            <w:tcW w:w="979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5</w:t>
            </w:r>
          </w:p>
        </w:tc>
        <w:tc>
          <w:tcPr>
            <w:tcW w:w="979" w:type="dxa"/>
            <w:vAlign w:val="center"/>
          </w:tcPr>
          <w:p w:rsidR="00EF4CF9" w:rsidRPr="00987A99" w:rsidRDefault="00EF4CF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15</w:t>
            </w:r>
          </w:p>
        </w:tc>
      </w:tr>
      <w:tr w:rsidR="004A5479" w:rsidRPr="00987A99" w:rsidTr="00D557F6">
        <w:tc>
          <w:tcPr>
            <w:tcW w:w="1985" w:type="dxa"/>
            <w:vAlign w:val="center"/>
          </w:tcPr>
          <w:p w:rsidR="004A5479" w:rsidRPr="00987A99" w:rsidRDefault="004A5479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027" w:type="dxa"/>
            <w:vAlign w:val="center"/>
          </w:tcPr>
          <w:p w:rsidR="004A5479" w:rsidRPr="00987A99" w:rsidRDefault="004A547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0</w:t>
            </w:r>
          </w:p>
        </w:tc>
        <w:tc>
          <w:tcPr>
            <w:tcW w:w="1157" w:type="dxa"/>
            <w:vAlign w:val="center"/>
          </w:tcPr>
          <w:p w:rsidR="004A5479" w:rsidRPr="00987A99" w:rsidRDefault="004A547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2</w:t>
            </w:r>
          </w:p>
        </w:tc>
        <w:tc>
          <w:tcPr>
            <w:tcW w:w="1126" w:type="dxa"/>
            <w:vAlign w:val="center"/>
          </w:tcPr>
          <w:p w:rsidR="004A5479" w:rsidRPr="00987A99" w:rsidRDefault="004A547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4</w:t>
            </w:r>
          </w:p>
        </w:tc>
        <w:tc>
          <w:tcPr>
            <w:tcW w:w="1039" w:type="dxa"/>
            <w:vAlign w:val="center"/>
          </w:tcPr>
          <w:p w:rsidR="004A5479" w:rsidRPr="00987A99" w:rsidRDefault="004A547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460" w:dyaOrig="440">
                <v:shape id="_x0000_i1531" type="#_x0000_t75" style="width:22.5pt;height:21.75pt" o:ole="">
                  <v:imagedata r:id="rId714" o:title=""/>
                </v:shape>
                <o:OLEObject Type="Embed" ProgID="Equation.DSMT4" ShapeID="_x0000_i1531" DrawAspect="Content" ObjectID="_1582917821" r:id="rId725"/>
              </w:object>
            </w:r>
          </w:p>
        </w:tc>
        <w:tc>
          <w:tcPr>
            <w:tcW w:w="1028" w:type="dxa"/>
            <w:vAlign w:val="center"/>
          </w:tcPr>
          <w:p w:rsidR="004A5479" w:rsidRPr="00987A99" w:rsidRDefault="004A547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10</w:t>
            </w:r>
          </w:p>
        </w:tc>
        <w:tc>
          <w:tcPr>
            <w:tcW w:w="979" w:type="dxa"/>
            <w:vAlign w:val="center"/>
          </w:tcPr>
          <w:p w:rsidR="004A5479" w:rsidRPr="00987A99" w:rsidRDefault="004A547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5</w:t>
            </w:r>
          </w:p>
        </w:tc>
        <w:tc>
          <w:tcPr>
            <w:tcW w:w="979" w:type="dxa"/>
            <w:vAlign w:val="center"/>
          </w:tcPr>
          <w:p w:rsidR="004A5479" w:rsidRPr="00987A99" w:rsidRDefault="004A5479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15</w:t>
            </w:r>
          </w:p>
        </w:tc>
      </w:tr>
      <w:tr w:rsidR="00000D73" w:rsidRPr="00987A99" w:rsidTr="00D557F6">
        <w:tc>
          <w:tcPr>
            <w:tcW w:w="1985" w:type="dxa"/>
            <w:vAlign w:val="center"/>
          </w:tcPr>
          <w:p w:rsidR="00000D73" w:rsidRPr="00987A99" w:rsidRDefault="00000D73" w:rsidP="0076243B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027" w:type="dxa"/>
            <w:vAlign w:val="center"/>
          </w:tcPr>
          <w:p w:rsidR="00000D73" w:rsidRPr="00987A99" w:rsidRDefault="00000D73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0</w:t>
            </w:r>
          </w:p>
        </w:tc>
        <w:tc>
          <w:tcPr>
            <w:tcW w:w="1157" w:type="dxa"/>
            <w:vAlign w:val="center"/>
          </w:tcPr>
          <w:p w:rsidR="00000D73" w:rsidRPr="00987A99" w:rsidRDefault="00000D73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2</w:t>
            </w:r>
          </w:p>
        </w:tc>
        <w:tc>
          <w:tcPr>
            <w:tcW w:w="1126" w:type="dxa"/>
            <w:vAlign w:val="center"/>
          </w:tcPr>
          <w:p w:rsidR="00000D73" w:rsidRPr="00987A99" w:rsidRDefault="00000D73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4</w:t>
            </w:r>
          </w:p>
        </w:tc>
        <w:tc>
          <w:tcPr>
            <w:tcW w:w="1039" w:type="dxa"/>
            <w:vAlign w:val="center"/>
          </w:tcPr>
          <w:p w:rsidR="00000D73" w:rsidRPr="00987A99" w:rsidRDefault="00000D73" w:rsidP="00000D73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18</w:t>
            </w:r>
          </w:p>
        </w:tc>
        <w:tc>
          <w:tcPr>
            <w:tcW w:w="1028" w:type="dxa"/>
            <w:vAlign w:val="center"/>
          </w:tcPr>
          <w:p w:rsidR="00000D73" w:rsidRPr="00987A99" w:rsidRDefault="00000D73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10</w:t>
            </w:r>
          </w:p>
        </w:tc>
        <w:tc>
          <w:tcPr>
            <w:tcW w:w="979" w:type="dxa"/>
            <w:vAlign w:val="center"/>
          </w:tcPr>
          <w:p w:rsidR="00000D73" w:rsidRPr="00987A99" w:rsidRDefault="00000D73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5</w:t>
            </w:r>
          </w:p>
        </w:tc>
        <w:tc>
          <w:tcPr>
            <w:tcW w:w="979" w:type="dxa"/>
            <w:vAlign w:val="center"/>
          </w:tcPr>
          <w:p w:rsidR="00000D73" w:rsidRPr="00987A99" w:rsidRDefault="00000D73" w:rsidP="00002460">
            <w:pPr>
              <w:tabs>
                <w:tab w:val="left" w:pos="0"/>
              </w:tabs>
              <w:spacing w:after="60" w:line="240" w:lineRule="auto"/>
              <w:jc w:val="center"/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</w:pPr>
            <w:r w:rsidRPr="00987A99">
              <w:rPr>
                <w:rFonts w:ascii="Times New Roman" w:hAnsi="Times New Roman"/>
                <w:sz w:val="28"/>
                <w:szCs w:val="28"/>
                <w:u w:val="single"/>
                <w:lang w:val="uk-UA"/>
              </w:rPr>
              <w:t>15</w:t>
            </w:r>
          </w:p>
        </w:tc>
      </w:tr>
    </w:tbl>
    <w:p w:rsidR="00C112E0" w:rsidRPr="00987A99" w:rsidRDefault="00C112E0" w:rsidP="00C112E0">
      <w:pPr>
        <w:tabs>
          <w:tab w:val="left" w:pos="0"/>
        </w:tabs>
        <w:spacing w:after="6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E683D" w:rsidRPr="00987A99" w:rsidRDefault="00465374" w:rsidP="00000D7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position w:val="-140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>Всі вузли отримали постійні мітки. Алгоритм завершено:</w:t>
      </w:r>
      <w:r w:rsidR="00000D73"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00D73"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1660" w:dyaOrig="480">
          <v:shape id="_x0000_i1532" type="#_x0000_t75" style="width:83.25pt;height:23.25pt" o:ole="" fillcolor="window">
            <v:imagedata r:id="rId726" o:title=""/>
          </v:shape>
          <o:OLEObject Type="Embed" ProgID="Equation.DSMT4" ShapeID="_x0000_i1532" DrawAspect="Content" ObjectID="_1582917822" r:id="rId72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000D73"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1640" w:dyaOrig="480">
          <v:shape id="_x0000_i1533" type="#_x0000_t75" style="width:80.25pt;height:23.25pt" o:ole="" fillcolor="window">
            <v:imagedata r:id="rId728" o:title=""/>
          </v:shape>
          <o:OLEObject Type="Embed" ProgID="Equation.DSMT4" ShapeID="_x0000_i1533" DrawAspect="Content" ObjectID="_1582917823" r:id="rId72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000D73"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1780" w:dyaOrig="480">
          <v:shape id="_x0000_i1534" type="#_x0000_t75" style="width:87.75pt;height:23.25pt" o:ole="" fillcolor="window">
            <v:imagedata r:id="rId730" o:title=""/>
          </v:shape>
          <o:OLEObject Type="Embed" ProgID="Equation.DSMT4" ShapeID="_x0000_i1534" DrawAspect="Content" ObjectID="_1582917824" r:id="rId73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000D73"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1760" w:dyaOrig="480">
          <v:shape id="_x0000_i1535" type="#_x0000_t75" style="width:87.75pt;height:23.25pt" o:ole="" fillcolor="window">
            <v:imagedata r:id="rId732" o:title=""/>
          </v:shape>
          <o:OLEObject Type="Embed" ProgID="Equation.DSMT4" ShapeID="_x0000_i1535" DrawAspect="Content" ObjectID="_1582917825" r:id="rId733"/>
        </w:object>
      </w:r>
      <w:r w:rsidR="00000D73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000D73"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1640" w:dyaOrig="480">
          <v:shape id="_x0000_i1536" type="#_x0000_t75" style="width:81.75pt;height:23.25pt" o:ole="" fillcolor="window">
            <v:imagedata r:id="rId734" o:title=""/>
          </v:shape>
          <o:OLEObject Type="Embed" ProgID="Equation.DSMT4" ShapeID="_x0000_i1536" DrawAspect="Content" ObjectID="_1582917826" r:id="rId735"/>
        </w:object>
      </w:r>
      <w:r w:rsidR="00000D73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000D73" w:rsidRPr="00987A99">
        <w:rPr>
          <w:rFonts w:ascii="Times New Roman" w:hAnsi="Times New Roman"/>
          <w:i/>
          <w:position w:val="-16"/>
          <w:sz w:val="28"/>
          <w:szCs w:val="28"/>
          <w:lang w:val="uk-UA"/>
        </w:rPr>
        <w:object w:dxaOrig="1760" w:dyaOrig="480">
          <v:shape id="_x0000_i1537" type="#_x0000_t75" style="width:87.75pt;height:23.25pt" o:ole="" fillcolor="window">
            <v:imagedata r:id="rId736" o:title=""/>
          </v:shape>
          <o:OLEObject Type="Embed" ProgID="Equation.DSMT4" ShapeID="_x0000_i1537" DrawAspect="Content" ObjectID="_1582917827" r:id="rId737"/>
        </w:object>
      </w:r>
      <w:r w:rsidR="00000D73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A93D04" w:rsidRPr="00987A99" w:rsidRDefault="00465374" w:rsidP="00A93D04">
      <w:pPr>
        <w:pStyle w:val="ab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Щоб знайти мінімальний шлях від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538" type="#_x0000_t75" style="width:14.25pt;height:21.75pt" o:ole="">
            <v:imagedata r:id="rId23" o:title=""/>
          </v:shape>
          <o:OLEObject Type="Embed" ProgID="Equation.DSMT4" ShapeID="_x0000_i1538" DrawAspect="Content" ObjectID="_1582917828" r:id="rId73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узла </w:t>
      </w:r>
      <w:r w:rsidR="00000D73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39" type="#_x0000_t75" style="width:15pt;height:21.75pt" o:ole="">
            <v:imagedata r:id="rId699" o:title=""/>
          </v:shape>
          <o:OLEObject Type="Embed" ProgID="Equation.DSMT4" ShapeID="_x0000_i1539" DrawAspect="Content" ObjectID="_1582917829" r:id="rId73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використаємо тимчасові індекси в постійних міток: у вузла </w:t>
      </w:r>
      <w:r w:rsidR="00000D73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40" type="#_x0000_t75" style="width:15pt;height:21.75pt" o:ole="">
            <v:imagedata r:id="rId699" o:title=""/>
          </v:shape>
          <o:OLEObject Type="Embed" ProgID="Equation.DSMT4" ShapeID="_x0000_i1540" DrawAspect="Content" ObjectID="_1582917830" r:id="rId74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000D73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460" w:dyaOrig="440">
          <v:shape id="_x0000_i1541" type="#_x0000_t75" style="width:22.5pt;height:21.75pt" o:ole="">
            <v:imagedata r:id="rId741" o:title=""/>
          </v:shape>
          <o:OLEObject Type="Embed" ProgID="Equation.DSMT4" ShapeID="_x0000_i1541" DrawAspect="Content" ObjectID="_1582917831" r:id="rId74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у вузла </w:t>
      </w:r>
      <w:r w:rsidR="00000D73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42" type="#_x0000_t75" style="width:15pt;height:21.75pt" o:ole="">
            <v:imagedata r:id="rId743" o:title=""/>
          </v:shape>
          <o:OLEObject Type="Embed" ProgID="Equation.DSMT4" ShapeID="_x0000_i1542" DrawAspect="Content" ObjectID="_1582917832" r:id="rId74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440" w:dyaOrig="440">
          <v:shape id="_x0000_i1543" type="#_x0000_t75" style="width:21.75pt;height:21.75pt" o:ole="">
            <v:imagedata r:id="rId745" o:title=""/>
          </v:shape>
          <o:OLEObject Type="Embed" ProgID="Equation.DSMT4" ShapeID="_x0000_i1543" DrawAspect="Content" ObjectID="_1582917833" r:id="rId74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2E6F0A" w:rsidRPr="00987A99">
        <w:rPr>
          <w:rFonts w:ascii="Times New Roman" w:hAnsi="Times New Roman"/>
          <w:sz w:val="28"/>
          <w:szCs w:val="28"/>
          <w:lang w:val="uk-UA"/>
        </w:rPr>
        <w:t xml:space="preserve">у вузла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44" type="#_x0000_t75" style="width:15pt;height:21.75pt" o:ole="">
            <v:imagedata r:id="rId747" o:title=""/>
          </v:shape>
          <o:OLEObject Type="Embed" ProgID="Equation.DSMT4" ShapeID="_x0000_i1544" DrawAspect="Content" ObjectID="_1582917834" r:id="rId748"/>
        </w:object>
      </w:r>
      <w:r w:rsidR="002E6F0A" w:rsidRPr="00987A9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45" type="#_x0000_t75" style="width:15pt;height:21.75pt" o:ole="">
            <v:imagedata r:id="rId749" o:title=""/>
          </v:shape>
          <o:OLEObject Type="Embed" ProgID="Equation.DSMT4" ShapeID="_x0000_i1545" DrawAspect="Content" ObjectID="_1582917835" r:id="rId750"/>
        </w:object>
      </w:r>
      <w:r w:rsidR="002E6F0A" w:rsidRPr="00987A99">
        <w:rPr>
          <w:rFonts w:ascii="Times New Roman" w:hAnsi="Times New Roman"/>
          <w:sz w:val="28"/>
          <w:szCs w:val="28"/>
          <w:lang w:val="uk-UA"/>
        </w:rPr>
        <w:t xml:space="preserve">, у вузла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546" type="#_x0000_t75" style="width:14.25pt;height:21.75pt" o:ole="">
            <v:imagedata r:id="rId751" o:title=""/>
          </v:shape>
          <o:OLEObject Type="Embed" ProgID="Equation.DSMT4" ShapeID="_x0000_i1546" DrawAspect="Content" ObjectID="_1582917836" r:id="rId752"/>
        </w:object>
      </w:r>
      <w:r w:rsidR="002E6F0A" w:rsidRPr="00987A9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47" type="#_x0000_t75" style="width:15pt;height:21.75pt" o:ole="">
            <v:imagedata r:id="rId753" o:title=""/>
          </v:shape>
          <o:OLEObject Type="Embed" ProgID="Equation.DSMT4" ShapeID="_x0000_i1547" DrawAspect="Content" ObjectID="_1582917837" r:id="rId754"/>
        </w:object>
      </w:r>
      <w:r w:rsidR="002E6F0A" w:rsidRPr="00987A99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Отже, мінімальний шлях </w:t>
      </w:r>
      <w:r w:rsidR="00000D73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260">
          <v:shape id="_x0000_i1548" type="#_x0000_t75" style="width:9.75pt;height:12.75pt" o:ole="">
            <v:imagedata r:id="rId755" o:title=""/>
          </v:shape>
          <o:OLEObject Type="Embed" ProgID="Equation.DSMT4" ShapeID="_x0000_i1548" DrawAspect="Content" ObjectID="_1582917838" r:id="rId756"/>
        </w:object>
      </w:r>
      <w:r w:rsidR="00000D73"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з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549" type="#_x0000_t75" style="width:14.25pt;height:21.75pt" o:ole="">
            <v:imagedata r:id="rId23" o:title=""/>
          </v:shape>
          <o:OLEObject Type="Embed" ProgID="Equation.DSMT4" ShapeID="_x0000_i1549" DrawAspect="Content" ObjectID="_1582917839" r:id="rId75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</w:t>
      </w:r>
      <w:r w:rsidR="00000D73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50" type="#_x0000_t75" style="width:15pt;height:21.75pt" o:ole="">
            <v:imagedata r:id="rId699" o:title=""/>
          </v:shape>
          <o:OLEObject Type="Embed" ProgID="Equation.DSMT4" ShapeID="_x0000_i1550" DrawAspect="Content" ObjectID="_1582917840" r:id="rId75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є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551" type="#_x0000_t75" style="width:14.25pt;height:21.75pt" o:ole="">
            <v:imagedata r:id="rId23" o:title=""/>
          </v:shape>
          <o:OLEObject Type="Embed" ProgID="Equation.DSMT4" ShapeID="_x0000_i1551" DrawAspect="Content" ObjectID="_1582917841" r:id="rId75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552" type="#_x0000_t75" style="width:14.25pt;height:21.75pt" o:ole="">
            <v:imagedata r:id="rId751" o:title=""/>
          </v:shape>
          <o:OLEObject Type="Embed" ProgID="Equation.DSMT4" ShapeID="_x0000_i1552" DrawAspect="Content" ObjectID="_1582917842" r:id="rId76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53" type="#_x0000_t75" style="width:15pt;height:21.75pt" o:ole="">
            <v:imagedata r:id="rId747" o:title=""/>
          </v:shape>
          <o:OLEObject Type="Embed" ProgID="Equation.DSMT4" ShapeID="_x0000_i1553" DrawAspect="Content" ObjectID="_1582917843" r:id="rId76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2E6F0A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54" type="#_x0000_t75" style="width:15pt;height:21.75pt" o:ole="">
            <v:imagedata r:id="rId743" o:title=""/>
          </v:shape>
          <o:OLEObject Type="Embed" ProgID="Equation.DSMT4" ShapeID="_x0000_i1554" DrawAspect="Content" ObjectID="_1582917844" r:id="rId762"/>
        </w:object>
      </w:r>
      <w:r w:rsidR="002E6F0A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000D73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55" type="#_x0000_t75" style="width:15pt;height:21.75pt" o:ole="">
            <v:imagedata r:id="rId699" o:title=""/>
          </v:shape>
          <o:OLEObject Type="Embed" ProgID="Equation.DSMT4" ShapeID="_x0000_i1555" DrawAspect="Content" ObjectID="_1582917845" r:id="rId76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  <w:r w:rsidR="00A93D04"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93D04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Його довжина </w:t>
      </w:r>
    </w:p>
    <w:p w:rsidR="00A93D04" w:rsidRPr="00987A99" w:rsidRDefault="0016708C" w:rsidP="00A93D04">
      <w:pPr>
        <w:pStyle w:val="ab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46"/>
          <w:sz w:val="28"/>
          <w:szCs w:val="28"/>
          <w:lang w:val="uk-UA"/>
        </w:rPr>
        <w:object w:dxaOrig="8199" w:dyaOrig="820">
          <v:shape id="_x0000_i1556" type="#_x0000_t75" style="width:410.25pt;height:41.25pt" o:ole="">
            <v:imagedata r:id="rId764" o:title=""/>
          </v:shape>
          <o:OLEObject Type="Embed" ProgID="Equation.DSMT4" ShapeID="_x0000_i1556" DrawAspect="Content" ObjectID="_1582917846" r:id="rId765"/>
        </w:object>
      </w:r>
      <w:r w:rsidR="00A93D04"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93D04" w:rsidRPr="00987A99" w:rsidRDefault="00682180" w:rsidP="00A93D04">
      <w:pPr>
        <w:pStyle w:val="ab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540" w:dyaOrig="320">
          <v:shape id="_x0000_i1557" type="#_x0000_t75" style="width:126pt;height:15.75pt" o:ole="">
            <v:imagedata r:id="rId766" o:title=""/>
          </v:shape>
          <o:OLEObject Type="Embed" ProgID="Equation.DSMT4" ShapeID="_x0000_i1557" DrawAspect="Content" ObjectID="_1582917847" r:id="rId767"/>
        </w:object>
      </w:r>
      <w:r w:rsidR="00A93D04"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65374" w:rsidRPr="00987A99" w:rsidRDefault="00465374" w:rsidP="00465374">
      <w:pPr>
        <w:pStyle w:val="ab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E683D" w:rsidRPr="00987A99" w:rsidRDefault="0076243B" w:rsidP="0076243B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разок виконання і оформлення </w:t>
      </w:r>
      <w:r w:rsidRPr="00987A99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3</w:t>
      </w:r>
    </w:p>
    <w:p w:rsidR="00BE683D" w:rsidRPr="00987A99" w:rsidRDefault="00BE683D" w:rsidP="0076243B">
      <w:pPr>
        <w:pStyle w:val="ab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Користуючись алгоритмом Краскала, знайти мінімальне остовне дерево для зваженого графа </w:t>
      </w:r>
      <w:r w:rsidRPr="00987A99">
        <w:rPr>
          <w:rFonts w:ascii="Times New Roman" w:hAnsi="Times New Roman"/>
          <w:i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80975" cy="191135"/>
            <wp:effectExtent l="0" t="0" r="9525" b="0"/>
            <wp:docPr id="183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, заданого матрицею довжин ребер</w:t>
      </w:r>
    </w:p>
    <w:p w:rsidR="00BE683D" w:rsidRPr="00987A99" w:rsidRDefault="0076243B" w:rsidP="00BE683D">
      <w:pPr>
        <w:pStyle w:val="ab"/>
        <w:autoSpaceDE w:val="0"/>
        <w:autoSpaceDN w:val="0"/>
        <w:adjustRightInd w:val="0"/>
        <w:spacing w:after="0" w:line="240" w:lineRule="auto"/>
        <w:ind w:left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98"/>
          <w:sz w:val="28"/>
          <w:szCs w:val="28"/>
          <w:lang w:val="uk-UA"/>
        </w:rPr>
        <w:object w:dxaOrig="3180" w:dyaOrig="2100">
          <v:shape id="_x0000_i1558" type="#_x0000_t75" style="width:159pt;height:105.75pt" o:ole="">
            <v:imagedata r:id="rId768" o:title=""/>
          </v:shape>
          <o:OLEObject Type="Embed" ProgID="Equation.DSMT4" ShapeID="_x0000_i1558" DrawAspect="Content" ObjectID="_1582917848" r:id="rId769"/>
        </w:object>
      </w:r>
      <w:r w:rsidR="00BE683D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76243B" w:rsidRPr="00987A99" w:rsidRDefault="0076243B" w:rsidP="0076243B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Розв’язання.</w:t>
      </w:r>
    </w:p>
    <w:p w:rsidR="0076243B" w:rsidRPr="00987A99" w:rsidRDefault="0052559C" w:rsidP="0076243B">
      <w:pPr>
        <w:spacing w:after="60" w:line="24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pict>
          <v:group id="_x0000_s1937" editas="canvas" style="position:absolute;left:0;text-align:left;margin-left:304.95pt;margin-top:2.2pt;width:194.25pt;height:120.05pt;z-index:251660288" coordorigin="3938,7357" coordsize="3417,2114">
            <o:lock v:ext="edit" aspectratio="t"/>
            <v:shape id="_x0000_s1938" type="#_x0000_t75" style="position:absolute;left:3938;top:7357;width:3417;height:2114" o:preferrelative="f">
              <v:fill o:detectmouseclick="t"/>
              <v:path o:extrusionok="t" o:connecttype="none"/>
              <o:lock v:ext="edit" text="t"/>
            </v:shape>
            <v:shape id="_x0000_s1939" type="#_x0000_t202" style="position:absolute;left:4255;top:8751;width:500;height:493;mso-wrap-style:none" stroked="f">
              <v:fill opacity="0"/>
              <v:textbox style="mso-next-textbox:#_x0000_s1939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279" w:dyaOrig="420">
                        <v:shape id="_x0000_i1559" type="#_x0000_t75" style="width:14.25pt;height:21.75pt" o:ole="">
                          <v:imagedata r:id="rId243" o:title=""/>
                        </v:shape>
                        <o:OLEObject Type="Embed" ProgID="Equation.3" ShapeID="_x0000_i1559" DrawAspect="Content" ObjectID="_1582918064" r:id="rId770"/>
                      </w:object>
                    </w:r>
                  </w:p>
                </w:txbxContent>
              </v:textbox>
            </v:shape>
            <v:shape id="_x0000_s1940" type="#_x0000_t202" style="position:absolute;left:3938;top:7479;width:518;height:586;mso-wrap-style:none" stroked="f">
              <v:fill opacity="0"/>
              <v:textbox style="mso-next-textbox:#_x0000_s1940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300" w:dyaOrig="420">
                        <v:shape id="_x0000_i1560" type="#_x0000_t75" style="width:15pt;height:21.75pt" o:ole="">
                          <v:imagedata r:id="rId245" o:title=""/>
                        </v:shape>
                        <o:OLEObject Type="Embed" ProgID="Equation.3" ShapeID="_x0000_i1560" DrawAspect="Content" ObjectID="_1582918065" r:id="rId771"/>
                      </w:object>
                    </w:r>
                  </w:p>
                </w:txbxContent>
              </v:textbox>
            </v:shape>
            <v:oval id="_x0000_s1941" style="position:absolute;left:4517;top:8688;width:121;height:120" strokecolor="#17365d">
              <o:lock v:ext="edit" aspectratio="t"/>
            </v:oval>
            <v:oval id="_x0000_s1942" style="position:absolute;left:4397;top:7606;width:120;height:120" strokecolor="#17365d">
              <o:lock v:ext="edit" aspectratio="t"/>
            </v:oval>
            <v:line id="_x0000_s1943" style="position:absolute;flip:x y" from="4464,7726" to="4583,8688" strokecolor="#17365d"/>
            <v:shape id="_x0000_s1944" type="#_x0000_t202" style="position:absolute;left:4248;top:7965;width:390;height:403" stroked="f">
              <v:fill opacity="0"/>
              <v:textbox style="mso-next-textbox:#_x0000_s1944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 w:rsidR="0076243B" w:rsidRPr="00987A99">
        <w:rPr>
          <w:rFonts w:ascii="Times New Roman" w:hAnsi="Times New Roman"/>
          <w:b/>
          <w:i/>
          <w:iCs/>
          <w:sz w:val="28"/>
          <w:szCs w:val="28"/>
          <w:lang w:val="uk-UA"/>
        </w:rPr>
        <w:t xml:space="preserve">Крок </w:t>
      </w:r>
      <w:r w:rsidR="0076243B" w:rsidRPr="00987A99">
        <w:rPr>
          <w:rFonts w:ascii="Times New Roman" w:hAnsi="Times New Roman"/>
          <w:b/>
          <w:i/>
          <w:sz w:val="28"/>
          <w:szCs w:val="28"/>
          <w:lang w:val="uk-UA"/>
        </w:rPr>
        <w:t>1</w:t>
      </w:r>
      <w:r w:rsidR="0076243B" w:rsidRPr="00987A99">
        <w:rPr>
          <w:rFonts w:ascii="Times New Roman" w:hAnsi="Times New Roman"/>
          <w:b/>
          <w:sz w:val="28"/>
          <w:szCs w:val="28"/>
          <w:lang w:val="uk-UA"/>
        </w:rPr>
        <w:t xml:space="preserve">. </w: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Вибираємо в графі </w:t>
      </w:r>
      <w:r w:rsidR="0076243B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561" type="#_x0000_t75" style="width:15pt;height:15.75pt" o:ole="">
            <v:imagedata r:id="rId772" o:title=""/>
          </v:shape>
          <o:OLEObject Type="Embed" ProgID="Equation.DSMT4" ShapeID="_x0000_i1561" DrawAspect="Content" ObjectID="_1582917849" r:id="rId773"/>
        </w:object>
      </w:r>
      <w:r w:rsidR="0076243B"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ребро мінімальної довжини. Ребер мінімальної довжини 1 три: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562" type="#_x0000_t75" style="width:45pt;height:23.25pt" o:ole="">
            <v:imagedata r:id="rId774" o:title=""/>
          </v:shape>
          <o:OLEObject Type="Embed" ProgID="Equation.DSMT4" ShapeID="_x0000_i1562" DrawAspect="Content" ObjectID="_1582917850" r:id="rId775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563" type="#_x0000_t75" style="width:45pt;height:23.25pt" o:ole="">
            <v:imagedata r:id="rId776" o:title=""/>
          </v:shape>
          <o:OLEObject Type="Embed" ProgID="Equation.DSMT4" ShapeID="_x0000_i1563" DrawAspect="Content" ObjectID="_1582917851" r:id="rId777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40" w:dyaOrig="480">
          <v:shape id="_x0000_i1564" type="#_x0000_t75" style="width:48.75pt;height:23.25pt" o:ole="">
            <v:imagedata r:id="rId778" o:title=""/>
          </v:shape>
          <o:OLEObject Type="Embed" ProgID="Equation.DSMT4" ShapeID="_x0000_i1564" DrawAspect="Content" ObjectID="_1582917852" r:id="rId779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Беремо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565" type="#_x0000_t75" style="width:45pt;height:23.25pt" o:ole="">
            <v:imagedata r:id="rId774" o:title=""/>
          </v:shape>
          <o:OLEObject Type="Embed" ProgID="Equation.DSMT4" ShapeID="_x0000_i1565" DrawAspect="Content" ObjectID="_1582917853" r:id="rId780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Будуємо граф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40" w:dyaOrig="440">
          <v:shape id="_x0000_i1566" type="#_x0000_t75" style="width:15.75pt;height:21.75pt" o:ole="">
            <v:imagedata r:id="rId781" o:title=""/>
          </v:shape>
          <o:OLEObject Type="Embed" ProgID="Equation.DSMT4" ShapeID="_x0000_i1566" DrawAspect="Content" ObjectID="_1582917854" r:id="rId782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що складається з даного ребра і інцидентних йому вершин. Покладаємо </w:t>
      </w:r>
      <w:r w:rsidR="0076243B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580" w:dyaOrig="320">
          <v:shape id="_x0000_i1567" type="#_x0000_t75" style="width:29.25pt;height:15.75pt" o:ole="">
            <v:imagedata r:id="rId783" o:title=""/>
          </v:shape>
          <o:OLEObject Type="Embed" ProgID="Equation.DSMT4" ShapeID="_x0000_i1567" DrawAspect="Content" ObjectID="_1582917855" r:id="rId784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Оскільки </w:t>
      </w:r>
      <w:r w:rsidR="0076243B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1120" w:dyaOrig="320">
          <v:shape id="_x0000_i1568" type="#_x0000_t75" style="width:56.25pt;height:15.75pt" o:ole="">
            <v:imagedata r:id="rId785" o:title=""/>
          </v:shape>
          <o:OLEObject Type="Embed" ProgID="Equation.DSMT4" ShapeID="_x0000_i1568" DrawAspect="Content" ObjectID="_1582917856" r:id="rId786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>, то переходимо до кроку 2.</w:t>
      </w:r>
    </w:p>
    <w:p w:rsidR="0076243B" w:rsidRPr="00987A99" w:rsidRDefault="0076243B" w:rsidP="0076243B">
      <w:pPr>
        <w:autoSpaceDE w:val="0"/>
        <w:autoSpaceDN w:val="0"/>
        <w:adjustRightInd w:val="0"/>
        <w:spacing w:after="6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iCs/>
          <w:sz w:val="28"/>
          <w:szCs w:val="28"/>
          <w:lang w:val="uk-UA"/>
        </w:rPr>
        <w:lastRenderedPageBreak/>
        <w:t xml:space="preserve">Крок </w:t>
      </w: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2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Будуємо граф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569" type="#_x0000_t75" style="width:19.5pt;height:21.75pt" o:ole="">
            <v:imagedata r:id="rId787" o:title=""/>
          </v:shape>
          <o:OLEObject Type="Embed" ProgID="Equation.DSMT4" ShapeID="_x0000_i1569" DrawAspect="Content" ObjectID="_1582917857" r:id="rId78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додаючи до графа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40" w:dyaOrig="440">
          <v:shape id="_x0000_i1570" type="#_x0000_t75" style="width:15.75pt;height:21.75pt" o:ole="">
            <v:imagedata r:id="rId781" o:title=""/>
          </v:shape>
          <o:OLEObject Type="Embed" ProgID="Equation.DSMT4" ShapeID="_x0000_i1570" DrawAspect="Content" ObjectID="_1582917858" r:id="rId789"/>
        </w:object>
      </w:r>
      <w:r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нове ребро мінімальної довжини, вибране серед всіх ребер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571" type="#_x0000_t75" style="width:15pt;height:15.75pt" o:ole="">
            <v:imagedata r:id="rId772" o:title=""/>
          </v:shape>
          <o:OLEObject Type="Embed" ProgID="Equation.DSMT4" ShapeID="_x0000_i1571" DrawAspect="Content" ObjectID="_1582917859" r:id="rId79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кожне з яких інцидентне одній з вершин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639" w:dyaOrig="440">
          <v:shape id="_x0000_i1572" type="#_x0000_t75" style="width:30.75pt;height:21.75pt" o:ole="">
            <v:imagedata r:id="rId791" o:title=""/>
          </v:shape>
          <o:OLEObject Type="Embed" ProgID="Equation.DSMT4" ShapeID="_x0000_i1572" DrawAspect="Content" ObjectID="_1582917860" r:id="rId79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графа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40" w:dyaOrig="440">
          <v:shape id="_x0000_i1573" type="#_x0000_t75" style="width:15.75pt;height:21.75pt" o:ole="">
            <v:imagedata r:id="rId781" o:title=""/>
          </v:shape>
          <o:OLEObject Type="Embed" ProgID="Equation.DSMT4" ShapeID="_x0000_i1573" DrawAspect="Content" ObjectID="_1582917861" r:id="rId793"/>
        </w:object>
      </w:r>
      <w:r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і одночасно інцидентне якій-небудь вершині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574" type="#_x0000_t75" style="width:15pt;height:15.75pt" o:ole="">
            <v:imagedata r:id="rId772" o:title=""/>
          </v:shape>
          <o:OLEObject Type="Embed" ProgID="Equation.DSMT4" ShapeID="_x0000_i1574" DrawAspect="Content" ObjectID="_1582917862" r:id="rId79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що не міститься в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40" w:dyaOrig="440">
          <v:shape id="_x0000_i1575" type="#_x0000_t75" style="width:15.75pt;height:21.75pt" o:ole="">
            <v:imagedata r:id="rId781" o:title=""/>
          </v:shape>
          <o:OLEObject Type="Embed" ProgID="Equation.DSMT4" ShapeID="_x0000_i1575" DrawAspect="Content" ObjectID="_1582917863" r:id="rId795"/>
        </w:object>
      </w:r>
      <w:r w:rsidRPr="00987A99">
        <w:rPr>
          <w:rFonts w:ascii="Times New Roman" w:hAnsi="Times New Roman"/>
          <w:iCs/>
          <w:sz w:val="28"/>
          <w:szCs w:val="28"/>
          <w:lang w:val="uk-UA"/>
        </w:rPr>
        <w:t xml:space="preserve">, тобто одній з вершин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1020" w:dyaOrig="440">
          <v:shape id="_x0000_i1576" type="#_x0000_t75" style="width:50.25pt;height:21.75pt" o:ole="">
            <v:imagedata r:id="rId796" o:title=""/>
          </v:shape>
          <o:OLEObject Type="Embed" ProgID="Equation.DSMT4" ShapeID="_x0000_i1576" DrawAspect="Content" ObjectID="_1582917864" r:id="rId79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Таким чином, треба вибрати ребро </w:t>
      </w:r>
      <w:r w:rsidR="0052559C">
        <w:rPr>
          <w:rFonts w:ascii="Times New Roman" w:hAnsi="Times New Roman"/>
          <w:sz w:val="28"/>
          <w:szCs w:val="28"/>
          <w:lang w:val="uk-UA"/>
        </w:rPr>
        <w:pict>
          <v:group id="_x0000_s1945" editas="canvas" style="position:absolute;left:0;text-align:left;margin-left:304.95pt;margin-top:12.4pt;width:185.7pt;height:116.5pt;z-index:251661312;mso-position-horizontal-relative:text;mso-position-vertical-relative:text" coordorigin="3879,7193" coordsize="3267,2051">
            <o:lock v:ext="edit" aspectratio="t"/>
            <v:shape id="_x0000_s1946" type="#_x0000_t75" style="position:absolute;left:3879;top:7193;width:3267;height:2051" o:preferrelative="f">
              <v:fill o:detectmouseclick="t"/>
              <v:path o:extrusionok="t" o:connecttype="none"/>
              <o:lock v:ext="edit" text="t"/>
            </v:shape>
            <v:shape id="_x0000_s1947" type="#_x0000_t202" style="position:absolute;left:4255;top:8751;width:505;height:493;mso-wrap-style:none" stroked="f">
              <v:fill opacity="0"/>
              <v:textbox style="mso-next-textbox:#_x0000_s1947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279" w:dyaOrig="420">
                        <v:shape id="_x0000_i1577" type="#_x0000_t75" style="width:14.25pt;height:21.75pt" o:ole="">
                          <v:imagedata r:id="rId243" o:title=""/>
                        </v:shape>
                        <o:OLEObject Type="Embed" ProgID="Equation.3" ShapeID="_x0000_i1577" DrawAspect="Content" ObjectID="_1582918066" r:id="rId798"/>
                      </w:object>
                    </w:r>
                  </w:p>
                </w:txbxContent>
              </v:textbox>
            </v:shape>
            <v:shape id="_x0000_s1948" type="#_x0000_t202" style="position:absolute;left:3938;top:7479;width:518;height:486;mso-wrap-style:none" stroked="f">
              <v:fill opacity="0"/>
              <v:textbox style="mso-next-textbox:#_x0000_s1948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300" w:dyaOrig="420">
                        <v:shape id="_x0000_i1578" type="#_x0000_t75" style="width:15pt;height:21.75pt" o:ole="">
                          <v:imagedata r:id="rId245" o:title=""/>
                        </v:shape>
                        <o:OLEObject Type="Embed" ProgID="Equation.3" ShapeID="_x0000_i1578" DrawAspect="Content" ObjectID="_1582918067" r:id="rId799"/>
                      </w:object>
                    </w:r>
                  </w:p>
                </w:txbxContent>
              </v:textbox>
            </v:shape>
            <v:shape id="_x0000_s1949" type="#_x0000_t202" style="position:absolute;left:6546;top:7316;width:533;height:575" stroked="f">
              <v:fill opacity="0"/>
              <v:textbox style="mso-next-textbox:#_x0000_s1949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300" w:dyaOrig="420">
                        <v:shape id="_x0000_i1580" type="#_x0000_t75" style="width:15pt;height:21.75pt" o:ole="">
                          <v:imagedata r:id="rId800" o:title=""/>
                        </v:shape>
                        <o:OLEObject Type="Embed" ProgID="Equation.3" ShapeID="_x0000_i1580" DrawAspect="Content" ObjectID="_1582918068" r:id="rId801"/>
                      </w:object>
                    </w:r>
                  </w:p>
                </w:txbxContent>
              </v:textbox>
            </v:shape>
            <v:oval id="_x0000_s1950" style="position:absolute;left:6546;top:7606;width:118;height:120" strokecolor="#17365d">
              <o:lock v:ext="edit" aspectratio="t"/>
            </v:oval>
            <v:oval id="_x0000_s1951" style="position:absolute;left:4517;top:8688;width:121;height:120" strokecolor="#17365d">
              <o:lock v:ext="edit" aspectratio="t"/>
            </v:oval>
            <v:oval id="_x0000_s1952" style="position:absolute;left:4397;top:7606;width:120;height:120" strokecolor="#17365d">
              <o:lock v:ext="edit" aspectratio="t"/>
            </v:oval>
            <v:line id="_x0000_s1953" style="position:absolute;flip:y" from="4638,7657" to="6546,8688" strokecolor="#17365d"/>
            <v:line id="_x0000_s1954" style="position:absolute;flip:x y" from="4464,7726" to="4583,8688" strokecolor="#17365d"/>
            <v:shape id="_x0000_s1955" type="#_x0000_t202" style="position:absolute;left:4248;top:7965;width:390;height:403" stroked="f">
              <v:fill opacity="0"/>
              <v:textbox style="mso-next-textbox:#_x0000_s1955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1956" type="#_x0000_t202" style="position:absolute;left:4752;top:8144;width:390;height:403" stroked="f">
              <v:fill opacity="0"/>
              <v:textbox style="mso-next-textbox:#_x0000_s1956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мінімальної довжини з ребер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581" type="#_x0000_t75" style="width:45pt;height:23.25pt" o:ole="">
            <v:imagedata r:id="rId776" o:title=""/>
          </v:shape>
          <o:OLEObject Type="Embed" ProgID="Equation.DSMT4" ShapeID="_x0000_i1581" DrawAspect="Content" ObjectID="_1582917865" r:id="rId80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582" type="#_x0000_t75" style="width:45pt;height:23.25pt" o:ole="">
            <v:imagedata r:id="rId803" o:title=""/>
          </v:shape>
          <o:OLEObject Type="Embed" ProgID="Equation.DSMT4" ShapeID="_x0000_i1582" DrawAspect="Content" ObjectID="_1582917866" r:id="rId80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583" type="#_x0000_t75" style="width:45.75pt;height:23.25pt" o:ole="">
            <v:imagedata r:id="rId805" o:title=""/>
          </v:shape>
          <o:OLEObject Type="Embed" ProgID="Equation.DSMT4" ShapeID="_x0000_i1583" DrawAspect="Content" ObjectID="_1582917867" r:id="rId80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40" w:dyaOrig="480">
          <v:shape id="_x0000_i1584" type="#_x0000_t75" style="width:48.75pt;height:23.25pt" o:ole="">
            <v:imagedata r:id="rId778" o:title=""/>
          </v:shape>
          <o:OLEObject Type="Embed" ProgID="Equation.DSMT4" ShapeID="_x0000_i1584" DrawAspect="Content" ObjectID="_1582917868" r:id="rId80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585" type="#_x0000_t75" style="width:45.75pt;height:23.25pt" o:ole="">
            <v:imagedata r:id="rId808" o:title=""/>
          </v:shape>
          <o:OLEObject Type="Embed" ProgID="Equation.DSMT4" ShapeID="_x0000_i1585" DrawAspect="Content" ObjectID="_1582917869" r:id="rId80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Ребер мінімальної довжини 1 два: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586" type="#_x0000_t75" style="width:45pt;height:23.25pt" o:ole="">
            <v:imagedata r:id="rId776" o:title=""/>
          </v:shape>
          <o:OLEObject Type="Embed" ProgID="Equation.DSMT4" ShapeID="_x0000_i1586" DrawAspect="Content" ObjectID="_1582917870" r:id="rId81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40" w:dyaOrig="480">
          <v:shape id="_x0000_i1587" type="#_x0000_t75" style="width:48.75pt;height:23.25pt" o:ole="">
            <v:imagedata r:id="rId778" o:title=""/>
          </v:shape>
          <o:OLEObject Type="Embed" ProgID="Equation.DSMT4" ShapeID="_x0000_i1587" DrawAspect="Content" ObjectID="_1582917871" r:id="rId81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Беремо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588" type="#_x0000_t75" style="width:45pt;height:23.25pt" o:ole="">
            <v:imagedata r:id="rId776" o:title=""/>
          </v:shape>
          <o:OLEObject Type="Embed" ProgID="Equation.DSMT4" ShapeID="_x0000_i1588" DrawAspect="Content" ObjectID="_1582917872" r:id="rId81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Разом з цим ребром включаємо в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589" type="#_x0000_t75" style="width:19.5pt;height:21.75pt" o:ole="">
            <v:imagedata r:id="rId787" o:title=""/>
          </v:shape>
          <o:OLEObject Type="Embed" ProgID="Equation.DSMT4" ShapeID="_x0000_i1589" DrawAspect="Content" ObjectID="_1582917873" r:id="rId81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й інцидентну йому вершину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300" w:dyaOrig="440">
          <v:shape id="_x0000_i1590" type="#_x0000_t75" style="width:15pt;height:21.75pt" o:ole="">
            <v:imagedata r:id="rId814" o:title=""/>
          </v:shape>
          <o:OLEObject Type="Embed" ProgID="Equation.DSMT4" ShapeID="_x0000_i1590" DrawAspect="Content" ObjectID="_1582917874" r:id="rId81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що не міститься в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40" w:dyaOrig="440">
          <v:shape id="_x0000_i1591" type="#_x0000_t75" style="width:15.75pt;height:21.75pt" o:ole="">
            <v:imagedata r:id="rId781" o:title=""/>
          </v:shape>
          <o:OLEObject Type="Embed" ProgID="Equation.DSMT4" ShapeID="_x0000_i1591" DrawAspect="Content" ObjectID="_1582917875" r:id="rId81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Покладаємо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639" w:dyaOrig="320">
          <v:shape id="_x0000_i1592" type="#_x0000_t75" style="width:30.75pt;height:15.75pt" o:ole="">
            <v:imagedata r:id="rId817" o:title=""/>
          </v:shape>
          <o:OLEObject Type="Embed" ProgID="Equation.DSMT4" ShapeID="_x0000_i1592" DrawAspect="Content" ObjectID="_1582917876" r:id="rId818"/>
        </w:object>
      </w:r>
      <w:r w:rsidRPr="00987A99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Оскільки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1120" w:dyaOrig="320">
          <v:shape id="_x0000_i1593" type="#_x0000_t75" style="width:56.25pt;height:15.75pt" o:ole="">
            <v:imagedata r:id="rId785" o:title=""/>
          </v:shape>
          <o:OLEObject Type="Embed" ProgID="Equation.DSMT4" ShapeID="_x0000_i1593" DrawAspect="Content" ObjectID="_1582917877" r:id="rId81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, то переходимо до кроку 3.</w:t>
      </w:r>
    </w:p>
    <w:p w:rsidR="0076243B" w:rsidRPr="00987A99" w:rsidRDefault="0076243B" w:rsidP="0076243B">
      <w:pPr>
        <w:autoSpaceDE w:val="0"/>
        <w:autoSpaceDN w:val="0"/>
        <w:adjustRightInd w:val="0"/>
        <w:spacing w:after="6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iCs/>
          <w:sz w:val="28"/>
          <w:szCs w:val="28"/>
          <w:lang w:val="uk-UA"/>
        </w:rPr>
        <w:t xml:space="preserve">Крок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3.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Будуємо граф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60" w:dyaOrig="440">
          <v:shape id="_x0000_i1594" type="#_x0000_t75" style="width:18.75pt;height:21.75pt" o:ole="">
            <v:imagedata r:id="rId820" o:title=""/>
          </v:shape>
          <o:OLEObject Type="Embed" ProgID="Equation.DSMT4" ShapeID="_x0000_i1594" DrawAspect="Content" ObjectID="_1582917878" r:id="rId82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додаючи до графа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595" type="#_x0000_t75" style="width:19.5pt;height:21.75pt" o:ole="">
            <v:imagedata r:id="rId787" o:title=""/>
          </v:shape>
          <o:OLEObject Type="Embed" ProgID="Equation.DSMT4" ShapeID="_x0000_i1595" DrawAspect="Content" ObjectID="_1582917879" r:id="rId822"/>
        </w:object>
      </w:r>
      <w:r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нове ребро мінімальної довжини, вибране серед всіх ребер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596" type="#_x0000_t75" style="width:15pt;height:15.75pt" o:ole="">
            <v:imagedata r:id="rId772" o:title=""/>
          </v:shape>
          <o:OLEObject Type="Embed" ProgID="Equation.DSMT4" ShapeID="_x0000_i1596" DrawAspect="Content" ObjectID="_1582917880" r:id="rId82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кожне з яких інцидентне одній з вершин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999" w:dyaOrig="440">
          <v:shape id="_x0000_i1597" type="#_x0000_t75" style="width:50.25pt;height:21.75pt" o:ole="">
            <v:imagedata r:id="rId824" o:title=""/>
          </v:shape>
          <o:OLEObject Type="Embed" ProgID="Equation.DSMT4" ShapeID="_x0000_i1597" DrawAspect="Content" ObjectID="_1582917881" r:id="rId82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графа </w:t>
      </w:r>
      <w:r w:rsidR="0052559C">
        <w:rPr>
          <w:rFonts w:ascii="Times New Roman" w:hAnsi="Times New Roman"/>
          <w:sz w:val="28"/>
          <w:szCs w:val="28"/>
          <w:lang w:val="uk-UA"/>
        </w:rPr>
        <w:pict>
          <v:group id="_x0000_s1957" editas="canvas" style="position:absolute;left:0;text-align:left;margin-left:334.4pt;margin-top:-32.05pt;width:181.9pt;height:146.35pt;z-index:251662336;mso-position-horizontal-relative:text;mso-position-vertical-relative:text" coordorigin="3879,6463" coordsize="3200,2577">
            <o:lock v:ext="edit" aspectratio="t"/>
            <v:shape id="_x0000_s1958" type="#_x0000_t75" style="position:absolute;left:3879;top:6463;width:3200;height:2577" o:preferrelative="f">
              <v:fill o:detectmouseclick="t"/>
              <v:path o:extrusionok="t" o:connecttype="none"/>
              <o:lock v:ext="edit" text="t"/>
            </v:shape>
            <v:shape id="_x0000_s1959" type="#_x0000_t202" style="position:absolute;left:3879;top:8547;width:507;height:493;mso-wrap-style:none" stroked="f">
              <v:fill opacity="0"/>
              <v:textbox style="mso-next-textbox:#_x0000_s1959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279" w:dyaOrig="420">
                        <v:shape id="_x0000_i1599" type="#_x0000_t75" style="width:14.25pt;height:21.75pt" o:ole="">
                          <v:imagedata r:id="rId243" o:title=""/>
                        </v:shape>
                        <o:OLEObject Type="Embed" ProgID="Equation.3" ShapeID="_x0000_i1599" DrawAspect="Content" ObjectID="_1582918069" r:id="rId826"/>
                      </w:object>
                    </w:r>
                  </w:p>
                </w:txbxContent>
              </v:textbox>
            </v:shape>
            <v:shape id="_x0000_s1960" type="#_x0000_t202" style="position:absolute;left:3938;top:7479;width:518;height:486;mso-wrap-style:none" stroked="f">
              <v:fill opacity="0"/>
              <v:textbox style="mso-next-textbox:#_x0000_s1960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300" w:dyaOrig="420">
                        <v:shape id="_x0000_i1601" type="#_x0000_t75" style="width:15pt;height:21.75pt" o:ole="">
                          <v:imagedata r:id="rId245" o:title=""/>
                        </v:shape>
                        <o:OLEObject Type="Embed" ProgID="Equation.3" ShapeID="_x0000_i1601" DrawAspect="Content" ObjectID="_1582918070" r:id="rId827"/>
                      </w:object>
                    </w:r>
                  </w:p>
                </w:txbxContent>
              </v:textbox>
            </v:shape>
            <v:shape id="_x0000_s1961" type="#_x0000_t202" style="position:absolute;left:5060;top:6463;width:518;height:495;mso-wrap-style:none" stroked="f">
              <v:fill opacity="0"/>
              <v:textbox style="mso-next-textbox:#_x0000_s1961">
                <w:txbxContent>
                  <w:p w:rsidR="003660DF" w:rsidRDefault="003660DF" w:rsidP="0076243B">
                    <w:r w:rsidRPr="00ED702C">
                      <w:rPr>
                        <w:position w:val="-14"/>
                      </w:rPr>
                      <w:object w:dxaOrig="300" w:dyaOrig="440">
                        <v:shape id="_x0000_i1603" type="#_x0000_t75" style="width:15pt;height:21.75pt" o:ole="">
                          <v:imagedata r:id="rId251" o:title=""/>
                        </v:shape>
                        <o:OLEObject Type="Embed" ProgID="Equation.3" ShapeID="_x0000_i1603" DrawAspect="Content" ObjectID="_1582918071" r:id="rId828"/>
                      </w:object>
                    </w:r>
                  </w:p>
                </w:txbxContent>
              </v:textbox>
            </v:shape>
            <v:shape id="_x0000_s1962" type="#_x0000_t202" style="position:absolute;left:6546;top:7316;width:533;height:575" stroked="f">
              <v:fill opacity="0"/>
              <v:textbox style="mso-next-textbox:#_x0000_s1962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300" w:dyaOrig="420">
                        <v:shape id="_x0000_i1605" type="#_x0000_t75" style="width:15pt;height:21.75pt" o:ole="">
                          <v:imagedata r:id="rId800" o:title=""/>
                        </v:shape>
                        <o:OLEObject Type="Embed" ProgID="Equation.3" ShapeID="_x0000_i1605" DrawAspect="Content" ObjectID="_1582918072" r:id="rId829"/>
                      </w:object>
                    </w:r>
                  </w:p>
                </w:txbxContent>
              </v:textbox>
            </v:shape>
            <v:oval id="_x0000_s1963" style="position:absolute;left:6546;top:7606;width:118;height:120" strokecolor="#17365d">
              <o:lock v:ext="edit" aspectratio="t"/>
            </v:oval>
            <v:oval id="_x0000_s1964" style="position:absolute;left:4517;top:8688;width:121;height:120" strokecolor="#17365d">
              <o:lock v:ext="edit" aspectratio="t"/>
            </v:oval>
            <v:shape id="_x0000_s1965" type="#_x0000_t202" style="position:absolute;left:4550;top:7081;width:390;height:333" stroked="f">
              <v:fill opacity="0"/>
              <v:textbox style="mso-next-textbox:#_x0000_s1965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E80BED">
                      <w:rPr>
                        <w:rFonts w:ascii="Times New Roman" w:hAnsi="Times New Roman"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oval id="_x0000_s1966" style="position:absolute;left:4397;top:7606;width:120;height:120" strokecolor="#17365d">
              <o:lock v:ext="edit" aspectratio="t"/>
            </v:oval>
            <v:line id="_x0000_s1967" style="position:absolute;flip:y" from="4638,7657" to="6546,8688" strokecolor="#17365d"/>
            <v:line id="_x0000_s1968" style="position:absolute;flip:x y" from="4464,7726" to="4583,8688" strokecolor="#17365d"/>
            <v:line id="_x0000_s1969" style="position:absolute;flip:y" from="4517,6922" to="5524,7606" strokecolor="#17365d"/>
            <v:oval id="_x0000_s1970" style="position:absolute;left:5509;top:6840;width:119;height:118" strokecolor="#17365d">
              <o:lock v:ext="edit" aspectratio="t"/>
            </v:oval>
            <v:shape id="_x0000_s1971" type="#_x0000_t202" style="position:absolute;left:4248;top:7965;width:390;height:403" stroked="f">
              <v:fill opacity="0"/>
              <v:textbox style="mso-next-textbox:#_x0000_s1971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1972" type="#_x0000_t202" style="position:absolute;left:4752;top:8144;width:390;height:403" stroked="f">
              <v:fill opacity="0"/>
              <v:textbox style="mso-next-textbox:#_x0000_s1972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606" type="#_x0000_t75" style="width:19.5pt;height:21.75pt" o:ole="">
            <v:imagedata r:id="rId787" o:title=""/>
          </v:shape>
          <o:OLEObject Type="Embed" ProgID="Equation.DSMT4" ShapeID="_x0000_i1606" DrawAspect="Content" ObjectID="_1582917882" r:id="rId830"/>
        </w:object>
      </w:r>
      <w:r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і одночасно інцидентне якій-небудь вершині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607" type="#_x0000_t75" style="width:15pt;height:15.75pt" o:ole="">
            <v:imagedata r:id="rId772" o:title=""/>
          </v:shape>
          <o:OLEObject Type="Embed" ProgID="Equation.DSMT4" ShapeID="_x0000_i1607" DrawAspect="Content" ObjectID="_1582917883" r:id="rId83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що не міститься в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608" type="#_x0000_t75" style="width:19.5pt;height:21.75pt" o:ole="">
            <v:imagedata r:id="rId787" o:title=""/>
          </v:shape>
          <o:OLEObject Type="Embed" ProgID="Equation.DSMT4" ShapeID="_x0000_i1608" DrawAspect="Content" ObjectID="_1582917884" r:id="rId832"/>
        </w:object>
      </w:r>
      <w:r w:rsidRPr="00987A99">
        <w:rPr>
          <w:rFonts w:ascii="Times New Roman" w:hAnsi="Times New Roman"/>
          <w:iCs/>
          <w:sz w:val="28"/>
          <w:szCs w:val="28"/>
          <w:lang w:val="uk-UA"/>
        </w:rPr>
        <w:t xml:space="preserve">, тобто одній з вершин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639" w:dyaOrig="440">
          <v:shape id="_x0000_i1609" type="#_x0000_t75" style="width:30.75pt;height:21.75pt" o:ole="">
            <v:imagedata r:id="rId833" o:title=""/>
          </v:shape>
          <o:OLEObject Type="Embed" ProgID="Equation.DSMT4" ShapeID="_x0000_i1609" DrawAspect="Content" ObjectID="_1582917885" r:id="rId83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Таким чином, треба вибрати ребро мінімальної довжини з ребер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610" type="#_x0000_t75" style="width:45pt;height:23.25pt" o:ole="">
            <v:imagedata r:id="rId803" o:title=""/>
          </v:shape>
          <o:OLEObject Type="Embed" ProgID="Equation.DSMT4" ShapeID="_x0000_i1610" DrawAspect="Content" ObjectID="_1582917886" r:id="rId83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11" type="#_x0000_t75" style="width:45.75pt;height:23.25pt" o:ole="">
            <v:imagedata r:id="rId805" o:title=""/>
          </v:shape>
          <o:OLEObject Type="Embed" ProgID="Equation.DSMT4" ShapeID="_x0000_i1611" DrawAspect="Content" ObjectID="_1582917887" r:id="rId83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12" type="#_x0000_t75" style="width:45.75pt;height:23.25pt" o:ole="">
            <v:imagedata r:id="rId808" o:title=""/>
          </v:shape>
          <o:OLEObject Type="Embed" ProgID="Equation.DSMT4" ShapeID="_x0000_i1612" DrawAspect="Content" ObjectID="_1582917888" r:id="rId83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13" type="#_x0000_t75" style="width:45.75pt;height:23.25pt" o:ole="">
            <v:imagedata r:id="rId838" o:title=""/>
          </v:shape>
          <o:OLEObject Type="Embed" ProgID="Equation.DSMT4" ShapeID="_x0000_i1613" DrawAspect="Content" ObjectID="_1582917889" r:id="rId83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Ребро мінімальної довжини 2 одне: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14" type="#_x0000_t75" style="width:45.75pt;height:23.25pt" o:ole="">
            <v:imagedata r:id="rId805" o:title=""/>
          </v:shape>
          <o:OLEObject Type="Embed" ProgID="Equation.DSMT4" ShapeID="_x0000_i1614" DrawAspect="Content" ObjectID="_1582917890" r:id="rId84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Разом з цим ребром включаємо в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60" w:dyaOrig="440">
          <v:shape id="_x0000_i1615" type="#_x0000_t75" style="width:18.75pt;height:21.75pt" o:ole="">
            <v:imagedata r:id="rId820" o:title=""/>
          </v:shape>
          <o:OLEObject Type="Embed" ProgID="Equation.DSMT4" ShapeID="_x0000_i1615" DrawAspect="Content" ObjectID="_1582917891" r:id="rId84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й інцидентну йому вершину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616" type="#_x0000_t75" style="width:14.25pt;height:21.75pt" o:ole="">
            <v:imagedata r:id="rId842" o:title=""/>
          </v:shape>
          <o:OLEObject Type="Embed" ProgID="Equation.DSMT4" ShapeID="_x0000_i1616" DrawAspect="Content" ObjectID="_1582917892" r:id="rId84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що не міститься в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617" type="#_x0000_t75" style="width:19.5pt;height:21.75pt" o:ole="">
            <v:imagedata r:id="rId787" o:title=""/>
          </v:shape>
          <o:OLEObject Type="Embed" ProgID="Equation.DSMT4" ShapeID="_x0000_i1617" DrawAspect="Content" ObjectID="_1582917893" r:id="rId84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Покладаємо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620" w:dyaOrig="320">
          <v:shape id="_x0000_i1618" type="#_x0000_t75" style="width:30.75pt;height:15.75pt" o:ole="">
            <v:imagedata r:id="rId845" o:title=""/>
          </v:shape>
          <o:OLEObject Type="Embed" ProgID="Equation.DSMT4" ShapeID="_x0000_i1618" DrawAspect="Content" ObjectID="_1582917894" r:id="rId846"/>
        </w:object>
      </w:r>
      <w:r w:rsidRPr="00987A99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Оскільки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1120" w:dyaOrig="320">
          <v:shape id="_x0000_i1619" type="#_x0000_t75" style="width:56.25pt;height:15.75pt" o:ole="">
            <v:imagedata r:id="rId785" o:title=""/>
          </v:shape>
          <o:OLEObject Type="Embed" ProgID="Equation.DSMT4" ShapeID="_x0000_i1619" DrawAspect="Content" ObjectID="_1582917895" r:id="rId84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, то переходимо до кроку 4.</w:t>
      </w:r>
    </w:p>
    <w:p w:rsidR="0076243B" w:rsidRPr="00987A99" w:rsidRDefault="0052559C" w:rsidP="0076243B">
      <w:pPr>
        <w:autoSpaceDE w:val="0"/>
        <w:autoSpaceDN w:val="0"/>
        <w:adjustRightInd w:val="0"/>
        <w:spacing w:after="6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pict>
          <v:group id="_x0000_s1973" editas="canvas" style="position:absolute;left:0;text-align:left;margin-left:304.95pt;margin-top:8.5pt;width:181.9pt;height:157.95pt;z-index:251663360" coordorigin="3879,6463" coordsize="3200,2781">
            <o:lock v:ext="edit" aspectratio="t"/>
            <v:shape id="_x0000_s1974" type="#_x0000_t75" style="position:absolute;left:3879;top:6463;width:3200;height:2781" o:preferrelative="f">
              <v:fill o:detectmouseclick="t"/>
              <v:path o:extrusionok="t" o:connecttype="none"/>
              <o:lock v:ext="edit" text="t"/>
            </v:shape>
            <v:shape id="_x0000_s1975" type="#_x0000_t202" style="position:absolute;left:4255;top:8751;width:504;height:493;mso-wrap-style:none" stroked="f">
              <v:fill opacity="0"/>
              <v:textbox style="mso-next-textbox:#_x0000_s1975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285" w:dyaOrig="435">
                        <v:shape id="_x0000_i1621" type="#_x0000_t75" style="width:14.25pt;height:21.75pt">
                          <v:imagedata r:id="rId243" o:title=""/>
                        </v:shape>
                        <o:OLEObject Type="Embed" ProgID="Equation.3" ShapeID="_x0000_i1621" DrawAspect="Content" ObjectID="_1582918073" r:id="rId848"/>
                      </w:object>
                    </w:r>
                  </w:p>
                </w:txbxContent>
              </v:textbox>
            </v:shape>
            <v:shape id="_x0000_s1976" type="#_x0000_t202" style="position:absolute;left:3938;top:7479;width:518;height:555;mso-wrap-style:none" stroked="f">
              <v:fill opacity="0"/>
              <v:textbox style="mso-next-textbox:#_x0000_s1976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300" w:dyaOrig="435">
                        <v:shape id="_x0000_i1623" type="#_x0000_t75" style="width:15pt;height:21.75pt">
                          <v:imagedata r:id="rId245" o:title=""/>
                        </v:shape>
                        <o:OLEObject Type="Embed" ProgID="Equation.3" ShapeID="_x0000_i1623" DrawAspect="Content" ObjectID="_1582918074" r:id="rId849"/>
                      </w:object>
                    </w:r>
                  </w:p>
                </w:txbxContent>
              </v:textbox>
            </v:shape>
            <v:shape id="_x0000_s1977" type="#_x0000_t202" style="position:absolute;left:5060;top:6463;width:518;height:495;mso-wrap-style:none" stroked="f">
              <v:fill opacity="0"/>
              <v:textbox style="mso-next-textbox:#_x0000_s1977">
                <w:txbxContent>
                  <w:p w:rsidR="003660DF" w:rsidRDefault="003660DF" w:rsidP="0076243B">
                    <w:r w:rsidRPr="00ED702C">
                      <w:rPr>
                        <w:position w:val="-14"/>
                      </w:rPr>
                      <w:object w:dxaOrig="300" w:dyaOrig="435">
                        <v:shape id="_x0000_i1625" type="#_x0000_t75" style="width:15pt;height:21.75pt">
                          <v:imagedata r:id="rId251" o:title=""/>
                        </v:shape>
                        <o:OLEObject Type="Embed" ProgID="Equation.3" ShapeID="_x0000_i1625" DrawAspect="Content" ObjectID="_1582918075" r:id="rId850"/>
                      </w:object>
                    </w:r>
                  </w:p>
                </w:txbxContent>
              </v:textbox>
            </v:shape>
            <v:shape id="_x0000_s1978" type="#_x0000_t202" style="position:absolute;left:6546;top:7316;width:533;height:575" stroked="f">
              <v:fill opacity="0"/>
              <v:textbox style="mso-next-textbox:#_x0000_s1978">
                <w:txbxContent>
                  <w:p w:rsidR="003660DF" w:rsidRDefault="003660DF" w:rsidP="0076243B">
                    <w:r w:rsidRPr="00ED702C">
                      <w:rPr>
                        <w:position w:val="-12"/>
                      </w:rPr>
                      <w:object w:dxaOrig="300" w:dyaOrig="420">
                        <v:shape id="_x0000_i1627" type="#_x0000_t75" style="width:15pt;height:21.75pt" o:ole="">
                          <v:imagedata r:id="rId800" o:title=""/>
                        </v:shape>
                        <o:OLEObject Type="Embed" ProgID="Equation.3" ShapeID="_x0000_i1627" DrawAspect="Content" ObjectID="_1582918076" r:id="rId851"/>
                      </w:object>
                    </w:r>
                  </w:p>
                </w:txbxContent>
              </v:textbox>
            </v:shape>
            <v:oval id="_x0000_s1979" style="position:absolute;left:6546;top:7606;width:118;height:120" strokecolor="#17365d">
              <o:lock v:ext="edit" aspectratio="t"/>
            </v:oval>
            <v:oval id="_x0000_s1980" style="position:absolute;left:6351;top:8688;width:121;height:121" strokecolor="#17365d">
              <o:lock v:ext="edit" aspectratio="t"/>
            </v:oval>
            <v:oval id="_x0000_s1981" style="position:absolute;left:4517;top:8688;width:121;height:120" strokecolor="#17365d">
              <o:lock v:ext="edit" aspectratio="t"/>
            </v:oval>
            <v:shape id="_x0000_s1982" type="#_x0000_t202" style="position:absolute;left:6291;top:8688;width:571;height:546" stroked="f">
              <v:fill opacity="0"/>
              <v:textbox style="mso-next-textbox:#_x0000_s1982">
                <w:txbxContent>
                  <w:p w:rsidR="003660DF" w:rsidRDefault="003660DF" w:rsidP="0076243B">
                    <w:r w:rsidRPr="000C3593">
                      <w:rPr>
                        <w:position w:val="-14"/>
                      </w:rPr>
                      <w:object w:dxaOrig="285" w:dyaOrig="435">
                        <v:shape id="_x0000_i1629" type="#_x0000_t75" style="width:14.25pt;height:21.75pt">
                          <v:imagedata r:id="rId852" o:title=""/>
                        </v:shape>
                        <o:OLEObject Type="Embed" ProgID="Equation.DSMT4" ShapeID="_x0000_i1629" DrawAspect="Content" ObjectID="_1582918077" r:id="rId853"/>
                      </w:object>
                    </w:r>
                  </w:p>
                </w:txbxContent>
              </v:textbox>
            </v:shape>
            <v:shape id="_x0000_s1983" type="#_x0000_t202" style="position:absolute;left:4550;top:7081;width:390;height:333" stroked="f">
              <v:fill opacity="0"/>
              <v:textbox style="mso-next-textbox:#_x0000_s1983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E80BED">
                      <w:rPr>
                        <w:rFonts w:ascii="Times New Roman" w:hAnsi="Times New Roman"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oval id="_x0000_s1984" style="position:absolute;left:4397;top:7606;width:120;height:120" strokecolor="#17365d">
              <o:lock v:ext="edit" aspectratio="t"/>
            </v:oval>
            <v:line id="_x0000_s1985" style="position:absolute" from="4517,7719" to="6351,8688" strokecolor="#17365d"/>
            <v:line id="_x0000_s1986" style="position:absolute;flip:y" from="4638,7657" to="6546,8688" strokecolor="#17365d"/>
            <v:line id="_x0000_s1987" style="position:absolute;flip:x y" from="4464,7726" to="4583,8688" strokecolor="#17365d"/>
            <v:line id="_x0000_s1988" style="position:absolute;flip:y" from="4517,6922" to="5524,7606" strokecolor="#17365d"/>
            <v:oval id="_x0000_s1989" style="position:absolute;left:5509;top:6840;width:119;height:118" strokecolor="#17365d">
              <o:lock v:ext="edit" aspectratio="t"/>
            </v:oval>
            <v:shape id="_x0000_s1990" type="#_x0000_t202" style="position:absolute;left:4248;top:7965;width:390;height:403" stroked="f">
              <v:fill opacity="0"/>
              <v:textbox style="mso-next-textbox:#_x0000_s1990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1991" type="#_x0000_t202" style="position:absolute;left:4752;top:8144;width:390;height:403" stroked="f">
              <v:fill opacity="0"/>
              <v:textbox style="mso-next-textbox:#_x0000_s1991">
                <w:txbxContent>
                  <w:p w:rsidR="003660DF" w:rsidRPr="00E80BED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1992" type="#_x0000_t202" style="position:absolute;left:5824;top:8144;width:390;height:403" stroked="f">
              <v:fill opacity="0"/>
              <v:textbox style="mso-next-textbox:#_x0000_s1992">
                <w:txbxContent>
                  <w:p w:rsidR="003660DF" w:rsidRPr="00C34AB0" w:rsidRDefault="003660DF" w:rsidP="0076243B">
                    <w:pPr>
                      <w:jc w:val="center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shape>
            <w10:wrap type="square"/>
          </v:group>
        </w:pict>
      </w:r>
      <w:r w:rsidR="0076243B" w:rsidRPr="00987A99">
        <w:rPr>
          <w:rFonts w:ascii="Times New Roman" w:hAnsi="Times New Roman"/>
          <w:b/>
          <w:i/>
          <w:iCs/>
          <w:sz w:val="28"/>
          <w:szCs w:val="28"/>
          <w:lang w:val="uk-UA"/>
        </w:rPr>
        <w:t xml:space="preserve">Крок </w:t>
      </w:r>
      <w:r w:rsidR="0076243B" w:rsidRPr="00987A99">
        <w:rPr>
          <w:rFonts w:ascii="Times New Roman" w:hAnsi="Times New Roman"/>
          <w:b/>
          <w:sz w:val="28"/>
          <w:szCs w:val="28"/>
          <w:lang w:val="uk-UA"/>
        </w:rPr>
        <w:t xml:space="preserve">4. </w: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Будуємо граф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630" type="#_x0000_t75" style="width:19.5pt;height:21.75pt" o:ole="">
            <v:imagedata r:id="rId854" o:title=""/>
          </v:shape>
          <o:OLEObject Type="Embed" ProgID="Equation.DSMT4" ShapeID="_x0000_i1630" DrawAspect="Content" ObjectID="_1582917896" r:id="rId855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додаючи до графа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60" w:dyaOrig="440">
          <v:shape id="_x0000_i1631" type="#_x0000_t75" style="width:18.75pt;height:21.75pt" o:ole="">
            <v:imagedata r:id="rId820" o:title=""/>
          </v:shape>
          <o:OLEObject Type="Embed" ProgID="Equation.DSMT4" ShapeID="_x0000_i1631" DrawAspect="Content" ObjectID="_1582917897" r:id="rId856"/>
        </w:object>
      </w:r>
      <w:r w:rsidR="0076243B"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нове ребро мінімальної довжини, вибране серед всіх ребер графа </w:t>
      </w:r>
      <w:r w:rsidR="0076243B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632" type="#_x0000_t75" style="width:15pt;height:15.75pt" o:ole="">
            <v:imagedata r:id="rId772" o:title=""/>
          </v:shape>
          <o:OLEObject Type="Embed" ProgID="Equation.DSMT4" ShapeID="_x0000_i1632" DrawAspect="Content" ObjectID="_1582917898" r:id="rId857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кожне з яких інцидентне одній з вершин </w:t>
      </w:r>
      <w:r w:rsidR="0076243B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1359" w:dyaOrig="440">
          <v:shape id="_x0000_i1633" type="#_x0000_t75" style="width:66.75pt;height:21.75pt" o:ole="">
            <v:imagedata r:id="rId858" o:title=""/>
          </v:shape>
          <o:OLEObject Type="Embed" ProgID="Equation.DSMT4" ShapeID="_x0000_i1633" DrawAspect="Content" ObjectID="_1582917899" r:id="rId859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 графа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60" w:dyaOrig="440">
          <v:shape id="_x0000_i1634" type="#_x0000_t75" style="width:18.75pt;height:21.75pt" o:ole="">
            <v:imagedata r:id="rId820" o:title=""/>
          </v:shape>
          <o:OLEObject Type="Embed" ProgID="Equation.DSMT4" ShapeID="_x0000_i1634" DrawAspect="Content" ObjectID="_1582917900" r:id="rId860"/>
        </w:object>
      </w:r>
      <w:r w:rsidR="0076243B"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і одночасно інцидентне вершині графа </w:t>
      </w:r>
      <w:r w:rsidR="0076243B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635" type="#_x0000_t75" style="width:15pt;height:15.75pt" o:ole="">
            <v:imagedata r:id="rId772" o:title=""/>
          </v:shape>
          <o:OLEObject Type="Embed" ProgID="Equation.DSMT4" ShapeID="_x0000_i1635" DrawAspect="Content" ObjectID="_1582917901" r:id="rId861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що не міститься в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60" w:dyaOrig="440">
          <v:shape id="_x0000_i1636" type="#_x0000_t75" style="width:18.75pt;height:21.75pt" o:ole="">
            <v:imagedata r:id="rId820" o:title=""/>
          </v:shape>
          <o:OLEObject Type="Embed" ProgID="Equation.DSMT4" ShapeID="_x0000_i1636" DrawAspect="Content" ObjectID="_1582917902" r:id="rId862"/>
        </w:object>
      </w:r>
      <w:r w:rsidR="0076243B" w:rsidRPr="00987A99">
        <w:rPr>
          <w:rFonts w:ascii="Times New Roman" w:hAnsi="Times New Roman"/>
          <w:iCs/>
          <w:sz w:val="28"/>
          <w:szCs w:val="28"/>
          <w:lang w:val="uk-UA"/>
        </w:rPr>
        <w:t xml:space="preserve">, тобто вершині </w:t>
      </w:r>
      <w:r w:rsidR="0076243B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637" type="#_x0000_t75" style="width:14.25pt;height:21.75pt" o:ole="">
            <v:imagedata r:id="rId863" o:title=""/>
          </v:shape>
          <o:OLEObject Type="Embed" ProgID="Equation.DSMT4" ShapeID="_x0000_i1637" DrawAspect="Content" ObjectID="_1582917903" r:id="rId864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Таким чином, треба вибрати ребро мінімальної довжини з ребер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00" w:dyaOrig="480">
          <v:shape id="_x0000_i1638" type="#_x0000_t75" style="width:45pt;height:23.25pt" o:ole="">
            <v:imagedata r:id="rId803" o:title=""/>
          </v:shape>
          <o:OLEObject Type="Embed" ProgID="Equation.DSMT4" ShapeID="_x0000_i1638" DrawAspect="Content" ObjectID="_1582917904" r:id="rId865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39" type="#_x0000_t75" style="width:45.75pt;height:23.25pt" o:ole="">
            <v:imagedata r:id="rId808" o:title=""/>
          </v:shape>
          <o:OLEObject Type="Embed" ProgID="Equation.DSMT4" ShapeID="_x0000_i1639" DrawAspect="Content" ObjectID="_1582917905" r:id="rId866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40" type="#_x0000_t75" style="width:45.75pt;height:23.25pt" o:ole="">
            <v:imagedata r:id="rId838" o:title=""/>
          </v:shape>
          <o:OLEObject Type="Embed" ProgID="Equation.DSMT4" ShapeID="_x0000_i1640" DrawAspect="Content" ObjectID="_1582917906" r:id="rId867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Ребер мінімальної довжини 3 два: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41" type="#_x0000_t75" style="width:45.75pt;height:23.25pt" o:ole="">
            <v:imagedata r:id="rId808" o:title=""/>
          </v:shape>
          <o:OLEObject Type="Embed" ProgID="Equation.DSMT4" ShapeID="_x0000_i1641" DrawAspect="Content" ObjectID="_1582917907" r:id="rId868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42" type="#_x0000_t75" style="width:45.75pt;height:23.25pt" o:ole="">
            <v:imagedata r:id="rId838" o:title=""/>
          </v:shape>
          <o:OLEObject Type="Embed" ProgID="Equation.DSMT4" ShapeID="_x0000_i1642" DrawAspect="Content" ObjectID="_1582917908" r:id="rId869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Беремо </w:t>
      </w:r>
      <w:r w:rsidR="0076243B"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920" w:dyaOrig="480">
          <v:shape id="_x0000_i1643" type="#_x0000_t75" style="width:45.75pt;height:23.25pt" o:ole="">
            <v:imagedata r:id="rId808" o:title=""/>
          </v:shape>
          <o:OLEObject Type="Embed" ProgID="Equation.DSMT4" ShapeID="_x0000_i1643" DrawAspect="Content" ObjectID="_1582917909" r:id="rId870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Разом з цим ребром включаємо в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644" type="#_x0000_t75" style="width:19.5pt;height:21.75pt" o:ole="">
            <v:imagedata r:id="rId854" o:title=""/>
          </v:shape>
          <o:OLEObject Type="Embed" ProgID="Equation.DSMT4" ShapeID="_x0000_i1644" DrawAspect="Content" ObjectID="_1582917910" r:id="rId871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 й інцидентну йому вершину </w:t>
      </w:r>
      <w:r w:rsidR="0076243B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645" type="#_x0000_t75" style="width:14.25pt;height:21.75pt" o:ole="">
            <v:imagedata r:id="rId863" o:title=""/>
          </v:shape>
          <o:OLEObject Type="Embed" ProgID="Equation.DSMT4" ShapeID="_x0000_i1645" DrawAspect="Content" ObjectID="_1582917911" r:id="rId872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що не міститься в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60" w:dyaOrig="440">
          <v:shape id="_x0000_i1646" type="#_x0000_t75" style="width:18.75pt;height:21.75pt" o:ole="">
            <v:imagedata r:id="rId820" o:title=""/>
          </v:shape>
          <o:OLEObject Type="Embed" ProgID="Equation.DSMT4" ShapeID="_x0000_i1646" DrawAspect="Content" ObjectID="_1582917912" r:id="rId873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. Покладаємо </w:t>
      </w:r>
      <w:r w:rsidR="0076243B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620" w:dyaOrig="320">
          <v:shape id="_x0000_i1647" type="#_x0000_t75" style="width:30.75pt;height:15.75pt" o:ole="">
            <v:imagedata r:id="rId874" o:title=""/>
          </v:shape>
          <o:OLEObject Type="Embed" ProgID="Equation.DSMT4" ShapeID="_x0000_i1647" DrawAspect="Content" ObjectID="_1582917913" r:id="rId875"/>
        </w:object>
      </w:r>
      <w:r w:rsidR="0076243B" w:rsidRPr="00987A99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Оскільки </w:t>
      </w:r>
      <w:r w:rsidR="0076243B"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1100" w:dyaOrig="320">
          <v:shape id="_x0000_i1648" type="#_x0000_t75" style="width:56.25pt;height:15.75pt" o:ole="">
            <v:imagedata r:id="rId876" o:title=""/>
          </v:shape>
          <o:OLEObject Type="Embed" ProgID="Equation.DSMT4" ShapeID="_x0000_i1648" DrawAspect="Content" ObjectID="_1582917914" r:id="rId877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, то граф </w:t>
      </w:r>
      <w:r w:rsidR="0076243B"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80" w:dyaOrig="440">
          <v:shape id="_x0000_i1649" type="#_x0000_t75" style="width:19.5pt;height:21.75pt" o:ole="">
            <v:imagedata r:id="rId854" o:title=""/>
          </v:shape>
          <o:OLEObject Type="Embed" ProgID="Equation.DSMT4" ShapeID="_x0000_i1649" DrawAspect="Content" ObjectID="_1582917915" r:id="rId878"/>
        </w:object>
      </w:r>
      <w:r w:rsidR="0076243B" w:rsidRPr="00987A99">
        <w:rPr>
          <w:rFonts w:ascii="Times New Roman" w:hAnsi="Times New Roman"/>
          <w:sz w:val="28"/>
          <w:szCs w:val="28"/>
          <w:lang w:val="uk-UA"/>
        </w:rPr>
        <w:t xml:space="preserve"> – шукане мінімальне остовне дерево.</w:t>
      </w:r>
    </w:p>
    <w:p w:rsidR="0076243B" w:rsidRPr="00987A99" w:rsidRDefault="0076243B" w:rsidP="0076243B">
      <w:pPr>
        <w:pStyle w:val="ab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F2B21" w:rsidRPr="00987A99" w:rsidRDefault="009F2B2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9F2B21" w:rsidRPr="00987A99" w:rsidRDefault="009F2B21" w:rsidP="009F2B2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9. Довідкові матеріали</w:t>
      </w:r>
    </w:p>
    <w:p w:rsidR="009F2B21" w:rsidRPr="00987A99" w:rsidRDefault="009F2B21" w:rsidP="009F2B2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Основні поняття теорії графів</w:t>
      </w:r>
    </w:p>
    <w:p w:rsidR="00E954FF" w:rsidRPr="00987A99" w:rsidRDefault="00E86A53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Граф</w:t>
      </w:r>
      <w:r w:rsidR="009F2B21" w:rsidRPr="00987A99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(скінченний граф</w:t>
      </w:r>
      <w:r w:rsidR="009F2B21" w:rsidRPr="00987A99">
        <w:rPr>
          <w:rFonts w:ascii="Times New Roman" w:hAnsi="Times New Roman"/>
          <w:b/>
          <w:sz w:val="28"/>
          <w:szCs w:val="28"/>
          <w:lang w:val="uk-UA"/>
        </w:rPr>
        <w:t xml:space="preserve">) </w:t>
      </w:r>
      <w:r w:rsidR="00E40512" w:rsidRPr="00987A99">
        <w:rPr>
          <w:rFonts w:ascii="Times New Roman" w:hAnsi="Times New Roman"/>
          <w:b/>
          <w:position w:val="-14"/>
          <w:sz w:val="28"/>
          <w:szCs w:val="28"/>
          <w:lang w:val="uk-UA"/>
        </w:rPr>
        <w:object w:dxaOrig="1280" w:dyaOrig="420">
          <v:shape id="_x0000_i1650" type="#_x0000_t75" style="width:63.75pt;height:21.75pt" o:ole="">
            <v:imagedata r:id="rId879" o:title=""/>
          </v:shape>
          <o:OLEObject Type="Embed" ProgID="Equation.DSMT4" ShapeID="_x0000_i1650" DrawAspect="Content" ObjectID="_1582917916" r:id="rId880"/>
        </w:objec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 – сукупність двох множин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скінченої множини </w:t>
      </w:r>
      <w:r w:rsidR="008A61A1"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1780" w:dyaOrig="400">
          <v:shape id="_x0000_i1651" type="#_x0000_t75" style="width:87.75pt;height:20.25pt" o:ole="">
            <v:imagedata r:id="rId881" o:title=""/>
          </v:shape>
          <o:OLEObject Type="Embed" ProgID="Equation.DSMT4" ShapeID="_x0000_i1651" DrawAspect="Content" ObjectID="_1582917917" r:id="rId882"/>
        </w:objec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 і множини </w:t>
      </w:r>
      <w:r w:rsidR="008A61A1" w:rsidRPr="00987A99">
        <w:rPr>
          <w:rFonts w:ascii="Times New Roman" w:hAnsi="Times New Roman"/>
          <w:position w:val="-20"/>
          <w:sz w:val="28"/>
          <w:szCs w:val="28"/>
          <w:lang w:val="uk-UA"/>
        </w:rPr>
        <w:object w:dxaOrig="2900" w:dyaOrig="520">
          <v:shape id="_x0000_i1652" type="#_x0000_t75" style="width:144.75pt;height:26.25pt" o:ole="">
            <v:imagedata r:id="rId883" o:title=""/>
          </v:shape>
          <o:OLEObject Type="Embed" ProgID="Equation.DSMT4" ShapeID="_x0000_i1652" DrawAspect="Content" ObjectID="_1582917918" r:id="rId884"/>
        </w:objec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 пар елементів з </w:t>
      </w:r>
      <w:r w:rsidR="009F2B21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20">
          <v:shape id="_x0000_i1653" type="#_x0000_t75" style="width:14.25pt;height:15.75pt" o:ole="">
            <v:imagedata r:id="rId885" o:title=""/>
          </v:shape>
          <o:OLEObject Type="Embed" ProgID="Equation.3" ShapeID="_x0000_i1653" DrawAspect="Content" ObjectID="_1582917919" r:id="rId886"/>
        </w:objec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. Елементи множини </w:t>
      </w:r>
      <w:r w:rsidR="009F2B21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20">
          <v:shape id="_x0000_i1654" type="#_x0000_t75" style="width:14.25pt;height:15.75pt" o:ole="">
            <v:imagedata r:id="rId885" o:title=""/>
          </v:shape>
          <o:OLEObject Type="Embed" ProgID="Equation.3" ShapeID="_x0000_i1654" DrawAspect="Content" ObjectID="_1582917920" r:id="rId887"/>
        </w:objec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>–</w: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вершин</w:t>
      </w:r>
      <w:r w:rsidR="009F2B21" w:rsidRPr="00987A99">
        <w:rPr>
          <w:rFonts w:ascii="Times New Roman" w:hAnsi="Times New Roman"/>
          <w:b/>
          <w:sz w:val="28"/>
          <w:szCs w:val="28"/>
          <w:lang w:val="uk-UA"/>
        </w:rPr>
        <w:t>и</w: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 графа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елементи множини </w:t>
      </w:r>
      <w:r w:rsidR="009F2B21" w:rsidRPr="00987A99">
        <w:rPr>
          <w:rFonts w:ascii="Times New Roman" w:hAnsi="Times New Roman"/>
          <w:position w:val="-4"/>
          <w:sz w:val="28"/>
          <w:szCs w:val="28"/>
          <w:lang w:val="uk-UA"/>
        </w:rPr>
        <w:object w:dxaOrig="300" w:dyaOrig="300">
          <v:shape id="_x0000_i1655" type="#_x0000_t75" style="width:15pt;height:15pt" o:ole="">
            <v:imagedata r:id="rId888" o:title=""/>
          </v:shape>
          <o:OLEObject Type="Embed" ProgID="Equation.3" ShapeID="_x0000_i1655" DrawAspect="Content" ObjectID="_1582917921" r:id="rId889"/>
        </w:object>
      </w:r>
      <w:r w:rsidR="009F2B21" w:rsidRPr="00987A99">
        <w:rPr>
          <w:rFonts w:ascii="Times New Roman" w:hAnsi="Times New Roman"/>
          <w:sz w:val="28"/>
          <w:szCs w:val="28"/>
          <w:lang w:val="uk-UA"/>
        </w:rPr>
        <w:t xml:space="preserve"> – його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ребра</w:t>
      </w:r>
      <w:r w:rsidR="009F2B21" w:rsidRPr="00987A99">
        <w:rPr>
          <w:rFonts w:ascii="Times New Roman" w:hAnsi="Times New Roman"/>
          <w:b/>
          <w:sz w:val="28"/>
          <w:szCs w:val="28"/>
          <w:lang w:val="uk-UA"/>
        </w:rPr>
        <w:t>.</w:t>
      </w:r>
    </w:p>
    <w:p w:rsidR="00E954FF" w:rsidRPr="00987A99" w:rsidRDefault="00E86A53" w:rsidP="001F1D9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Відношення інцидентності</w:t>
      </w: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– відношення між множинами вершин </w:t>
      </w:r>
      <w:r w:rsidRPr="00987A99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280" w:dyaOrig="320">
          <v:shape id="_x0000_i1656" type="#_x0000_t75" style="width:14.25pt;height:15.75pt" o:ole="">
            <v:imagedata r:id="rId885" o:title=""/>
          </v:shape>
          <o:OLEObject Type="Embed" ProgID="Equation.3" ShapeID="_x0000_i1656" DrawAspect="Content" ObjectID="_1582917922" r:id="rId89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і ребер </w:t>
      </w:r>
      <w:r w:rsidRPr="00987A99">
        <w:rPr>
          <w:rFonts w:ascii="Times New Roman" w:hAnsi="Times New Roman"/>
          <w:i/>
          <w:position w:val="-4"/>
          <w:sz w:val="28"/>
          <w:szCs w:val="28"/>
          <w:lang w:val="uk-UA"/>
        </w:rPr>
        <w:object w:dxaOrig="300" w:dyaOrig="300">
          <v:shape id="_x0000_i1657" type="#_x0000_t75" style="width:15pt;height:15pt" o:ole="">
            <v:imagedata r:id="rId888" o:title=""/>
          </v:shape>
          <o:OLEObject Type="Embed" ProgID="Equation.3" ShapeID="_x0000_i1657" DrawAspect="Content" ObjectID="_1582917923" r:id="rId891"/>
        </w:object>
      </w:r>
      <w:r w:rsidRPr="00987A9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>типу «</w:t>
      </w:r>
      <w:r w:rsidR="00E40512" w:rsidRPr="00987A99">
        <w:rPr>
          <w:rFonts w:ascii="Times New Roman" w:hAnsi="Times New Roman"/>
          <w:sz w:val="28"/>
          <w:szCs w:val="28"/>
          <w:lang w:val="uk-UA"/>
        </w:rPr>
        <w:t>проходить через</w:t>
      </w:r>
      <w:r w:rsidRPr="00987A99">
        <w:rPr>
          <w:rFonts w:ascii="Times New Roman" w:hAnsi="Times New Roman"/>
          <w:sz w:val="28"/>
          <w:szCs w:val="28"/>
          <w:lang w:val="uk-UA"/>
        </w:rPr>
        <w:t>»</w:t>
      </w:r>
      <w:r w:rsidR="00E40512" w:rsidRPr="00987A99">
        <w:rPr>
          <w:rFonts w:ascii="Times New Roman" w:hAnsi="Times New Roman"/>
          <w:sz w:val="28"/>
          <w:szCs w:val="28"/>
          <w:lang w:val="uk-UA"/>
        </w:rPr>
        <w:t xml:space="preserve"> або «лежить на»</w:t>
      </w:r>
    </w:p>
    <w:p w:rsidR="009F2B21" w:rsidRPr="00987A99" w:rsidRDefault="00E40512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Суміжні вершини (ребра)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дві вершини (два ребра), інцидентні одному ребру (одній вершині).</w:t>
      </w:r>
    </w:p>
    <w:p w:rsidR="00E954FF" w:rsidRPr="00987A99" w:rsidRDefault="00E40512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рієнтований граф (орграф) </w:t>
      </w:r>
      <w:r w:rsidRPr="00987A99">
        <w:rPr>
          <w:rFonts w:ascii="Times New Roman" w:hAnsi="Times New Roman"/>
          <w:position w:val="-20"/>
          <w:sz w:val="28"/>
          <w:szCs w:val="28"/>
          <w:lang w:val="uk-UA"/>
        </w:rPr>
        <w:object w:dxaOrig="1240" w:dyaOrig="540">
          <v:shape id="_x0000_i1658" type="#_x0000_t75" style="width:62.25pt;height:27pt" o:ole="">
            <v:imagedata r:id="rId892" o:title=""/>
          </v:shape>
          <o:OLEObject Type="Embed" ProgID="Equation.DSMT4" ShapeID="_x0000_i1658" DrawAspect="Content" ObjectID="_1582917924" r:id="rId89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граф, в якого елементи множини </w:t>
      </w:r>
      <w:r w:rsidRPr="00987A99">
        <w:rPr>
          <w:rFonts w:ascii="Times New Roman" w:hAnsi="Times New Roman"/>
          <w:position w:val="-4"/>
          <w:sz w:val="28"/>
          <w:szCs w:val="28"/>
          <w:lang w:val="uk-UA"/>
        </w:rPr>
        <w:object w:dxaOrig="300" w:dyaOrig="300">
          <v:shape id="_x0000_i1659" type="#_x0000_t75" style="width:15pt;height:15pt" o:ole="">
            <v:imagedata r:id="rId888" o:title=""/>
          </v:shape>
          <o:OLEObject Type="Embed" ProgID="Equation.3" ShapeID="_x0000_i1659" DrawAspect="Content" ObjectID="_1582917925" r:id="rId89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впорядковані пари</w:t>
      </w:r>
      <w:r w:rsidR="008C3F9F" w:rsidRPr="00987A99">
        <w:rPr>
          <w:rFonts w:ascii="Times New Roman" w:hAnsi="Times New Roman"/>
          <w:sz w:val="28"/>
          <w:szCs w:val="28"/>
          <w:lang w:val="uk-UA"/>
        </w:rPr>
        <w:t xml:space="preserve">. В орграфа елементи множини </w:t>
      </w:r>
      <w:r w:rsidR="008C3F9F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80" w:dyaOrig="320">
          <v:shape id="_x0000_i1660" type="#_x0000_t75" style="width:14.25pt;height:15.75pt" o:ole="">
            <v:imagedata r:id="rId885" o:title=""/>
          </v:shape>
          <o:OLEObject Type="Embed" ProgID="Equation.3" ShapeID="_x0000_i1660" DrawAspect="Content" ObjectID="_1582917926" r:id="rId895"/>
        </w:object>
      </w:r>
      <w:r w:rsidR="008C3F9F" w:rsidRPr="00987A99">
        <w:rPr>
          <w:rFonts w:ascii="Times New Roman" w:hAnsi="Times New Roman"/>
          <w:sz w:val="28"/>
          <w:szCs w:val="28"/>
          <w:lang w:val="uk-UA"/>
        </w:rPr>
        <w:t xml:space="preserve"> називаються </w:t>
      </w:r>
      <w:r w:rsidR="008C3F9F" w:rsidRPr="00987A99">
        <w:rPr>
          <w:rFonts w:ascii="Times New Roman" w:hAnsi="Times New Roman"/>
          <w:b/>
          <w:sz w:val="28"/>
          <w:szCs w:val="28"/>
          <w:lang w:val="uk-UA"/>
        </w:rPr>
        <w:t>вузлами</w:t>
      </w:r>
      <w:r w:rsidR="008C3F9F" w:rsidRPr="00987A99">
        <w:rPr>
          <w:rFonts w:ascii="Times New Roman" w:hAnsi="Times New Roman"/>
          <w:sz w:val="28"/>
          <w:szCs w:val="28"/>
          <w:lang w:val="uk-UA"/>
        </w:rPr>
        <w:t xml:space="preserve">, а елементи множини </w:t>
      </w:r>
      <w:r w:rsidR="008C3F9F" w:rsidRPr="00987A99">
        <w:rPr>
          <w:rFonts w:ascii="Times New Roman" w:hAnsi="Times New Roman"/>
          <w:position w:val="-4"/>
          <w:sz w:val="28"/>
          <w:szCs w:val="28"/>
          <w:lang w:val="uk-UA"/>
        </w:rPr>
        <w:object w:dxaOrig="300" w:dyaOrig="300">
          <v:shape id="_x0000_i1661" type="#_x0000_t75" style="width:15pt;height:15pt" o:ole="">
            <v:imagedata r:id="rId888" o:title=""/>
          </v:shape>
          <o:OLEObject Type="Embed" ProgID="Equation.3" ShapeID="_x0000_i1661" DrawAspect="Content" ObjectID="_1582917927" r:id="rId896"/>
        </w:object>
      </w:r>
      <w:r w:rsidR="008C3F9F" w:rsidRPr="00987A9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8C3F9F" w:rsidRPr="00987A99">
        <w:rPr>
          <w:rFonts w:ascii="Times New Roman" w:hAnsi="Times New Roman"/>
          <w:b/>
          <w:sz w:val="28"/>
          <w:szCs w:val="28"/>
          <w:lang w:val="uk-UA"/>
        </w:rPr>
        <w:t>дугами</w:t>
      </w:r>
      <w:r w:rsidR="008C3F9F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E954F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Псевдограф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граф з петлями (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петля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елемент множини </w:t>
      </w:r>
      <w:r w:rsidRPr="00987A99">
        <w:rPr>
          <w:rFonts w:ascii="Times New Roman" w:hAnsi="Times New Roman"/>
          <w:position w:val="-4"/>
          <w:sz w:val="28"/>
          <w:szCs w:val="28"/>
          <w:lang w:val="uk-UA"/>
        </w:rPr>
        <w:object w:dxaOrig="300" w:dyaOrig="300">
          <v:shape id="_x0000_i1662" type="#_x0000_t75" style="width:15pt;height:15pt" o:ole="">
            <v:imagedata r:id="rId888" o:title=""/>
          </v:shape>
          <o:OLEObject Type="Embed" ProgID="Equation.3" ShapeID="_x0000_i1662" DrawAspect="Content" ObjectID="_1582917928" r:id="rId89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який складається з пари однакових елементів множини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80" w:dyaOrig="320">
          <v:shape id="_x0000_i1663" type="#_x0000_t75" style="width:14.25pt;height:15.75pt" o:ole="">
            <v:imagedata r:id="rId885" o:title=""/>
          </v:shape>
          <o:OLEObject Type="Embed" ProgID="Equation.3" ShapeID="_x0000_i1663" DrawAspect="Content" ObjectID="_1582917929" r:id="rId89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Мультиграф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граф з кратними ребрами (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кратне ребро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декілька однакових елементів множини </w:t>
      </w:r>
      <w:r w:rsidRPr="00987A99">
        <w:rPr>
          <w:rFonts w:ascii="Times New Roman" w:hAnsi="Times New Roman"/>
          <w:position w:val="-4"/>
          <w:sz w:val="28"/>
          <w:szCs w:val="28"/>
          <w:lang w:val="uk-UA"/>
        </w:rPr>
        <w:object w:dxaOrig="300" w:dyaOrig="300">
          <v:shape id="_x0000_i1664" type="#_x0000_t75" style="width:15pt;height:15pt" o:ole="">
            <v:imagedata r:id="rId888" o:title=""/>
          </v:shape>
          <o:OLEObject Type="Embed" ProgID="Equation.3" ShapeID="_x0000_i1664" DrawAspect="Content" ObjectID="_1582917930" r:id="rId89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8C3F9F" w:rsidRPr="00987A99" w:rsidRDefault="008C3F9F" w:rsidP="001F1D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Геометричне зображення графа </w:t>
      </w:r>
      <w:r w:rsidRPr="00987A99">
        <w:rPr>
          <w:rFonts w:ascii="Times New Roman" w:hAnsi="Times New Roman"/>
          <w:b/>
          <w:position w:val="-14"/>
          <w:sz w:val="28"/>
          <w:szCs w:val="28"/>
          <w:lang w:val="uk-UA"/>
        </w:rPr>
        <w:object w:dxaOrig="1280" w:dyaOrig="420">
          <v:shape id="_x0000_i1665" type="#_x0000_t75" style="width:63.75pt;height:21.75pt" o:ole="">
            <v:imagedata r:id="rId879" o:title=""/>
          </v:shape>
          <o:OLEObject Type="Embed" ProgID="Equation.DSMT4" ShapeID="_x0000_i1665" DrawAspect="Content" ObjectID="_1582917931" r:id="rId900"/>
        </w:object>
      </w: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 – </w:t>
      </w:r>
      <w:r w:rsidRPr="00987A99">
        <w:rPr>
          <w:rFonts w:ascii="Times New Roman" w:hAnsi="Times New Roman"/>
          <w:sz w:val="28"/>
          <w:szCs w:val="28"/>
          <w:lang w:val="uk-UA"/>
        </w:rPr>
        <w:t>геометрична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фігура, вершинам якої відповідають вершини графа, ребрам – ребра графа відповідні ребра у фігурі сполучають вершини, відповідні вершинам в графі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Степінь вершини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60">
          <v:shape id="_x0000_i1666" type="#_x0000_t75" style="width:12pt;height:14.25pt" o:ole="" fillcolor="window">
            <v:imagedata r:id="rId901" o:title=""/>
          </v:shape>
          <o:OLEObject Type="Embed" ProgID="Equation.3" ShapeID="_x0000_i1666" DrawAspect="Content" ObjectID="_1582917932" r:id="rId90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число ребер, інцидентних вершині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60">
          <v:shape id="_x0000_i1667" type="#_x0000_t75" style="width:12pt;height:14.25pt" o:ole="" fillcolor="window">
            <v:imagedata r:id="rId901" o:title=""/>
          </v:shape>
          <o:OLEObject Type="Embed" ProgID="Equation.3" ShapeID="_x0000_i1667" DrawAspect="Content" ObjectID="_1582917933" r:id="rId90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Позначається </w:t>
      </w:r>
      <w:r w:rsidRPr="00987A99">
        <w:rPr>
          <w:rFonts w:ascii="Times New Roman" w:hAnsi="Times New Roman"/>
          <w:position w:val="-12"/>
          <w:sz w:val="28"/>
          <w:szCs w:val="28"/>
          <w:lang w:val="uk-UA"/>
        </w:rPr>
        <w:object w:dxaOrig="639" w:dyaOrig="420">
          <v:shape id="_x0000_i1668" type="#_x0000_t75" style="width:30.75pt;height:21.75pt" o:ole="" fillcolor="window">
            <v:imagedata r:id="rId904" o:title=""/>
          </v:shape>
          <o:OLEObject Type="Embed" ProgID="Equation.3" ShapeID="_x0000_i1668" DrawAspect="Content" ObjectID="_1582917934" r:id="rId90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Висяча вершина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вершина, степінь якої </w:t>
      </w:r>
      <w:r w:rsidRPr="00987A99">
        <w:rPr>
          <w:rFonts w:ascii="Times New Roman" w:hAnsi="Times New Roman"/>
          <w:sz w:val="28"/>
          <w:szCs w:val="28"/>
          <w:lang w:val="uk-UA"/>
        </w:rPr>
        <w:t>дорівнює 1</w:t>
      </w:r>
      <w:r w:rsidRPr="00987A99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Ізольована вершина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вершина, степінь якої </w:t>
      </w:r>
      <w:r w:rsidRPr="00987A99">
        <w:rPr>
          <w:rFonts w:ascii="Times New Roman" w:hAnsi="Times New Roman"/>
          <w:sz w:val="28"/>
          <w:szCs w:val="28"/>
          <w:lang w:val="uk-UA"/>
        </w:rPr>
        <w:t>дорівнює 0</w:t>
      </w:r>
      <w:r w:rsidRPr="00987A99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Півстепінь виходу вузла </w:t>
      </w:r>
      <w:r w:rsidR="008A61A1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1669" type="#_x0000_t75" style="width:11.25pt;height:12pt" o:ole="">
            <v:imagedata r:id="rId906" o:title=""/>
          </v:shape>
          <o:OLEObject Type="Embed" ProgID="Equation.DSMT4" ShapeID="_x0000_i1669" DrawAspect="Content" ObjectID="_1582917935" r:id="rId90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орграфа –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число дуг, що виходять з вузла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60">
          <v:shape id="_x0000_i1670" type="#_x0000_t75" style="width:12pt;height:14.25pt" o:ole="" fillcolor="window">
            <v:imagedata r:id="rId901" o:title=""/>
          </v:shape>
          <o:OLEObject Type="Embed" ProgID="Equation.3" ShapeID="_x0000_i1670" DrawAspect="Content" ObjectID="_1582917936" r:id="rId90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Позначається </w:t>
      </w:r>
      <w:r w:rsidRPr="00987A99">
        <w:rPr>
          <w:rFonts w:ascii="Times New Roman" w:hAnsi="Times New Roman"/>
          <w:position w:val="-12"/>
          <w:sz w:val="28"/>
          <w:szCs w:val="28"/>
          <w:lang w:val="uk-UA"/>
        </w:rPr>
        <w:object w:dxaOrig="820" w:dyaOrig="460">
          <v:shape id="_x0000_i1671" type="#_x0000_t75" style="width:41.25pt;height:22.5pt" o:ole="" fillcolor="window">
            <v:imagedata r:id="rId909" o:title=""/>
          </v:shape>
          <o:OLEObject Type="Embed" ProgID="Equation.3" ShapeID="_x0000_i1671" DrawAspect="Content" ObjectID="_1582917937" r:id="rId91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Півстепінь заходу вузла </w:t>
      </w:r>
      <w:r w:rsidR="008A61A1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1672" type="#_x0000_t75" style="width:11.25pt;height:12pt" o:ole="">
            <v:imagedata r:id="rId906" o:title=""/>
          </v:shape>
          <o:OLEObject Type="Embed" ProgID="Equation.DSMT4" ShapeID="_x0000_i1672" DrawAspect="Content" ObjectID="_1582917938" r:id="rId91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орграфа –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число дуг, що вхлдять у вузол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60">
          <v:shape id="_x0000_i1673" type="#_x0000_t75" style="width:12pt;height:14.25pt" o:ole="" fillcolor="window">
            <v:imagedata r:id="rId901" o:title=""/>
          </v:shape>
          <o:OLEObject Type="Embed" ProgID="Equation.3" ShapeID="_x0000_i1673" DrawAspect="Content" ObjectID="_1582917939" r:id="rId91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Позначається </w:t>
      </w:r>
      <w:r w:rsidRPr="00987A99">
        <w:rPr>
          <w:rFonts w:ascii="Times New Roman" w:hAnsi="Times New Roman"/>
          <w:position w:val="-12"/>
          <w:sz w:val="28"/>
          <w:szCs w:val="28"/>
          <w:lang w:val="uk-UA"/>
        </w:rPr>
        <w:object w:dxaOrig="820" w:dyaOrig="460">
          <v:shape id="_x0000_i1674" type="#_x0000_t75" style="width:41.25pt;height:22.5pt" o:ole="" fillcolor="window">
            <v:imagedata r:id="rId913" o:title=""/>
          </v:shape>
          <o:OLEObject Type="Embed" ProgID="Equation.3" ShapeID="_x0000_i1674" DrawAspect="Content" ObjectID="_1582917940" r:id="rId91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Підграф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даного графа – граф, що містить деяку підмножину множини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20">
          <v:shape id="_x0000_i1675" type="#_x0000_t75" style="width:14.25pt;height:15.75pt" o:ole="">
            <v:imagedata r:id="rId885" o:title=""/>
          </v:shape>
          <o:OLEObject Type="Embed" ProgID="Equation.3" ShapeID="_x0000_i1675" DrawAspect="Content" ObjectID="_1582917941" r:id="rId91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вершин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графа і деяку підмножину інцидент них їм ребер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Остовний підгра</w:t>
      </w:r>
      <w:r w:rsidRPr="00987A99">
        <w:rPr>
          <w:rFonts w:ascii="Times New Roman" w:hAnsi="Times New Roman"/>
          <w:sz w:val="28"/>
          <w:szCs w:val="28"/>
          <w:lang w:val="uk-UA"/>
        </w:rPr>
        <w:t>ф – підграф, що містить всі вершини даного графа.</w:t>
      </w:r>
    </w:p>
    <w:p w:rsidR="008C3F9F" w:rsidRPr="00987A99" w:rsidRDefault="008C3F9F" w:rsidP="001F1D9F">
      <w:pPr>
        <w:spacing w:after="0" w:line="240" w:lineRule="auto"/>
        <w:ind w:firstLine="708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Матриця суміжності графа </w:t>
      </w:r>
      <w:r w:rsidR="001C25F0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00">
          <v:shape id="_x0000_i1676" type="#_x0000_t75" style="width:14.25pt;height:15pt" o:ole="">
            <v:imagedata r:id="rId916" o:title=""/>
          </v:shape>
          <o:OLEObject Type="Embed" ProgID="Equation.DSMT4" ShapeID="_x0000_i1676" DrawAspect="Content" ObjectID="_1582917942" r:id="rId91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квадратна </w:t>
      </w:r>
      <w:r w:rsidR="008A61A1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600" w:dyaOrig="240">
          <v:shape id="_x0000_i1677" type="#_x0000_t75" style="width:30pt;height:12pt" o:ole="" fillcolor="window">
            <v:imagedata r:id="rId918" o:title=""/>
          </v:shape>
          <o:OLEObject Type="Embed" ProgID="Equation.DSMT4" ShapeID="_x0000_i1677" DrawAspect="Content" ObjectID="_1582917943" r:id="rId91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-матриця </w:t>
      </w:r>
      <w:r w:rsidR="008A61A1" w:rsidRPr="00987A99">
        <w:rPr>
          <w:rFonts w:ascii="Times New Roman" w:hAnsi="Times New Roman"/>
          <w:position w:val="-20"/>
          <w:sz w:val="28"/>
          <w:szCs w:val="28"/>
          <w:lang w:val="uk-UA"/>
        </w:rPr>
        <w:object w:dxaOrig="2460" w:dyaOrig="540">
          <v:shape id="_x0000_i1678" type="#_x0000_t75" style="width:122.25pt;height:27pt" o:ole="" fillcolor="window">
            <v:imagedata r:id="rId920" o:title=""/>
          </v:shape>
          <o:OLEObject Type="Embed" ProgID="Equation.DSMT4" ShapeID="_x0000_i1678" DrawAspect="Content" ObjectID="_1582917944" r:id="rId92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="003660DF" w:rsidRPr="00987A99">
        <w:rPr>
          <w:rFonts w:ascii="Times New Roman" w:hAnsi="Times New Roman"/>
          <w:position w:val="-44"/>
          <w:sz w:val="28"/>
          <w:szCs w:val="28"/>
          <w:lang w:val="uk-UA"/>
        </w:rPr>
        <w:object w:dxaOrig="2880" w:dyaOrig="999">
          <v:shape id="_x0000_i1679" type="#_x0000_t75" style="width:142.5pt;height:50.25pt" o:ole="">
            <v:imagedata r:id="rId922" o:title=""/>
          </v:shape>
          <o:OLEObject Type="Embed" ProgID="Equation.DSMT4" ShapeID="_x0000_i1679" DrawAspect="Content" ObjectID="_1582917945" r:id="rId923"/>
        </w:object>
      </w:r>
    </w:p>
    <w:p w:rsidR="008C3F9F" w:rsidRPr="00987A99" w:rsidRDefault="008C3F9F" w:rsidP="001F1D9F">
      <w:pPr>
        <w:spacing w:after="0" w:line="240" w:lineRule="auto"/>
        <w:ind w:firstLine="708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Матриця інцидентності графа </w:t>
      </w:r>
      <w:r w:rsidR="001C25F0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00">
          <v:shape id="_x0000_i1680" type="#_x0000_t75" style="width:14.25pt;height:15pt" o:ole="">
            <v:imagedata r:id="rId916" o:title=""/>
          </v:shape>
          <o:OLEObject Type="Embed" ProgID="Equation.DSMT4" ShapeID="_x0000_i1680" DrawAspect="Content" ObjectID="_1582917946" r:id="rId92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8A61A1"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660" w:dyaOrig="240">
          <v:shape id="_x0000_i1681" type="#_x0000_t75" style="width:33.75pt;height:12pt" o:ole="">
            <v:imagedata r:id="rId925" o:title=""/>
          </v:shape>
          <o:OLEObject Type="Embed" ProgID="Equation.DSMT4" ShapeID="_x0000_i1681" DrawAspect="Content" ObjectID="_1582917947" r:id="rId92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-матриця </w:t>
      </w:r>
      <w:r w:rsidR="008A61A1" w:rsidRPr="00987A99">
        <w:rPr>
          <w:rFonts w:ascii="Times New Roman" w:hAnsi="Times New Roman"/>
          <w:position w:val="-20"/>
          <w:sz w:val="28"/>
          <w:szCs w:val="28"/>
          <w:lang w:val="uk-UA"/>
        </w:rPr>
        <w:object w:dxaOrig="3100" w:dyaOrig="540">
          <v:shape id="_x0000_i1682" type="#_x0000_t75" style="width:154.5pt;height:27pt" o:ole="" fillcolor="window">
            <v:imagedata r:id="rId927" o:title=""/>
          </v:shape>
          <o:OLEObject Type="Embed" ProgID="Equation.DSMT4" ShapeID="_x0000_i1682" DrawAspect="Content" ObjectID="_1582917948" r:id="rId92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="003660DF" w:rsidRPr="00987A99">
        <w:rPr>
          <w:rFonts w:ascii="Times New Roman" w:hAnsi="Times New Roman"/>
          <w:position w:val="-32"/>
          <w:sz w:val="28"/>
          <w:szCs w:val="28"/>
          <w:lang w:val="uk-UA"/>
        </w:rPr>
        <w:object w:dxaOrig="5179" w:dyaOrig="780">
          <v:shape id="_x0000_i1683" type="#_x0000_t75" style="width:258.75pt;height:38.25pt" o:ole="">
            <v:imagedata r:id="rId929" o:title=""/>
          </v:shape>
          <o:OLEObject Type="Embed" ProgID="Equation.DSMT4" ShapeID="_x0000_i1683" DrawAspect="Content" ObjectID="_1582917949" r:id="rId930"/>
        </w:object>
      </w:r>
    </w:p>
    <w:p w:rsidR="008C3F9F" w:rsidRPr="00987A99" w:rsidRDefault="008C3F9F" w:rsidP="001F1D9F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Матриця інцидентності орграфа </w:t>
      </w:r>
      <w:r w:rsidRPr="00987A99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300" w:dyaOrig="400">
          <v:shape id="_x0000_i1684" type="#_x0000_t75" style="width:15pt;height:20.25pt" o:ole="">
            <v:imagedata r:id="rId931" o:title=""/>
          </v:shape>
          <o:OLEObject Type="Embed" ProgID="Equation.DSMT4" ShapeID="_x0000_i1684" DrawAspect="Content" ObjectID="_1582917950" r:id="rId93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987A99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720" w:dyaOrig="260">
          <v:shape id="_x0000_i1685" type="#_x0000_t75" style="width:36.75pt;height:14.25pt" o:ole="">
            <v:imagedata r:id="rId933" o:title=""/>
          </v:shape>
          <o:OLEObject Type="Embed" ProgID="Equation.3" ShapeID="_x0000_i1685" DrawAspect="Content" ObjectID="_1582917951" r:id="rId934"/>
        </w:object>
      </w:r>
      <w:r w:rsidR="00E33FD4" w:rsidRPr="00987A99"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987A99">
        <w:rPr>
          <w:rFonts w:ascii="Times New Roman" w:hAnsi="Times New Roman"/>
          <w:sz w:val="28"/>
          <w:szCs w:val="28"/>
          <w:lang w:val="uk-UA"/>
        </w:rPr>
        <w:t>матриця</w:t>
      </w:r>
      <w:r w:rsidRPr="00987A9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8A61A1" w:rsidRPr="00987A99">
        <w:rPr>
          <w:rFonts w:ascii="Times New Roman" w:hAnsi="Times New Roman"/>
          <w:i/>
          <w:position w:val="-20"/>
          <w:sz w:val="28"/>
          <w:szCs w:val="28"/>
          <w:lang w:val="uk-UA"/>
        </w:rPr>
        <w:object w:dxaOrig="3100" w:dyaOrig="540">
          <v:shape id="_x0000_i1686" type="#_x0000_t75" style="width:154.5pt;height:27pt" o:ole="" fillcolor="window">
            <v:imagedata r:id="rId935" o:title=""/>
          </v:shape>
          <o:OLEObject Type="Embed" ProgID="Equation.DSMT4" ShapeID="_x0000_i1686" DrawAspect="Content" ObjectID="_1582917952" r:id="rId936"/>
        </w:object>
      </w:r>
      <w:r w:rsidRPr="00987A99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де </w:t>
      </w:r>
    </w:p>
    <w:p w:rsidR="008C3F9F" w:rsidRPr="00987A99" w:rsidRDefault="003660DF" w:rsidP="001F1D9F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position w:val="-100"/>
          <w:sz w:val="28"/>
          <w:szCs w:val="28"/>
          <w:lang w:val="uk-UA"/>
        </w:rPr>
        <w:object w:dxaOrig="6740" w:dyaOrig="2120">
          <v:shape id="_x0000_i1687" type="#_x0000_t75" style="width:336.75pt;height:106.5pt" o:ole="">
            <v:imagedata r:id="rId937" o:title=""/>
          </v:shape>
          <o:OLEObject Type="Embed" ProgID="Equation.DSMT4" ShapeID="_x0000_i1687" DrawAspect="Content" ObjectID="_1582917953" r:id="rId938"/>
        </w:objec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Ізоморфні графи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графи, між множинами вершин і ребер яких існує взаємно однозначна відповідність, яка зберігає відношення інцидентності.</w:t>
      </w:r>
    </w:p>
    <w:p w:rsidR="008C3F9F" w:rsidRPr="00987A99" w:rsidRDefault="008C3F9F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Інваріант графа – </w:t>
      </w:r>
      <w:r w:rsidRPr="00987A99">
        <w:rPr>
          <w:rFonts w:ascii="Times New Roman" w:hAnsi="Times New Roman"/>
          <w:sz w:val="28"/>
          <w:szCs w:val="28"/>
          <w:lang w:val="uk-UA"/>
        </w:rPr>
        <w:t>числова характеристика, однакова для всіх ізоморфних графів. Наприклад, число вершин, число ребер.</w:t>
      </w:r>
    </w:p>
    <w:p w:rsidR="008C3F9F" w:rsidRPr="00987A99" w:rsidRDefault="008C3F9F" w:rsidP="001F1D9F">
      <w:pPr>
        <w:tabs>
          <w:tab w:val="left" w:pos="142"/>
        </w:tabs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Маршрут в графі</w:t>
      </w:r>
      <w:r w:rsidRPr="00987A9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послідовність вершин і ребер, які чергуються: </w:t>
      </w:r>
      <w:r w:rsidR="008A61A1" w:rsidRPr="00987A99">
        <w:rPr>
          <w:rFonts w:ascii="Times New Roman" w:hAnsi="Times New Roman"/>
          <w:position w:val="-12"/>
          <w:sz w:val="28"/>
          <w:szCs w:val="28"/>
          <w:lang w:val="uk-UA"/>
        </w:rPr>
        <w:object w:dxaOrig="2720" w:dyaOrig="380">
          <v:shape id="_x0000_i1688" type="#_x0000_t75" style="width:135.75pt;height:19.5pt" o:ole="">
            <v:imagedata r:id="rId939" o:title=""/>
          </v:shape>
          <o:OLEObject Type="Embed" ProgID="Equation.DSMT4" ShapeID="_x0000_i1688" DrawAspect="Content" ObjectID="_1582917954" r:id="rId94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,</w:t>
      </w:r>
      <w:r w:rsidR="00CD6F8E"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>в який будь-які два сусідніх елементи інцидентні</w:t>
      </w:r>
      <w:r w:rsidR="00CD6F8E"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8C3F9F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Замкнений маршрут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маршрут у разі </w:t>
      </w:r>
      <w:r w:rsidR="008A61A1" w:rsidRPr="00987A99">
        <w:rPr>
          <w:rFonts w:ascii="Times New Roman" w:hAnsi="Times New Roman"/>
          <w:i/>
          <w:position w:val="-12"/>
          <w:sz w:val="28"/>
          <w:szCs w:val="28"/>
          <w:lang w:val="uk-UA"/>
        </w:rPr>
        <w:object w:dxaOrig="780" w:dyaOrig="380">
          <v:shape id="_x0000_i1689" type="#_x0000_t75" style="width:38.25pt;height:19.5pt" o:ole="">
            <v:imagedata r:id="rId941" o:title=""/>
          </v:shape>
          <o:OLEObject Type="Embed" ProgID="Equation.DSMT4" ShapeID="_x0000_i1689" DrawAspect="Content" ObjectID="_1582917955" r:id="rId94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8C3F9F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Ланцюг в граф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маршрут, </w:t>
      </w:r>
      <w:r w:rsidRPr="00987A99">
        <w:rPr>
          <w:rFonts w:ascii="Times New Roman" w:hAnsi="Times New Roman"/>
          <w:sz w:val="28"/>
          <w:szCs w:val="28"/>
          <w:lang w:val="uk-UA"/>
        </w:rPr>
        <w:t>всі ребра якого різні.</w:t>
      </w:r>
    </w:p>
    <w:p w:rsidR="00CD6F8E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Простий ланцюг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ланцюг, в якого всй вершини різні.</w:t>
      </w:r>
    </w:p>
    <w:p w:rsidR="00CD6F8E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Цикл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замкнений ланцюг. </w:t>
      </w:r>
    </w:p>
    <w:p w:rsidR="001F1D9F" w:rsidRPr="00987A99" w:rsidRDefault="001F1D9F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Ациклічний граф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граф, що не містить циклів.</w:t>
      </w:r>
    </w:p>
    <w:p w:rsidR="008C3F9F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Простий цикл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замкнений простий ланцюг.</w:t>
      </w:r>
    </w:p>
    <w:p w:rsidR="00CD6F8E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Ейлеровий цикл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цикл, який містить всі ребра </w:t>
      </w:r>
      <w:r w:rsidR="00BA7CDD" w:rsidRPr="00987A99">
        <w:rPr>
          <w:rFonts w:ascii="Times New Roman" w:hAnsi="Times New Roman" w:cs="Times New Roman"/>
          <w:sz w:val="28"/>
          <w:szCs w:val="28"/>
          <w:lang w:val="uk-UA"/>
        </w:rPr>
        <w:t>графа один раз (вершини можуть повторюватись).</w:t>
      </w:r>
    </w:p>
    <w:p w:rsidR="00BA7CDD" w:rsidRPr="00987A99" w:rsidRDefault="00BA7CDD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Ейлеровий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граф – граф, що містить ейлерові цикли.</w:t>
      </w:r>
    </w:p>
    <w:p w:rsidR="00CD6F8E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Шлях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ланцюг в орграфі.</w:t>
      </w:r>
    </w:p>
    <w:p w:rsidR="00CD6F8E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Контур –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цикл в орграфі.</w:t>
      </w:r>
    </w:p>
    <w:p w:rsidR="00CD6F8E" w:rsidRPr="00987A99" w:rsidRDefault="00CD6F8E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Довжина маршруту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число ребер маршруту порядку їхнього проходження.</w:t>
      </w:r>
    </w:p>
    <w:p w:rsidR="00CD6F8E" w:rsidRPr="00987A99" w:rsidRDefault="00BA7CDD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Відстань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position w:val="-18"/>
          <w:sz w:val="28"/>
          <w:szCs w:val="28"/>
          <w:lang w:val="uk-UA"/>
        </w:rPr>
        <w:object w:dxaOrig="1020" w:dyaOrig="499">
          <v:shape id="_x0000_i1690" type="#_x0000_t75" style="width:50.25pt;height:24.75pt" o:ole="" fillcolor="window">
            <v:imagedata r:id="rId943" o:title=""/>
          </v:shape>
          <o:OLEObject Type="Embed" ProgID="Equation.DSMT4" ShapeID="_x0000_i1690" DrawAspect="Content" ObjectID="_1582917956" r:id="rId94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між вершинами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691" type="#_x0000_t75" style="width:14.25pt;height:21.75pt" o:ole="" fillcolor="window">
            <v:imagedata r:id="rId945" o:title=""/>
          </v:shape>
          <o:OLEObject Type="Embed" ProgID="Equation.3" ShapeID="_x0000_i1691" DrawAspect="Content" ObjectID="_1582917957" r:id="rId94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320" w:dyaOrig="460">
          <v:shape id="_x0000_i1692" type="#_x0000_t75" style="width:15.75pt;height:22.5pt" o:ole="" fillcolor="window">
            <v:imagedata r:id="rId947" o:title=""/>
          </v:shape>
          <o:OLEObject Type="Embed" ProgID="Equation.3" ShapeID="_x0000_i1692" DrawAspect="Content" ObjectID="_1582917958" r:id="rId94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мінімальна довжина простого ланцюга з початком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693" type="#_x0000_t75" style="width:14.25pt;height:21.75pt" o:ole="" fillcolor="window">
            <v:imagedata r:id="rId945" o:title=""/>
          </v:shape>
          <o:OLEObject Type="Embed" ProgID="Equation.3" ShapeID="_x0000_i1693" DrawAspect="Content" ObjectID="_1582917959" r:id="rId94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і кінцем </w:t>
      </w:r>
      <w:r w:rsidRPr="00987A99">
        <w:rPr>
          <w:rFonts w:ascii="Times New Roman" w:hAnsi="Times New Roman"/>
          <w:position w:val="-16"/>
          <w:sz w:val="28"/>
          <w:szCs w:val="28"/>
          <w:lang w:val="uk-UA"/>
        </w:rPr>
        <w:object w:dxaOrig="320" w:dyaOrig="460">
          <v:shape id="_x0000_i1694" type="#_x0000_t75" style="width:15.75pt;height:22.5pt" o:ole="" fillcolor="window">
            <v:imagedata r:id="rId947" o:title=""/>
          </v:shape>
          <o:OLEObject Type="Embed" ProgID="Equation.3" ShapeID="_x0000_i1694" DrawAspect="Content" ObjectID="_1582917960" r:id="rId95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BA7CDD" w:rsidRPr="00987A99" w:rsidRDefault="00A454AE" w:rsidP="001F1D9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Зв’язний граф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граф, будь-яка пара вершин якого може бути з'єднана маршрутом.</w:t>
      </w:r>
    </w:p>
    <w:p w:rsidR="00BA7CDD" w:rsidRPr="00987A99" w:rsidRDefault="00A454AE" w:rsidP="001F1D9F">
      <w:pPr>
        <w:pStyle w:val="HTML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Матриця досяжност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графа </w:t>
      </w: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40" w:dyaOrig="420">
          <v:shape id="_x0000_i1695" type="#_x0000_t75" style="width:62.25pt;height:21.75pt" o:ole="">
            <v:imagedata r:id="rId951" o:title=""/>
          </v:shape>
          <o:OLEObject Type="Embed" ProgID="Equation.DSMT4" ShapeID="_x0000_i1695" DrawAspect="Content" ObjectID="_1582917961" r:id="rId95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матриця </w:t>
      </w:r>
      <w:r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400" w:dyaOrig="540">
          <v:shape id="_x0000_i1696" type="#_x0000_t75" style="width:120.75pt;height:27pt" o:ole="">
            <v:imagedata r:id="rId953" o:title=""/>
          </v:shape>
          <o:OLEObject Type="Embed" ProgID="Equation.DSMT4" ShapeID="_x0000_i1696" DrawAspect="Content" ObjectID="_1582917962" r:id="rId954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3660DF" w:rsidRPr="00987A99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6360" w:dyaOrig="780">
          <v:shape id="_x0000_i1697" type="#_x0000_t75" style="width:318pt;height:38.25pt" o:ole="">
            <v:imagedata r:id="rId955" o:title=""/>
          </v:shape>
          <o:OLEObject Type="Embed" ProgID="Equation.DSMT4" ShapeID="_x0000_i1697" DrawAspect="Content" ObjectID="_1582917963" r:id="rId956"/>
        </w:object>
      </w:r>
    </w:p>
    <w:p w:rsidR="008A61A1" w:rsidRPr="00987A99" w:rsidRDefault="008A61A1" w:rsidP="001F1D9F">
      <w:pPr>
        <w:pStyle w:val="HTML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Компонента зв’язност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графа </w:t>
      </w: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40" w:dyaOrig="420">
          <v:shape id="_x0000_i1698" type="#_x0000_t75" style="width:62.25pt;height:21.75pt" o:ole="">
            <v:imagedata r:id="rId951" o:title=""/>
          </v:shape>
          <o:OLEObject Type="Embed" ProgID="Equation.DSMT4" ShapeID="_x0000_i1698" DrawAspect="Content" ObjectID="_1582917964" r:id="rId95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підграф </w:t>
      </w: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20" w:dyaOrig="400">
          <v:shape id="_x0000_i1699" type="#_x0000_t75" style="width:41.25pt;height:20.25pt" o:ole="">
            <v:imagedata r:id="rId958" o:title=""/>
          </v:shape>
          <o:OLEObject Type="Embed" ProgID="Equation.DSMT4" ShapeID="_x0000_i1699" DrawAspect="Content" ObjectID="_1582917965" r:id="rId959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такий, що для будь-яких двох вершин з множини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700" type="#_x0000_t75" style="width:15pt;height:15pt" o:ole="">
            <v:imagedata r:id="rId960" o:title=""/>
          </v:shape>
          <o:OLEObject Type="Embed" ProgID="Equation.DSMT4" ShapeID="_x0000_i1700" DrawAspect="Content" ObjectID="_1582917966" r:id="rId96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маршрут з однієї в іншу і не існує маршруту з вершини з множини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701" type="#_x0000_t75" style="width:15pt;height:15pt" o:ole="">
            <v:imagedata r:id="rId960" o:title=""/>
          </v:shape>
          <o:OLEObject Type="Embed" ProgID="Equation.DSMT4" ShapeID="_x0000_i1701" DrawAspect="Content" ObjectID="_1582917967" r:id="rId96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у вершину з </w:t>
      </w:r>
      <w:r w:rsidR="009D7F8E"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300">
          <v:shape id="_x0000_i1702" type="#_x0000_t75" style="width:33.75pt;height:15pt" o:ole="">
            <v:imagedata r:id="rId963" o:title=""/>
          </v:shape>
          <o:OLEObject Type="Embed" ProgID="Equation.DSMT4" ShapeID="_x0000_i1702" DrawAspect="Content" ObjectID="_1582917968" r:id="rId964"/>
        </w:object>
      </w:r>
      <w:r w:rsidR="009D7F8E" w:rsidRPr="00987A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D7F8E" w:rsidRPr="00987A99" w:rsidRDefault="009D7F8E" w:rsidP="001F1D9F">
      <w:pPr>
        <w:pStyle w:val="HTML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Матриця зв’язност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графа </w:t>
      </w: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40" w:dyaOrig="420">
          <v:shape id="_x0000_i1703" type="#_x0000_t75" style="width:62.25pt;height:21.75pt" o:ole="">
            <v:imagedata r:id="rId951" o:title=""/>
          </v:shape>
          <o:OLEObject Type="Embed" ProgID="Equation.DSMT4" ShapeID="_x0000_i1703" DrawAspect="Content" ObjectID="_1582917969" r:id="rId96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матриця </w:t>
      </w:r>
      <w:r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420" w:dyaOrig="540">
          <v:shape id="_x0000_i1704" type="#_x0000_t75" style="width:121.5pt;height:27pt" o:ole="" fillcolor="window">
            <v:imagedata r:id="rId966" o:title=""/>
          </v:shape>
          <o:OLEObject Type="Embed" ProgID="Equation.DSMT4" ShapeID="_x0000_i1704" DrawAspect="Content" ObjectID="_1582917970" r:id="rId96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3660DF" w:rsidRPr="00987A99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7900" w:dyaOrig="780">
          <v:shape id="_x0000_i1705" type="#_x0000_t75" style="width:393.75pt;height:38.25pt" o:ole="">
            <v:imagedata r:id="rId968" o:title=""/>
          </v:shape>
          <o:OLEObject Type="Embed" ProgID="Equation.DSMT4" ShapeID="_x0000_i1705" DrawAspect="Content" ObjectID="_1582917971" r:id="rId969"/>
        </w:object>
      </w:r>
    </w:p>
    <w:p w:rsidR="009D7F8E" w:rsidRPr="00987A99" w:rsidRDefault="009D7F8E" w:rsidP="001F1D9F">
      <w:pPr>
        <w:pStyle w:val="HTML"/>
        <w:widowControl w:val="0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Компонента сильної зв’язності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орграфа </w:t>
      </w:r>
      <w:r w:rsidRPr="00987A99">
        <w:rPr>
          <w:rFonts w:ascii="Times New Roman" w:hAnsi="Times New Roman"/>
          <w:position w:val="-20"/>
          <w:sz w:val="28"/>
          <w:szCs w:val="28"/>
          <w:lang w:val="uk-UA"/>
        </w:rPr>
        <w:object w:dxaOrig="1240" w:dyaOrig="540">
          <v:shape id="_x0000_i1706" type="#_x0000_t75" style="width:62.25pt;height:27pt" o:ole="">
            <v:imagedata r:id="rId892" o:title=""/>
          </v:shape>
          <o:OLEObject Type="Embed" ProgID="Equation.DSMT4" ShapeID="_x0000_i1706" DrawAspect="Content" ObjectID="_1582917972" r:id="rId97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ий сильнозв'язний підграф </w:t>
      </w:r>
      <w:r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820" w:dyaOrig="520">
          <v:shape id="_x0000_i1707" type="#_x0000_t75" style="width:41.25pt;height:26.25pt" o:ole="">
            <v:imagedata r:id="rId971" o:title=""/>
          </v:shape>
          <o:OLEObject Type="Embed" ProgID="Equation.DSMT4" ShapeID="_x0000_i1707" DrawAspect="Content" ObjectID="_1582917973" r:id="rId97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тобто такий, що для будь-яких двох вершин з множини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708" type="#_x0000_t75" style="width:15pt;height:15pt" o:ole="">
            <v:imagedata r:id="rId960" o:title=""/>
          </v:shape>
          <o:OLEObject Type="Embed" ProgID="Equation.DSMT4" ShapeID="_x0000_i1708" DrawAspect="Content" ObjectID="_1582917974" r:id="rId97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існує шлях як з однієї в другу, так і з другої в першу. </w:t>
      </w:r>
    </w:p>
    <w:p w:rsidR="00CD6F8E" w:rsidRPr="00987A99" w:rsidRDefault="001C25F0" w:rsidP="001F1D9F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Конденсація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00">
          <v:shape id="_x0000_i1709" type="#_x0000_t75" style="width:21.75pt;height:15pt" o:ole="">
            <v:imagedata r:id="rId974" o:title=""/>
          </v:shape>
          <o:OLEObject Type="Embed" ProgID="Equation.DSMT4" ShapeID="_x0000_i1709" DrawAspect="Content" ObjectID="_1582917975" r:id="rId97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80">
          <v:shape id="_x0000_i1710" type="#_x0000_t75" style="width:21.75pt;height:19.5pt" o:ole="">
            <v:imagedata r:id="rId976" o:title=""/>
          </v:shape>
          <o:OLEObject Type="Embed" ProgID="Equation.DSMT4" ShapeID="_x0000_i1710" DrawAspect="Content" ObjectID="_1582917976" r:id="rId977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) графа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00">
          <v:shape id="_x0000_i1711" type="#_x0000_t75" style="width:14.25pt;height:15pt" o:ole="">
            <v:imagedata r:id="rId916" o:title=""/>
          </v:shape>
          <o:OLEObject Type="Embed" ProgID="Equation.DSMT4" ShapeID="_x0000_i1711" DrawAspect="Content" ObjectID="_1582917977" r:id="rId97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(орграфа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712" type="#_x0000_t75" style="width:14.25pt;height:19.5pt" o:ole="">
            <v:imagedata r:id="rId979" o:title=""/>
          </v:shape>
          <o:OLEObject Type="Embed" ProgID="Equation.DSMT4" ShapeID="_x0000_i1712" DrawAspect="Content" ObjectID="_1582917978" r:id="rId980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) (або фактор-граф) – граф, який отриманий стягуванням в одну вершину кожної компоненти зв’язності (сильної зв’язності) графа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00">
          <v:shape id="_x0000_i1713" type="#_x0000_t75" style="width:14.25pt;height:15pt" o:ole="">
            <v:imagedata r:id="rId916" o:title=""/>
          </v:shape>
          <o:OLEObject Type="Embed" ProgID="Equation.DSMT4" ShapeID="_x0000_i1713" DrawAspect="Content" ObjectID="_1582917979" r:id="rId981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(орграфа </w:t>
      </w:r>
      <w:r w:rsidRPr="00987A9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80">
          <v:shape id="_x0000_i1714" type="#_x0000_t75" style="width:14.25pt;height:19.5pt" o:ole="">
            <v:imagedata r:id="rId979" o:title=""/>
          </v:shape>
          <o:OLEObject Type="Embed" ProgID="Equation.DSMT4" ShapeID="_x0000_i1714" DrawAspect="Content" ObjectID="_1582917980" r:id="rId982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1F1D9F" w:rsidRPr="00987A99" w:rsidRDefault="001F1D9F" w:rsidP="001F1D9F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Зважений орграф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орграф, кожній дузі якого зіставлене деяке число (вага, або довжина дуги).</w:t>
      </w:r>
    </w:p>
    <w:p w:rsidR="001F1D9F" w:rsidRPr="00987A99" w:rsidRDefault="001F1D9F" w:rsidP="001F1D9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атриця довжин ребер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триця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вагів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орграфа </w:t>
      </w:r>
      <w:r w:rsidRPr="00987A99">
        <w:rPr>
          <w:rFonts w:ascii="Times New Roman" w:hAnsi="Times New Roman"/>
          <w:position w:val="-20"/>
          <w:sz w:val="28"/>
          <w:szCs w:val="28"/>
          <w:lang w:val="uk-UA"/>
        </w:rPr>
        <w:object w:dxaOrig="1240" w:dyaOrig="540">
          <v:shape id="_x0000_i1715" type="#_x0000_t75" style="width:62.25pt;height:27pt" o:ole="">
            <v:imagedata r:id="rId892" o:title=""/>
          </v:shape>
          <o:OLEObject Type="Embed" ProgID="Equation.DSMT4" ShapeID="_x0000_i1715" DrawAspect="Content" ObjectID="_1582917981" r:id="rId98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матриця </w:t>
      </w:r>
      <w:r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460" w:dyaOrig="540">
          <v:shape id="_x0000_i1716" type="#_x0000_t75" style="width:122.25pt;height:27pt" o:ole="" fillcolor="window">
            <v:imagedata r:id="rId984" o:title=""/>
          </v:shape>
          <o:OLEObject Type="Embed" ProgID="Equation.DSMT4" ShapeID="_x0000_i1716" DrawAspect="Content" ObjectID="_1582917982" r:id="rId98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3660DF" w:rsidRPr="00987A99">
        <w:rPr>
          <w:rFonts w:ascii="Times New Roman" w:hAnsi="Times New Roman"/>
          <w:position w:val="-38"/>
          <w:sz w:val="28"/>
          <w:szCs w:val="28"/>
          <w:lang w:val="uk-UA"/>
        </w:rPr>
        <w:object w:dxaOrig="6440" w:dyaOrig="900">
          <v:shape id="_x0000_i1717" type="#_x0000_t75" style="width:321.75pt;height:45pt" o:ole="">
            <v:imagedata r:id="rId986" o:title=""/>
          </v:shape>
          <o:OLEObject Type="Embed" ProgID="Equation.DSMT4" ShapeID="_x0000_i1717" DrawAspect="Content" ObjectID="_1582917983" r:id="rId987"/>
        </w:object>
      </w:r>
    </w:p>
    <w:p w:rsidR="001F1D9F" w:rsidRPr="00987A99" w:rsidRDefault="001F1D9F" w:rsidP="001F1D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Мінімальний шлях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між двома довільними вузлами</w:t>
      </w:r>
      <w:r w:rsidRPr="00987A9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>зваженого органа – шлях з найменшою сумою довжин дуг.</w:t>
      </w:r>
    </w:p>
    <w:p w:rsidR="00277B8A" w:rsidRPr="00987A99" w:rsidRDefault="00277B8A" w:rsidP="001F1D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:rsidR="00277B8A" w:rsidRPr="00987A99" w:rsidRDefault="001F1D9F" w:rsidP="001F1D9F">
      <w:pPr>
        <w:tabs>
          <w:tab w:val="left" w:pos="0"/>
        </w:tabs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Алгоритм Дейкстри пошуку мінімального шляху </w:t>
      </w:r>
    </w:p>
    <w:p w:rsidR="001F1D9F" w:rsidRPr="00987A99" w:rsidRDefault="001F1D9F" w:rsidP="001F1D9F">
      <w:pPr>
        <w:tabs>
          <w:tab w:val="left" w:pos="0"/>
        </w:tabs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між двома довільними вузлами</w:t>
      </w:r>
    </w:p>
    <w:p w:rsidR="001F1D9F" w:rsidRPr="00987A99" w:rsidRDefault="001F1D9F" w:rsidP="001F1D9F">
      <w:pPr>
        <w:tabs>
          <w:tab w:val="left" w:pos="0"/>
        </w:tabs>
        <w:spacing w:after="0" w:line="240" w:lineRule="auto"/>
        <w:ind w:firstLine="720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0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Всі вузли помічаються: стартовий вузол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718" type="#_x0000_t75" style="width:14.25pt;height:21.75pt" o:ole="">
            <v:imagedata r:id="rId988" o:title=""/>
          </v:shape>
          <o:OLEObject Type="Embed" ProgID="Equation.DSMT4" ShapeID="_x0000_i1718" DrawAspect="Content" ObjectID="_1582917984" r:id="rId98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отримує постійну мітку 0, всі інші вузли отримують тимчасові мітки </w:t>
      </w:r>
      <w:r w:rsidRPr="00987A99">
        <w:rPr>
          <w:rFonts w:ascii="Times New Roman" w:hAnsi="Times New Roman"/>
          <w:position w:val="-4"/>
          <w:sz w:val="28"/>
          <w:szCs w:val="28"/>
          <w:lang w:val="uk-UA"/>
        </w:rPr>
        <w:object w:dxaOrig="300" w:dyaOrig="240">
          <v:shape id="_x0000_i1719" type="#_x0000_t75" style="width:15pt;height:12pt" o:ole="">
            <v:imagedata r:id="rId615" o:title=""/>
          </v:shape>
          <o:OLEObject Type="Embed" ProgID="Equation.DSMT4" ShapeID="_x0000_i1719" DrawAspect="Content" ObjectID="_1582917985" r:id="rId99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1F1D9F" w:rsidRPr="00987A99" w:rsidRDefault="001F1D9F" w:rsidP="001F1D9F">
      <w:pPr>
        <w:tabs>
          <w:tab w:val="left" w:pos="0"/>
        </w:tabs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Крок і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ля будь-якого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639" w:dyaOrig="320">
          <v:shape id="_x0000_i1720" type="#_x0000_t75" style="width:30.75pt;height:15.75pt" o:ole="">
            <v:imagedata r:id="rId991" o:title=""/>
          </v:shape>
          <o:OLEObject Type="Embed" ProgID="Equation.DSMT4" ShapeID="_x0000_i1720" DrawAspect="Content" ObjectID="_1582917986" r:id="rId99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Для всіх вузлів </w:t>
      </w:r>
      <w:r w:rsidRPr="00987A99">
        <w:rPr>
          <w:rFonts w:ascii="Times New Roman" w:hAnsi="Times New Roman"/>
          <w:position w:val="-18"/>
          <w:sz w:val="28"/>
          <w:szCs w:val="28"/>
          <w:lang w:val="uk-UA"/>
        </w:rPr>
        <w:object w:dxaOrig="300" w:dyaOrig="480">
          <v:shape id="_x0000_i1721" type="#_x0000_t75" style="width:15pt;height:23.25pt" o:ole="">
            <v:imagedata r:id="rId993" o:title=""/>
          </v:shape>
          <o:OLEObject Type="Embed" ProgID="Equation.DSMT4" ShapeID="_x0000_i1721" DrawAspect="Content" ObjectID="_1582917987" r:id="rId99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тимчасовими мітками, в які заходять дуги з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722" type="#_x0000_t75" style="width:14.25pt;height:21.75pt" o:ole="">
            <v:imagedata r:id="rId995" o:title=""/>
          </v:shape>
          <o:OLEObject Type="Embed" ProgID="Equation.DSMT4" ShapeID="_x0000_i1722" DrawAspect="Content" ObjectID="_1582917988" r:id="rId99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постійною міткою, оновлюємо мітки. За нову мітку обираємо мінімум із старої мітки і суми мітки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723" type="#_x0000_t75" style="width:14.25pt;height:21.75pt" o:ole="">
            <v:imagedata r:id="rId995" o:title=""/>
          </v:shape>
          <o:OLEObject Type="Embed" ProgID="Equation.DSMT4" ShapeID="_x0000_i1723" DrawAspect="Content" ObjectID="_1582917989" r:id="rId997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і відстані між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60" w:dyaOrig="440">
          <v:shape id="_x0000_i1724" type="#_x0000_t75" style="width:14.25pt;height:21.75pt" o:ole="">
            <v:imagedata r:id="rId995" o:title=""/>
          </v:shape>
          <o:OLEObject Type="Embed" ProgID="Equation.DSMT4" ShapeID="_x0000_i1724" DrawAspect="Content" ObjectID="_1582917990" r:id="rId99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987A99">
        <w:rPr>
          <w:rFonts w:ascii="Times New Roman" w:hAnsi="Times New Roman"/>
          <w:position w:val="-18"/>
          <w:sz w:val="28"/>
          <w:szCs w:val="28"/>
          <w:lang w:val="uk-UA"/>
        </w:rPr>
        <w:object w:dxaOrig="300" w:dyaOrig="480">
          <v:shape id="_x0000_i1725" type="#_x0000_t75" style="width:15pt;height:23.25pt" o:ole="">
            <v:imagedata r:id="rId993" o:title=""/>
          </v:shape>
          <o:OLEObject Type="Embed" ProgID="Equation.DSMT4" ShapeID="_x0000_i1725" DrawAspect="Content" ObjectID="_1582917991" r:id="rId99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Серед вузлів </w:t>
      </w:r>
      <w:r w:rsidRPr="00987A99">
        <w:rPr>
          <w:rFonts w:ascii="Times New Roman" w:hAnsi="Times New Roman"/>
          <w:position w:val="-18"/>
          <w:sz w:val="28"/>
          <w:szCs w:val="28"/>
          <w:lang w:val="uk-UA"/>
        </w:rPr>
        <w:object w:dxaOrig="300" w:dyaOrig="480">
          <v:shape id="_x0000_i1726" type="#_x0000_t75" style="width:15pt;height:23.25pt" o:ole="">
            <v:imagedata r:id="rId993" o:title=""/>
          </v:shape>
          <o:OLEObject Type="Embed" ProgID="Equation.DSMT4" ShapeID="_x0000_i1726" DrawAspect="Content" ObjectID="_1582917992" r:id="rId100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з тимчасовими мітками, знаходимо вузол з найменшою міткою. Мітку цього вузла проголошуємо постійною. (При чисельному виконанні алгоритму вручну мітку підкреслюємо).</w:t>
      </w:r>
    </w:p>
    <w:p w:rsidR="001F1D9F" w:rsidRPr="00987A99" w:rsidRDefault="001F1D9F" w:rsidP="001F1D9F">
      <w:pPr>
        <w:tabs>
          <w:tab w:val="left" w:pos="0"/>
        </w:tabs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Якщо всі вузли отримали постійні мітки, закінчити роботу алгоритму. Отримані постійні мітки дають відстані від стартового вузла </w:t>
      </w:r>
      <w:r w:rsidRPr="00987A99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40">
          <v:shape id="_x0000_i1727" type="#_x0000_t75" style="width:14.25pt;height:21.75pt" o:ole="">
            <v:imagedata r:id="rId988" o:title=""/>
          </v:shape>
          <o:OLEObject Type="Embed" ProgID="Equation.DSMT4" ShapeID="_x0000_i1727" DrawAspect="Content" ObjectID="_1582917993" r:id="rId100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о всіх інших вузлів орграфа. </w:t>
      </w:r>
    </w:p>
    <w:p w:rsidR="001F1D9F" w:rsidRPr="00987A99" w:rsidRDefault="001F1D9F" w:rsidP="001F1D9F">
      <w:pPr>
        <w:tabs>
          <w:tab w:val="left" w:pos="0"/>
        </w:tabs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Якщо залишилися вузли з тимчасовими мітками, повторити крок </w:t>
      </w:r>
      <w:r w:rsidRPr="00987A99">
        <w:rPr>
          <w:rFonts w:ascii="Times New Roman" w:hAnsi="Times New Roman"/>
          <w:b/>
          <w:i/>
          <w:sz w:val="28"/>
          <w:szCs w:val="28"/>
          <w:lang w:val="uk-UA"/>
        </w:rPr>
        <w:t>і</w: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D7F8E" w:rsidRPr="00987A99" w:rsidRDefault="001C25F0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Зважений граф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граф, кожному ребру якого зіставлене деяке число (вага, або довжина ребра).</w:t>
      </w:r>
    </w:p>
    <w:p w:rsidR="001C25F0" w:rsidRPr="00987A99" w:rsidRDefault="001C25F0" w:rsidP="001F1D9F">
      <w:pPr>
        <w:pStyle w:val="HTML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атриця довжин ребер 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триця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вагів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графа </w:t>
      </w:r>
      <w:r w:rsidR="001F1D9F"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40" w:dyaOrig="420">
          <v:shape id="_x0000_i1728" type="#_x0000_t75" style="width:62.25pt;height:21.75pt" o:ole="">
            <v:imagedata r:id="rId1002" o:title=""/>
          </v:shape>
          <o:OLEObject Type="Embed" ProgID="Equation.DSMT4" ShapeID="_x0000_i1728" DrawAspect="Content" ObjectID="_1582917994" r:id="rId1003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матриця </w:t>
      </w:r>
      <w:r w:rsidRPr="00987A9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460" w:dyaOrig="540">
          <v:shape id="_x0000_i1729" type="#_x0000_t75" style="width:122.25pt;height:27pt" o:ole="" fillcolor="window">
            <v:imagedata r:id="rId1004" o:title=""/>
          </v:shape>
          <o:OLEObject Type="Embed" ProgID="Equation.DSMT4" ShapeID="_x0000_i1729" DrawAspect="Content" ObjectID="_1582917995" r:id="rId1005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1447E0" w:rsidRPr="00987A99">
        <w:rPr>
          <w:rFonts w:ascii="Times New Roman" w:hAnsi="Times New Roman"/>
          <w:position w:val="-38"/>
          <w:sz w:val="28"/>
          <w:szCs w:val="28"/>
          <w:lang w:val="uk-UA"/>
        </w:rPr>
        <w:object w:dxaOrig="6640" w:dyaOrig="900">
          <v:shape id="_x0000_i1730" type="#_x0000_t75" style="width:332.25pt;height:45pt" o:ole="">
            <v:imagedata r:id="rId1006" o:title=""/>
          </v:shape>
          <o:OLEObject Type="Embed" ProgID="Equation.DSMT4" ShapeID="_x0000_i1730" DrawAspect="Content" ObjectID="_1582917996" r:id="rId1007"/>
        </w:object>
      </w:r>
    </w:p>
    <w:p w:rsidR="001C25F0" w:rsidRPr="00987A99" w:rsidRDefault="001C25F0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sz w:val="28"/>
          <w:szCs w:val="28"/>
          <w:lang w:val="uk-UA"/>
        </w:rPr>
        <w:t>Дерево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зв'язний неорієнтований граф без циклів.</w:t>
      </w:r>
    </w:p>
    <w:p w:rsidR="001C25F0" w:rsidRPr="00987A99" w:rsidRDefault="001C25F0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Корінь дерева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виділена вершина дерева.</w:t>
      </w:r>
    </w:p>
    <w:p w:rsidR="001C25F0" w:rsidRPr="00987A99" w:rsidRDefault="001F1D9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 w:cs="Times New Roman"/>
          <w:b/>
          <w:sz w:val="28"/>
          <w:szCs w:val="28"/>
          <w:lang w:val="uk-UA"/>
        </w:rPr>
        <w:t>Остовне дерево</w: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для графа </w:t>
      </w:r>
      <w:r w:rsidRPr="00987A9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40" w:dyaOrig="420">
          <v:shape id="_x0000_i1731" type="#_x0000_t75" style="width:62.25pt;height:21.75pt" o:ole="">
            <v:imagedata r:id="rId1002" o:title=""/>
          </v:shape>
          <o:OLEObject Type="Embed" ProgID="Equation.DSMT4" ShapeID="_x0000_i1731" DrawAspect="Content" ObjectID="_1582917997" r:id="rId1008"/>
        </w:object>
      </w:r>
      <w:r w:rsidRPr="00987A99">
        <w:rPr>
          <w:rFonts w:ascii="Times New Roman" w:hAnsi="Times New Roman" w:cs="Times New Roman"/>
          <w:sz w:val="28"/>
          <w:szCs w:val="28"/>
          <w:lang w:val="uk-UA"/>
        </w:rPr>
        <w:t xml:space="preserve"> – остовний підграф, який є деревом.</w:t>
      </w:r>
    </w:p>
    <w:p w:rsidR="001F1D9F" w:rsidRPr="00987A99" w:rsidRDefault="001F1D9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bCs/>
          <w:sz w:val="28"/>
          <w:szCs w:val="28"/>
          <w:lang w:val="uk-UA"/>
        </w:rPr>
        <w:t xml:space="preserve">Мінімальне остовне дерево зваженого графа – </w:t>
      </w:r>
      <w:r w:rsidRPr="00987A99">
        <w:rPr>
          <w:rFonts w:ascii="Times New Roman" w:hAnsi="Times New Roman"/>
          <w:sz w:val="28"/>
          <w:szCs w:val="28"/>
          <w:lang w:val="uk-UA"/>
        </w:rPr>
        <w:t>остовне дерево, в якого сума довжин ребер мінімальна.</w:t>
      </w:r>
    </w:p>
    <w:p w:rsidR="001F1D9F" w:rsidRPr="00987A99" w:rsidRDefault="001F1D9F" w:rsidP="001F1D9F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Cs/>
          <w:sz w:val="28"/>
          <w:szCs w:val="28"/>
          <w:lang w:val="uk-UA"/>
        </w:rPr>
        <w:t xml:space="preserve">Алгоритм Краскала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побудови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мінімального остовного дерева</w:t>
      </w:r>
    </w:p>
    <w:p w:rsidR="001F1D9F" w:rsidRPr="00987A99" w:rsidRDefault="001F1D9F" w:rsidP="001F1D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Cs/>
          <w:sz w:val="28"/>
          <w:szCs w:val="28"/>
          <w:lang w:val="uk-UA"/>
        </w:rPr>
        <w:t xml:space="preserve">Крок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0.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Установка початкових значень.</w:t>
      </w:r>
    </w:p>
    <w:p w:rsidR="001F1D9F" w:rsidRPr="00987A99" w:rsidRDefault="001F1D9F" w:rsidP="001F1D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sz w:val="28"/>
          <w:szCs w:val="28"/>
          <w:lang w:val="uk-UA"/>
        </w:rPr>
        <w:t xml:space="preserve">Вводимо матрицю довжин ребер </w:t>
      </w:r>
      <w:r w:rsidRPr="00987A99">
        <w:rPr>
          <w:rFonts w:ascii="Times New Roman" w:hAnsi="Times New Roman"/>
          <w:iCs/>
          <w:position w:val="-14"/>
          <w:sz w:val="28"/>
          <w:szCs w:val="28"/>
          <w:lang w:val="uk-UA"/>
        </w:rPr>
        <w:object w:dxaOrig="720" w:dyaOrig="420">
          <v:shape id="_x0000_i1732" type="#_x0000_t75" style="width:36.75pt;height:21.75pt" o:ole="">
            <v:imagedata r:id="rId1009" o:title=""/>
          </v:shape>
          <o:OLEObject Type="Embed" ProgID="Equation.DSMT4" ShapeID="_x0000_i1732" DrawAspect="Content" ObjectID="_1582917998" r:id="rId101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графа </w:t>
      </w:r>
      <w:r w:rsidRPr="00987A99">
        <w:rPr>
          <w:rFonts w:ascii="Times New Roman" w:hAnsi="Times New Roman"/>
          <w:iCs/>
          <w:position w:val="-6"/>
          <w:sz w:val="28"/>
          <w:szCs w:val="28"/>
          <w:lang w:val="uk-UA"/>
        </w:rPr>
        <w:object w:dxaOrig="279" w:dyaOrig="300">
          <v:shape id="_x0000_i1733" type="#_x0000_t75" style="width:14.25pt;height:15pt" o:ole="">
            <v:imagedata r:id="rId1011" o:title=""/>
          </v:shape>
          <o:OLEObject Type="Embed" ProgID="Equation.DSMT4" ShapeID="_x0000_i1733" DrawAspect="Content" ObjectID="_1582917999" r:id="rId101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1F1D9F" w:rsidRPr="00987A99" w:rsidRDefault="001F1D9F" w:rsidP="001F1D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Cs/>
          <w:sz w:val="28"/>
          <w:szCs w:val="28"/>
          <w:lang w:val="uk-UA"/>
        </w:rPr>
        <w:t xml:space="preserve">Крок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 xml:space="preserve">1.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Вибираємо в графі </w:t>
      </w:r>
      <w:r w:rsidRPr="00987A99">
        <w:rPr>
          <w:rFonts w:ascii="Times New Roman" w:hAnsi="Times New Roman"/>
          <w:iCs/>
          <w:position w:val="-6"/>
          <w:sz w:val="28"/>
          <w:szCs w:val="28"/>
          <w:lang w:val="uk-UA"/>
        </w:rPr>
        <w:object w:dxaOrig="279" w:dyaOrig="300">
          <v:shape id="_x0000_i1734" type="#_x0000_t75" style="width:14.25pt;height:15pt" o:ole="">
            <v:imagedata r:id="rId1011" o:title=""/>
          </v:shape>
          <o:OLEObject Type="Embed" ProgID="Equation.DSMT4" ShapeID="_x0000_i1734" DrawAspect="Content" ObjectID="_1582918000" r:id="rId1013"/>
        </w:object>
      </w:r>
      <w:r w:rsidRPr="00987A99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ребро мінімальної довжини (якщо таких ребер декілька, беремо будь-яке з них). Будуємо граф </w:t>
      </w:r>
      <w:r w:rsidRPr="00987A99">
        <w:rPr>
          <w:rFonts w:ascii="Times New Roman" w:hAnsi="Times New Roman"/>
          <w:iCs/>
          <w:position w:val="-12"/>
          <w:sz w:val="28"/>
          <w:szCs w:val="28"/>
          <w:lang w:val="uk-UA"/>
        </w:rPr>
        <w:object w:dxaOrig="320" w:dyaOrig="380">
          <v:shape id="_x0000_i1735" type="#_x0000_t75" style="width:15.75pt;height:19.5pt" o:ole="">
            <v:imagedata r:id="rId1014" o:title=""/>
          </v:shape>
          <o:OLEObject Type="Embed" ProgID="Equation.DSMT4" ShapeID="_x0000_i1735" DrawAspect="Content" ObjectID="_1582918001" r:id="rId1015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що складається з даного </w:t>
      </w:r>
      <w:r w:rsidRPr="00987A99">
        <w:rPr>
          <w:rFonts w:ascii="Times New Roman" w:hAnsi="Times New Roman"/>
          <w:sz w:val="28"/>
          <w:szCs w:val="28"/>
          <w:lang w:val="uk-UA"/>
        </w:rPr>
        <w:lastRenderedPageBreak/>
        <w:t xml:space="preserve">ребра і інцидентних йому вершин. Покладаємо </w:t>
      </w:r>
      <w:r w:rsidRPr="00987A99">
        <w:rPr>
          <w:rFonts w:ascii="Times New Roman" w:hAnsi="Times New Roman"/>
          <w:iCs/>
          <w:position w:val="-6"/>
          <w:sz w:val="28"/>
          <w:szCs w:val="28"/>
          <w:lang w:val="uk-UA"/>
        </w:rPr>
        <w:object w:dxaOrig="520" w:dyaOrig="300">
          <v:shape id="_x0000_i1736" type="#_x0000_t75" style="width:26.25pt;height:15pt" o:ole="">
            <v:imagedata r:id="rId1016" o:title=""/>
          </v:shape>
          <o:OLEObject Type="Embed" ProgID="Equation.DSMT4" ShapeID="_x0000_i1736" DrawAspect="Content" ObjectID="_1582918002" r:id="rId1017"/>
        </w:object>
      </w:r>
      <w:r w:rsidRPr="00987A99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Оскільки </w:t>
      </w:r>
      <w:r w:rsidRPr="00987A99">
        <w:rPr>
          <w:rFonts w:ascii="Times New Roman" w:hAnsi="Times New Roman"/>
          <w:iCs/>
          <w:position w:val="-6"/>
          <w:sz w:val="28"/>
          <w:szCs w:val="28"/>
          <w:lang w:val="uk-UA"/>
        </w:rPr>
        <w:object w:dxaOrig="940" w:dyaOrig="300">
          <v:shape id="_x0000_i1737" type="#_x0000_t75" style="width:47.25pt;height:15pt" o:ole="">
            <v:imagedata r:id="rId1018" o:title=""/>
          </v:shape>
          <o:OLEObject Type="Embed" ProgID="Equation.DSMT4" ShapeID="_x0000_i1737" DrawAspect="Content" ObjectID="_1582918003" r:id="rId101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, то переходимо до кроку 2.</w:t>
      </w:r>
    </w:p>
    <w:p w:rsidR="001F1D9F" w:rsidRPr="00987A99" w:rsidRDefault="001F1D9F" w:rsidP="001F1D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87A99">
        <w:rPr>
          <w:rFonts w:ascii="Times New Roman" w:hAnsi="Times New Roman"/>
          <w:b/>
          <w:iCs/>
          <w:sz w:val="28"/>
          <w:szCs w:val="28"/>
          <w:lang w:val="uk-UA"/>
        </w:rPr>
        <w:t xml:space="preserve">Крок </w:t>
      </w:r>
      <w:r w:rsidRPr="00987A99">
        <w:rPr>
          <w:rFonts w:ascii="Times New Roman" w:hAnsi="Times New Roman"/>
          <w:b/>
          <w:sz w:val="28"/>
          <w:szCs w:val="28"/>
          <w:lang w:val="uk-UA"/>
        </w:rPr>
        <w:t>і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для будь-якого </w:t>
      </w:r>
      <w:r w:rsidRPr="00987A99">
        <w:rPr>
          <w:rFonts w:ascii="Times New Roman" w:hAnsi="Times New Roman"/>
          <w:position w:val="-6"/>
          <w:sz w:val="28"/>
          <w:szCs w:val="28"/>
          <w:lang w:val="uk-UA"/>
        </w:rPr>
        <w:object w:dxaOrig="520" w:dyaOrig="300">
          <v:shape id="_x0000_i1738" type="#_x0000_t75" style="width:26.25pt;height:15pt" o:ole="">
            <v:imagedata r:id="rId1020" o:title=""/>
          </v:shape>
          <o:OLEObject Type="Embed" ProgID="Equation.DSMT4" ShapeID="_x0000_i1738" DrawAspect="Content" ObjectID="_1582918004" r:id="rId102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Побудувати граф </w:t>
      </w:r>
      <w:r w:rsidRPr="00987A99">
        <w:rPr>
          <w:rFonts w:ascii="Times New Roman" w:hAnsi="Times New Roman"/>
          <w:i/>
          <w:iCs/>
          <w:position w:val="-12"/>
          <w:sz w:val="28"/>
          <w:szCs w:val="28"/>
          <w:lang w:val="uk-UA"/>
        </w:rPr>
        <w:object w:dxaOrig="300" w:dyaOrig="380">
          <v:shape id="_x0000_i1739" type="#_x0000_t75" style="width:15pt;height:19.5pt" o:ole="">
            <v:imagedata r:id="rId1022" o:title=""/>
          </v:shape>
          <o:OLEObject Type="Embed" ProgID="Equation.DSMT4" ShapeID="_x0000_i1739" DrawAspect="Content" ObjectID="_1582918005" r:id="rId1023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додаючи до графа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499" w:dyaOrig="440">
          <v:shape id="_x0000_i1740" type="#_x0000_t75" style="width:24.75pt;height:21.75pt" o:ole="">
            <v:imagedata r:id="rId1024" o:title=""/>
          </v:shape>
          <o:OLEObject Type="Embed" ProgID="Equation.DSMT4" ShapeID="_x0000_i1740" DrawAspect="Content" ObjectID="_1582918006" r:id="rId1025"/>
        </w:object>
      </w:r>
      <w:r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нове ребро мінімальної довжини, вибране серед всіх ребер графа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300" w:dyaOrig="320">
          <v:shape id="_x0000_i1741" type="#_x0000_t75" style="width:15pt;height:15.75pt" o:ole="">
            <v:imagedata r:id="rId772" o:title=""/>
          </v:shape>
          <o:OLEObject Type="Embed" ProgID="Equation.DSMT4" ShapeID="_x0000_i1741" DrawAspect="Content" ObjectID="_1582918007" r:id="rId102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кожне з яких інцидентне якій-небудь вершині графа </w:t>
      </w:r>
      <w:r w:rsidRPr="00987A99">
        <w:rPr>
          <w:rFonts w:ascii="Times New Roman" w:hAnsi="Times New Roman"/>
          <w:i/>
          <w:iCs/>
          <w:position w:val="-12"/>
          <w:sz w:val="28"/>
          <w:szCs w:val="28"/>
          <w:lang w:val="uk-UA"/>
        </w:rPr>
        <w:object w:dxaOrig="460" w:dyaOrig="380">
          <v:shape id="_x0000_i1742" type="#_x0000_t75" style="width:22.5pt;height:19.5pt" o:ole="">
            <v:imagedata r:id="rId1027" o:title=""/>
          </v:shape>
          <o:OLEObject Type="Embed" ProgID="Equation.DSMT4" ShapeID="_x0000_i1742" DrawAspect="Content" ObjectID="_1582918008" r:id="rId1028"/>
        </w:object>
      </w:r>
      <w:r w:rsidRPr="00987A99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і одночасно інцидентне якій-небудь вершині графа </w:t>
      </w:r>
      <w:r w:rsidRPr="00987A99">
        <w:rPr>
          <w:rFonts w:ascii="Times New Roman" w:hAnsi="Times New Roman"/>
          <w:iCs/>
          <w:position w:val="-6"/>
          <w:sz w:val="28"/>
          <w:szCs w:val="28"/>
          <w:lang w:val="uk-UA"/>
        </w:rPr>
        <w:object w:dxaOrig="279" w:dyaOrig="300">
          <v:shape id="_x0000_i1743" type="#_x0000_t75" style="width:14.25pt;height:15pt" o:ole="">
            <v:imagedata r:id="rId1011" o:title=""/>
          </v:shape>
          <o:OLEObject Type="Embed" ProgID="Equation.DSMT4" ShapeID="_x0000_i1743" DrawAspect="Content" ObjectID="_1582918009" r:id="rId1029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що не міститься в </w:t>
      </w:r>
      <w:r w:rsidRPr="00987A99">
        <w:rPr>
          <w:rFonts w:ascii="Times New Roman" w:hAnsi="Times New Roman"/>
          <w:i/>
          <w:iCs/>
          <w:position w:val="-12"/>
          <w:sz w:val="28"/>
          <w:szCs w:val="28"/>
          <w:lang w:val="uk-UA"/>
        </w:rPr>
        <w:object w:dxaOrig="460" w:dyaOrig="380">
          <v:shape id="_x0000_i1744" type="#_x0000_t75" style="width:22.5pt;height:19.5pt" o:ole="">
            <v:imagedata r:id="rId1027" o:title=""/>
          </v:shape>
          <o:OLEObject Type="Embed" ProgID="Equation.DSMT4" ShapeID="_x0000_i1744" DrawAspect="Content" ObjectID="_1582918010" r:id="rId103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Разом з цим ребром включаємо в </w:t>
      </w:r>
      <w:r w:rsidRPr="00987A99">
        <w:rPr>
          <w:rFonts w:ascii="Times New Roman" w:hAnsi="Times New Roman"/>
          <w:i/>
          <w:iCs/>
          <w:position w:val="-12"/>
          <w:sz w:val="28"/>
          <w:szCs w:val="28"/>
          <w:lang w:val="uk-UA"/>
        </w:rPr>
        <w:object w:dxaOrig="300" w:dyaOrig="380">
          <v:shape id="_x0000_i1745" type="#_x0000_t75" style="width:15pt;height:19.5pt" o:ole="">
            <v:imagedata r:id="rId1022" o:title=""/>
          </v:shape>
          <o:OLEObject Type="Embed" ProgID="Equation.DSMT4" ShapeID="_x0000_i1745" DrawAspect="Content" ObjectID="_1582918011" r:id="rId1031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й інцидентну йому вершину, що не міститься в </w:t>
      </w:r>
      <w:r w:rsidRPr="00987A99">
        <w:rPr>
          <w:rFonts w:ascii="Times New Roman" w:hAnsi="Times New Roman"/>
          <w:i/>
          <w:iCs/>
          <w:position w:val="-12"/>
          <w:sz w:val="28"/>
          <w:szCs w:val="28"/>
          <w:lang w:val="uk-UA"/>
        </w:rPr>
        <w:object w:dxaOrig="460" w:dyaOrig="380">
          <v:shape id="_x0000_i1746" type="#_x0000_t75" style="width:22.5pt;height:19.5pt" o:ole="">
            <v:imagedata r:id="rId1027" o:title=""/>
          </v:shape>
          <o:OLEObject Type="Embed" ProgID="Equation.DSMT4" ShapeID="_x0000_i1746" DrawAspect="Content" ObjectID="_1582918012" r:id="rId103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. Якщо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560" w:dyaOrig="279">
          <v:shape id="_x0000_i1747" type="#_x0000_t75" style="width:27.75pt;height:14.25pt" o:ole="">
            <v:imagedata r:id="rId1033" o:title=""/>
          </v:shape>
          <o:OLEObject Type="Embed" ProgID="Equation.DSMT4" ShapeID="_x0000_i1747" DrawAspect="Content" ObjectID="_1582918013" r:id="rId1034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780" w:dyaOrig="420">
          <v:shape id="_x0000_i1748" type="#_x0000_t75" style="width:38.25pt;height:21.75pt" o:ole="">
            <v:imagedata r:id="rId1035" o:title=""/>
          </v:shape>
          <o:OLEObject Type="Embed" ProgID="Equation.DSMT4" ShapeID="_x0000_i1748" DrawAspect="Content" ObjectID="_1582918014" r:id="rId1036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число ребер графа, то граф </w:t>
      </w:r>
      <w:r w:rsidRPr="00987A99">
        <w:rPr>
          <w:rFonts w:ascii="Times New Roman" w:hAnsi="Times New Roman"/>
          <w:i/>
          <w:iCs/>
          <w:position w:val="-14"/>
          <w:sz w:val="28"/>
          <w:szCs w:val="28"/>
          <w:lang w:val="uk-UA"/>
        </w:rPr>
        <w:object w:dxaOrig="340" w:dyaOrig="440">
          <v:shape id="_x0000_i1749" type="#_x0000_t75" style="width:15.75pt;height:21.75pt" o:ole="">
            <v:imagedata r:id="rId1037" o:title=""/>
          </v:shape>
          <o:OLEObject Type="Embed" ProgID="Equation.DSMT4" ShapeID="_x0000_i1749" DrawAspect="Content" ObjectID="_1582918015" r:id="rId1038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шукане мінімальне остовне дерево (задача розв’язана), якщо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580" w:dyaOrig="279">
          <v:shape id="_x0000_i1750" type="#_x0000_t75" style="width:29.25pt;height:14.25pt" o:ole="">
            <v:imagedata r:id="rId1039" o:title=""/>
          </v:shape>
          <o:OLEObject Type="Embed" ProgID="Equation.DSMT4" ShapeID="_x0000_i1750" DrawAspect="Content" ObjectID="_1582918016" r:id="rId1040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 xml:space="preserve"> – перейти до кроку </w:t>
      </w:r>
      <w:r w:rsidRPr="00987A99">
        <w:rPr>
          <w:rFonts w:ascii="Times New Roman" w:hAnsi="Times New Roman"/>
          <w:i/>
          <w:iCs/>
          <w:position w:val="-6"/>
          <w:sz w:val="28"/>
          <w:szCs w:val="28"/>
          <w:lang w:val="uk-UA"/>
        </w:rPr>
        <w:object w:dxaOrig="499" w:dyaOrig="300">
          <v:shape id="_x0000_i1751" type="#_x0000_t75" style="width:24.75pt;height:15pt" o:ole="">
            <v:imagedata r:id="rId1041" o:title=""/>
          </v:shape>
          <o:OLEObject Type="Embed" ProgID="Equation.DSMT4" ShapeID="_x0000_i1751" DrawAspect="Content" ObjectID="_1582918017" r:id="rId1042"/>
        </w:object>
      </w:r>
      <w:r w:rsidRPr="00987A99">
        <w:rPr>
          <w:rFonts w:ascii="Times New Roman" w:hAnsi="Times New Roman"/>
          <w:sz w:val="28"/>
          <w:szCs w:val="28"/>
          <w:lang w:val="uk-UA"/>
        </w:rPr>
        <w:t>.</w:t>
      </w:r>
    </w:p>
    <w:p w:rsidR="009D7F8E" w:rsidRPr="00987A99" w:rsidRDefault="009D7F8E" w:rsidP="001F1D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</w:p>
    <w:p w:rsidR="00905FE3" w:rsidRPr="00987A99" w:rsidRDefault="00905FE3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470FCF" w:rsidRPr="00987A99" w:rsidRDefault="00470FCF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F1239" w:rsidRPr="00987A99" w:rsidRDefault="009F1239" w:rsidP="001F1D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9F1239" w:rsidRPr="00987A99" w:rsidSect="002637D8">
      <w:pgSz w:w="11906" w:h="16838"/>
      <w:pgMar w:top="851" w:right="567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4007C"/>
    <w:multiLevelType w:val="hybridMultilevel"/>
    <w:tmpl w:val="5E4AA5A4"/>
    <w:lvl w:ilvl="0" w:tplc="072A26A8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B66CD6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004730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3BD1544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4586517"/>
    <w:multiLevelType w:val="hybridMultilevel"/>
    <w:tmpl w:val="047E9D56"/>
    <w:lvl w:ilvl="0" w:tplc="3F0E71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76C7C67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8ED0A7A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8FC6062"/>
    <w:multiLevelType w:val="hybridMultilevel"/>
    <w:tmpl w:val="1F7E7130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08FF4B54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BAF5C5F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1330629"/>
    <w:multiLevelType w:val="hybridMultilevel"/>
    <w:tmpl w:val="B76E8134"/>
    <w:lvl w:ilvl="0" w:tplc="6C00959A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12032E34"/>
    <w:multiLevelType w:val="hybridMultilevel"/>
    <w:tmpl w:val="6A9C50F4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2E10709"/>
    <w:multiLevelType w:val="hybridMultilevel"/>
    <w:tmpl w:val="D586EF50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12FA472A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50F17F6"/>
    <w:multiLevelType w:val="hybridMultilevel"/>
    <w:tmpl w:val="CE0421BC"/>
    <w:lvl w:ilvl="0" w:tplc="73EEEED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15772239"/>
    <w:multiLevelType w:val="hybridMultilevel"/>
    <w:tmpl w:val="A9A24116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159777F7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7E72A44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1A056C7F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1A211B04"/>
    <w:multiLevelType w:val="hybridMultilevel"/>
    <w:tmpl w:val="BEC65A2C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1DDA5852"/>
    <w:multiLevelType w:val="hybridMultilevel"/>
    <w:tmpl w:val="CBD684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1EC11123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1ED92B8B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1F6467D7"/>
    <w:multiLevelType w:val="hybridMultilevel"/>
    <w:tmpl w:val="DC9CEDAC"/>
    <w:lvl w:ilvl="0" w:tplc="42AAF3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20470E66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204771D6"/>
    <w:multiLevelType w:val="singleLevel"/>
    <w:tmpl w:val="95568AAE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26" w15:restartNumberingAfterBreak="0">
    <w:nsid w:val="23CD1DE2"/>
    <w:multiLevelType w:val="hybridMultilevel"/>
    <w:tmpl w:val="648CCB8C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23CD241A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28B034FB"/>
    <w:multiLevelType w:val="hybridMultilevel"/>
    <w:tmpl w:val="76169E64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29097F96"/>
    <w:multiLevelType w:val="hybridMultilevel"/>
    <w:tmpl w:val="047E9D56"/>
    <w:lvl w:ilvl="0" w:tplc="3F0E71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2B301561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2E03607A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2EC200F4"/>
    <w:multiLevelType w:val="hybridMultilevel"/>
    <w:tmpl w:val="BE44CBDC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2FE7660D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306606D9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33D236CC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3507122F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3A3F3CD9"/>
    <w:multiLevelType w:val="hybridMultilevel"/>
    <w:tmpl w:val="EC482120"/>
    <w:lvl w:ilvl="0" w:tplc="C494EEC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 w15:restartNumberingAfterBreak="0">
    <w:nsid w:val="3AFB5FDE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3B6F4A81"/>
    <w:multiLevelType w:val="hybridMultilevel"/>
    <w:tmpl w:val="72208E6E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3C8875D2"/>
    <w:multiLevelType w:val="hybridMultilevel"/>
    <w:tmpl w:val="F91E85A0"/>
    <w:lvl w:ilvl="0" w:tplc="F25E94B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3DC1615B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3E6A1736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 w15:restartNumberingAfterBreak="0">
    <w:nsid w:val="40DA2048"/>
    <w:multiLevelType w:val="hybridMultilevel"/>
    <w:tmpl w:val="B1AA5452"/>
    <w:lvl w:ilvl="0" w:tplc="33A6BB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41064D6C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42DF1F31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44262C6C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461A0F04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8" w15:restartNumberingAfterBreak="0">
    <w:nsid w:val="46417EF1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48B579B4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 w15:restartNumberingAfterBreak="0">
    <w:nsid w:val="4D1563FB"/>
    <w:multiLevelType w:val="hybridMultilevel"/>
    <w:tmpl w:val="5BA095D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1" w15:restartNumberingAfterBreak="0">
    <w:nsid w:val="4EA423EE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51DB78C3"/>
    <w:multiLevelType w:val="hybridMultilevel"/>
    <w:tmpl w:val="DC9CEDAC"/>
    <w:lvl w:ilvl="0" w:tplc="42AAF3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 w15:restartNumberingAfterBreak="0">
    <w:nsid w:val="529C7669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4" w15:restartNumberingAfterBreak="0">
    <w:nsid w:val="5418743D"/>
    <w:multiLevelType w:val="hybridMultilevel"/>
    <w:tmpl w:val="B9AA2AF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5" w15:restartNumberingAfterBreak="0">
    <w:nsid w:val="566A65B4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 w15:restartNumberingAfterBreak="0">
    <w:nsid w:val="5B023150"/>
    <w:multiLevelType w:val="hybridMultilevel"/>
    <w:tmpl w:val="52C2619E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7" w15:restartNumberingAfterBreak="0">
    <w:nsid w:val="5BDE28B5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8" w15:restartNumberingAfterBreak="0">
    <w:nsid w:val="5DD461B7"/>
    <w:multiLevelType w:val="hybridMultilevel"/>
    <w:tmpl w:val="D27C5F10"/>
    <w:lvl w:ilvl="0" w:tplc="59BAC7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9" w15:restartNumberingAfterBreak="0">
    <w:nsid w:val="5E2F090A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 w15:restartNumberingAfterBreak="0">
    <w:nsid w:val="5F4A5A64"/>
    <w:multiLevelType w:val="hybridMultilevel"/>
    <w:tmpl w:val="3C70164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1" w15:restartNumberingAfterBreak="0">
    <w:nsid w:val="604C1494"/>
    <w:multiLevelType w:val="hybridMultilevel"/>
    <w:tmpl w:val="682E1C2E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2" w15:restartNumberingAfterBreak="0">
    <w:nsid w:val="67A87180"/>
    <w:multiLevelType w:val="hybridMultilevel"/>
    <w:tmpl w:val="39A0207E"/>
    <w:lvl w:ilvl="0" w:tplc="724A1C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8794632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4" w15:restartNumberingAfterBreak="0">
    <w:nsid w:val="6A5933BA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 w15:restartNumberingAfterBreak="0">
    <w:nsid w:val="6A813204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6" w15:restartNumberingAfterBreak="0">
    <w:nsid w:val="6B5D1547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 w15:restartNumberingAfterBreak="0">
    <w:nsid w:val="6C1238F8"/>
    <w:multiLevelType w:val="hybridMultilevel"/>
    <w:tmpl w:val="BCF24556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8" w15:restartNumberingAfterBreak="0">
    <w:nsid w:val="70A94A98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73111E78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 w15:restartNumberingAfterBreak="0">
    <w:nsid w:val="74CC031B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1" w15:restartNumberingAfterBreak="0">
    <w:nsid w:val="767074AB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 w15:restartNumberingAfterBreak="0">
    <w:nsid w:val="77F962B2"/>
    <w:multiLevelType w:val="hybridMultilevel"/>
    <w:tmpl w:val="AF4C8C00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3" w15:restartNumberingAfterBreak="0">
    <w:nsid w:val="78BE5659"/>
    <w:multiLevelType w:val="hybridMultilevel"/>
    <w:tmpl w:val="C2C6BC92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4" w15:restartNumberingAfterBreak="0">
    <w:nsid w:val="7D6A25AD"/>
    <w:multiLevelType w:val="hybridMultilevel"/>
    <w:tmpl w:val="06EAA222"/>
    <w:lvl w:ilvl="0" w:tplc="6D70E5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5" w15:restartNumberingAfterBreak="0">
    <w:nsid w:val="7E402E6B"/>
    <w:multiLevelType w:val="hybridMultilevel"/>
    <w:tmpl w:val="DBC25A64"/>
    <w:lvl w:ilvl="0" w:tplc="858A77E4">
      <w:start w:val="1"/>
      <w:numFmt w:val="decimal"/>
      <w:lvlText w:val="%1."/>
      <w:lvlJc w:val="left"/>
      <w:pPr>
        <w:ind w:left="1744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6" w15:restartNumberingAfterBreak="0">
    <w:nsid w:val="7EFE2EFF"/>
    <w:multiLevelType w:val="hybridMultilevel"/>
    <w:tmpl w:val="2A6CBB66"/>
    <w:lvl w:ilvl="0" w:tplc="D88E6C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0"/>
  </w:num>
  <w:num w:numId="2">
    <w:abstractNumId w:val="20"/>
  </w:num>
  <w:num w:numId="3">
    <w:abstractNumId w:val="0"/>
  </w:num>
  <w:num w:numId="4">
    <w:abstractNumId w:val="12"/>
  </w:num>
  <w:num w:numId="5">
    <w:abstractNumId w:val="64"/>
  </w:num>
  <w:num w:numId="6">
    <w:abstractNumId w:val="15"/>
  </w:num>
  <w:num w:numId="7">
    <w:abstractNumId w:val="33"/>
  </w:num>
  <w:num w:numId="8">
    <w:abstractNumId w:val="7"/>
  </w:num>
  <w:num w:numId="9">
    <w:abstractNumId w:val="55"/>
  </w:num>
  <w:num w:numId="10">
    <w:abstractNumId w:val="56"/>
  </w:num>
  <w:num w:numId="11">
    <w:abstractNumId w:val="6"/>
  </w:num>
  <w:num w:numId="12">
    <w:abstractNumId w:val="28"/>
  </w:num>
  <w:num w:numId="13">
    <w:abstractNumId w:val="36"/>
  </w:num>
  <w:num w:numId="14">
    <w:abstractNumId w:val="67"/>
  </w:num>
  <w:num w:numId="15">
    <w:abstractNumId w:val="46"/>
  </w:num>
  <w:num w:numId="16">
    <w:abstractNumId w:val="54"/>
  </w:num>
  <w:num w:numId="17">
    <w:abstractNumId w:val="9"/>
  </w:num>
  <w:num w:numId="18">
    <w:abstractNumId w:val="75"/>
  </w:num>
  <w:num w:numId="19">
    <w:abstractNumId w:val="68"/>
  </w:num>
  <w:num w:numId="20">
    <w:abstractNumId w:val="11"/>
  </w:num>
  <w:num w:numId="21">
    <w:abstractNumId w:val="35"/>
  </w:num>
  <w:num w:numId="22">
    <w:abstractNumId w:val="39"/>
  </w:num>
  <w:num w:numId="23">
    <w:abstractNumId w:val="76"/>
  </w:num>
  <w:num w:numId="24">
    <w:abstractNumId w:val="50"/>
  </w:num>
  <w:num w:numId="25">
    <w:abstractNumId w:val="69"/>
  </w:num>
  <w:num w:numId="26">
    <w:abstractNumId w:val="60"/>
  </w:num>
  <w:num w:numId="27">
    <w:abstractNumId w:val="1"/>
  </w:num>
  <w:num w:numId="28">
    <w:abstractNumId w:val="72"/>
  </w:num>
  <w:num w:numId="29">
    <w:abstractNumId w:val="8"/>
  </w:num>
  <w:num w:numId="30">
    <w:abstractNumId w:val="26"/>
  </w:num>
  <w:num w:numId="31">
    <w:abstractNumId w:val="16"/>
  </w:num>
  <w:num w:numId="32">
    <w:abstractNumId w:val="32"/>
  </w:num>
  <w:num w:numId="33">
    <w:abstractNumId w:val="44"/>
  </w:num>
  <w:num w:numId="34">
    <w:abstractNumId w:val="19"/>
  </w:num>
  <w:num w:numId="35">
    <w:abstractNumId w:val="24"/>
  </w:num>
  <w:num w:numId="36">
    <w:abstractNumId w:val="49"/>
  </w:num>
  <w:num w:numId="37">
    <w:abstractNumId w:val="48"/>
  </w:num>
  <w:num w:numId="38">
    <w:abstractNumId w:val="53"/>
  </w:num>
  <w:num w:numId="39">
    <w:abstractNumId w:val="59"/>
  </w:num>
  <w:num w:numId="40">
    <w:abstractNumId w:val="70"/>
  </w:num>
  <w:num w:numId="41">
    <w:abstractNumId w:val="45"/>
  </w:num>
  <w:num w:numId="42">
    <w:abstractNumId w:val="57"/>
  </w:num>
  <w:num w:numId="43">
    <w:abstractNumId w:val="66"/>
  </w:num>
  <w:num w:numId="44">
    <w:abstractNumId w:val="47"/>
  </w:num>
  <w:num w:numId="45">
    <w:abstractNumId w:val="51"/>
  </w:num>
  <w:num w:numId="46">
    <w:abstractNumId w:val="41"/>
  </w:num>
  <w:num w:numId="47">
    <w:abstractNumId w:val="61"/>
  </w:num>
  <w:num w:numId="48">
    <w:abstractNumId w:val="30"/>
  </w:num>
  <w:num w:numId="49">
    <w:abstractNumId w:val="73"/>
  </w:num>
  <w:num w:numId="50">
    <w:abstractNumId w:val="63"/>
  </w:num>
  <w:num w:numId="51">
    <w:abstractNumId w:val="27"/>
  </w:num>
  <w:num w:numId="52">
    <w:abstractNumId w:val="38"/>
  </w:num>
  <w:num w:numId="53">
    <w:abstractNumId w:val="13"/>
  </w:num>
  <w:num w:numId="54">
    <w:abstractNumId w:val="2"/>
  </w:num>
  <w:num w:numId="55">
    <w:abstractNumId w:val="31"/>
  </w:num>
  <w:num w:numId="56">
    <w:abstractNumId w:val="17"/>
  </w:num>
  <w:num w:numId="57">
    <w:abstractNumId w:val="34"/>
  </w:num>
  <w:num w:numId="58">
    <w:abstractNumId w:val="42"/>
  </w:num>
  <w:num w:numId="59">
    <w:abstractNumId w:val="18"/>
  </w:num>
  <w:num w:numId="60">
    <w:abstractNumId w:val="3"/>
  </w:num>
  <w:num w:numId="61">
    <w:abstractNumId w:val="5"/>
  </w:num>
  <w:num w:numId="62">
    <w:abstractNumId w:val="22"/>
  </w:num>
  <w:num w:numId="63">
    <w:abstractNumId w:val="21"/>
  </w:num>
  <w:num w:numId="64">
    <w:abstractNumId w:val="65"/>
  </w:num>
  <w:num w:numId="65">
    <w:abstractNumId w:val="71"/>
  </w:num>
  <w:num w:numId="66">
    <w:abstractNumId w:val="52"/>
  </w:num>
  <w:num w:numId="67">
    <w:abstractNumId w:val="23"/>
  </w:num>
  <w:num w:numId="68">
    <w:abstractNumId w:val="14"/>
  </w:num>
  <w:num w:numId="69">
    <w:abstractNumId w:val="37"/>
  </w:num>
  <w:num w:numId="70">
    <w:abstractNumId w:val="74"/>
  </w:num>
  <w:num w:numId="71">
    <w:abstractNumId w:val="29"/>
  </w:num>
  <w:num w:numId="72">
    <w:abstractNumId w:val="58"/>
  </w:num>
  <w:num w:numId="73">
    <w:abstractNumId w:val="10"/>
  </w:num>
  <w:num w:numId="74">
    <w:abstractNumId w:val="4"/>
  </w:num>
  <w:num w:numId="75">
    <w:abstractNumId w:val="43"/>
  </w:num>
  <w:num w:numId="76">
    <w:abstractNumId w:val="25"/>
  </w:num>
  <w:num w:numId="77">
    <w:abstractNumId w:val="62"/>
  </w:num>
  <w:numIdMacAtCleanup w:val="7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GrammaticalErrors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2637D8"/>
    <w:rsid w:val="00000D73"/>
    <w:rsid w:val="00002460"/>
    <w:rsid w:val="00012DFA"/>
    <w:rsid w:val="000269BA"/>
    <w:rsid w:val="00041B96"/>
    <w:rsid w:val="00081EAA"/>
    <w:rsid w:val="00084804"/>
    <w:rsid w:val="000F2F93"/>
    <w:rsid w:val="00100FBC"/>
    <w:rsid w:val="001066F4"/>
    <w:rsid w:val="00141490"/>
    <w:rsid w:val="001447E0"/>
    <w:rsid w:val="0016708C"/>
    <w:rsid w:val="00172064"/>
    <w:rsid w:val="00182690"/>
    <w:rsid w:val="0019742A"/>
    <w:rsid w:val="001C25F0"/>
    <w:rsid w:val="001D0FD0"/>
    <w:rsid w:val="001D2896"/>
    <w:rsid w:val="001E7552"/>
    <w:rsid w:val="001F1D9F"/>
    <w:rsid w:val="001F4807"/>
    <w:rsid w:val="00216363"/>
    <w:rsid w:val="002217E4"/>
    <w:rsid w:val="0023361F"/>
    <w:rsid w:val="002342BD"/>
    <w:rsid w:val="0025478B"/>
    <w:rsid w:val="0025491E"/>
    <w:rsid w:val="002609D7"/>
    <w:rsid w:val="002637D8"/>
    <w:rsid w:val="00271BAD"/>
    <w:rsid w:val="00273E53"/>
    <w:rsid w:val="00277B8A"/>
    <w:rsid w:val="00284AA3"/>
    <w:rsid w:val="0029130B"/>
    <w:rsid w:val="00291490"/>
    <w:rsid w:val="002A3853"/>
    <w:rsid w:val="002C0227"/>
    <w:rsid w:val="002E12EE"/>
    <w:rsid w:val="002E6F0A"/>
    <w:rsid w:val="00300D48"/>
    <w:rsid w:val="00306969"/>
    <w:rsid w:val="00307886"/>
    <w:rsid w:val="00310BF3"/>
    <w:rsid w:val="00354254"/>
    <w:rsid w:val="003614F1"/>
    <w:rsid w:val="003660DF"/>
    <w:rsid w:val="003822E7"/>
    <w:rsid w:val="003867A9"/>
    <w:rsid w:val="00387E0F"/>
    <w:rsid w:val="00395DB6"/>
    <w:rsid w:val="003D1EFB"/>
    <w:rsid w:val="003E0B1E"/>
    <w:rsid w:val="003F453A"/>
    <w:rsid w:val="003F4F8A"/>
    <w:rsid w:val="003F6295"/>
    <w:rsid w:val="00410A88"/>
    <w:rsid w:val="004249D0"/>
    <w:rsid w:val="00431190"/>
    <w:rsid w:val="00434492"/>
    <w:rsid w:val="00445FF2"/>
    <w:rsid w:val="00446BF0"/>
    <w:rsid w:val="0045201B"/>
    <w:rsid w:val="00456DE9"/>
    <w:rsid w:val="00465374"/>
    <w:rsid w:val="00470FCF"/>
    <w:rsid w:val="004749C7"/>
    <w:rsid w:val="00497E2E"/>
    <w:rsid w:val="004A5479"/>
    <w:rsid w:val="004C5771"/>
    <w:rsid w:val="004C6CD8"/>
    <w:rsid w:val="004E1F0E"/>
    <w:rsid w:val="004E4C37"/>
    <w:rsid w:val="004F588F"/>
    <w:rsid w:val="00520510"/>
    <w:rsid w:val="0052559C"/>
    <w:rsid w:val="00526B30"/>
    <w:rsid w:val="005276DC"/>
    <w:rsid w:val="00576E7E"/>
    <w:rsid w:val="00587994"/>
    <w:rsid w:val="005B5F8D"/>
    <w:rsid w:val="005C1DA6"/>
    <w:rsid w:val="005C1FDB"/>
    <w:rsid w:val="005C78BE"/>
    <w:rsid w:val="005D070A"/>
    <w:rsid w:val="00613B72"/>
    <w:rsid w:val="00622501"/>
    <w:rsid w:val="006274E4"/>
    <w:rsid w:val="00631471"/>
    <w:rsid w:val="00640AEC"/>
    <w:rsid w:val="006805D3"/>
    <w:rsid w:val="00682180"/>
    <w:rsid w:val="00683892"/>
    <w:rsid w:val="006A2E5B"/>
    <w:rsid w:val="006B318C"/>
    <w:rsid w:val="006D0A80"/>
    <w:rsid w:val="006F37E8"/>
    <w:rsid w:val="00711283"/>
    <w:rsid w:val="00716DCD"/>
    <w:rsid w:val="007302DC"/>
    <w:rsid w:val="00740CD5"/>
    <w:rsid w:val="00751D9D"/>
    <w:rsid w:val="00755353"/>
    <w:rsid w:val="0076243B"/>
    <w:rsid w:val="0076600E"/>
    <w:rsid w:val="00766E84"/>
    <w:rsid w:val="00782E7C"/>
    <w:rsid w:val="007B6C7E"/>
    <w:rsid w:val="007B7F6E"/>
    <w:rsid w:val="007C0721"/>
    <w:rsid w:val="007D21FC"/>
    <w:rsid w:val="007E22F5"/>
    <w:rsid w:val="007E7DF2"/>
    <w:rsid w:val="007F00C7"/>
    <w:rsid w:val="007F7BA4"/>
    <w:rsid w:val="00812CAA"/>
    <w:rsid w:val="00836C31"/>
    <w:rsid w:val="0085632E"/>
    <w:rsid w:val="008A61A1"/>
    <w:rsid w:val="008C3F9F"/>
    <w:rsid w:val="008D0DE8"/>
    <w:rsid w:val="008E08B3"/>
    <w:rsid w:val="0090175B"/>
    <w:rsid w:val="009046C0"/>
    <w:rsid w:val="00905FE3"/>
    <w:rsid w:val="009070A5"/>
    <w:rsid w:val="009071A7"/>
    <w:rsid w:val="00923583"/>
    <w:rsid w:val="00926D19"/>
    <w:rsid w:val="00933309"/>
    <w:rsid w:val="009340D7"/>
    <w:rsid w:val="00942065"/>
    <w:rsid w:val="00945883"/>
    <w:rsid w:val="00945F1F"/>
    <w:rsid w:val="00946200"/>
    <w:rsid w:val="00951310"/>
    <w:rsid w:val="00966411"/>
    <w:rsid w:val="0097012A"/>
    <w:rsid w:val="0097529F"/>
    <w:rsid w:val="00977D3C"/>
    <w:rsid w:val="00987A99"/>
    <w:rsid w:val="009A48E9"/>
    <w:rsid w:val="009D5D92"/>
    <w:rsid w:val="009D7F8E"/>
    <w:rsid w:val="009E24C9"/>
    <w:rsid w:val="009E57CA"/>
    <w:rsid w:val="009F1239"/>
    <w:rsid w:val="009F2B21"/>
    <w:rsid w:val="00A23B24"/>
    <w:rsid w:val="00A454AE"/>
    <w:rsid w:val="00A45878"/>
    <w:rsid w:val="00A63EB8"/>
    <w:rsid w:val="00A64ABE"/>
    <w:rsid w:val="00A75A8A"/>
    <w:rsid w:val="00A77A08"/>
    <w:rsid w:val="00A93D04"/>
    <w:rsid w:val="00A96C81"/>
    <w:rsid w:val="00AA5F18"/>
    <w:rsid w:val="00AE2C69"/>
    <w:rsid w:val="00B00F6A"/>
    <w:rsid w:val="00B051B7"/>
    <w:rsid w:val="00B30A84"/>
    <w:rsid w:val="00B44EA2"/>
    <w:rsid w:val="00B4540B"/>
    <w:rsid w:val="00B52DDB"/>
    <w:rsid w:val="00B6649D"/>
    <w:rsid w:val="00B76973"/>
    <w:rsid w:val="00BA3957"/>
    <w:rsid w:val="00BA7CDD"/>
    <w:rsid w:val="00BC778F"/>
    <w:rsid w:val="00BE18C4"/>
    <w:rsid w:val="00BE683D"/>
    <w:rsid w:val="00BF5F36"/>
    <w:rsid w:val="00C112E0"/>
    <w:rsid w:val="00C2223B"/>
    <w:rsid w:val="00C45E0B"/>
    <w:rsid w:val="00C506A3"/>
    <w:rsid w:val="00C51612"/>
    <w:rsid w:val="00C834C9"/>
    <w:rsid w:val="00C92758"/>
    <w:rsid w:val="00CB5566"/>
    <w:rsid w:val="00CD1376"/>
    <w:rsid w:val="00CD6F8E"/>
    <w:rsid w:val="00D30969"/>
    <w:rsid w:val="00D32AF0"/>
    <w:rsid w:val="00D557F6"/>
    <w:rsid w:val="00D7796C"/>
    <w:rsid w:val="00D91AB3"/>
    <w:rsid w:val="00DB0901"/>
    <w:rsid w:val="00DE5CA8"/>
    <w:rsid w:val="00DF768E"/>
    <w:rsid w:val="00E27EC8"/>
    <w:rsid w:val="00E33FD4"/>
    <w:rsid w:val="00E34779"/>
    <w:rsid w:val="00E37DEC"/>
    <w:rsid w:val="00E40512"/>
    <w:rsid w:val="00E625B1"/>
    <w:rsid w:val="00E86A53"/>
    <w:rsid w:val="00E9277C"/>
    <w:rsid w:val="00E954FF"/>
    <w:rsid w:val="00EC1F3F"/>
    <w:rsid w:val="00EC21AF"/>
    <w:rsid w:val="00EC647D"/>
    <w:rsid w:val="00ED454D"/>
    <w:rsid w:val="00EE5E2B"/>
    <w:rsid w:val="00EF3EB2"/>
    <w:rsid w:val="00EF493D"/>
    <w:rsid w:val="00EF4CF9"/>
    <w:rsid w:val="00F05EE2"/>
    <w:rsid w:val="00F22BF0"/>
    <w:rsid w:val="00F3099F"/>
    <w:rsid w:val="00F36D10"/>
    <w:rsid w:val="00F402D7"/>
    <w:rsid w:val="00F50958"/>
    <w:rsid w:val="00F70805"/>
    <w:rsid w:val="00FA115C"/>
    <w:rsid w:val="00FA370C"/>
    <w:rsid w:val="00FC36A8"/>
    <w:rsid w:val="00FC5EE3"/>
    <w:rsid w:val="00FE4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93">
      <o:colormru v:ext="edit" colors="#03c"/>
    </o:shapedefaults>
    <o:shapelayout v:ext="edit">
      <o:idmap v:ext="edit" data="1"/>
    </o:shapelayout>
  </w:shapeDefaults>
  <w:decimalSymbol w:val=","/>
  <w:listSeparator w:val=";"/>
  <w14:docId w14:val="61FD57DB"/>
  <w15:docId w15:val="{9497BB3B-747C-4318-AAD0-CEEDBA6BE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4807"/>
  </w:style>
  <w:style w:type="paragraph" w:styleId="1">
    <w:name w:val="heading 1"/>
    <w:basedOn w:val="a"/>
    <w:next w:val="a"/>
    <w:link w:val="10"/>
    <w:uiPriority w:val="9"/>
    <w:qFormat/>
    <w:rsid w:val="0097012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3361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"/>
    <w:link w:val="50"/>
    <w:qFormat/>
    <w:rsid w:val="002637D8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2637D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val="uk-UA"/>
    </w:rPr>
  </w:style>
  <w:style w:type="character" w:customStyle="1" w:styleId="a4">
    <w:name w:val="Основной текст Знак"/>
    <w:basedOn w:val="a0"/>
    <w:link w:val="a3"/>
    <w:rsid w:val="002637D8"/>
    <w:rPr>
      <w:rFonts w:ascii="Times New Roman" w:eastAsia="Times New Roman" w:hAnsi="Times New Roman" w:cs="Times New Roman"/>
      <w:b/>
      <w:sz w:val="24"/>
      <w:szCs w:val="20"/>
      <w:lang w:val="uk-UA"/>
    </w:rPr>
  </w:style>
  <w:style w:type="paragraph" w:styleId="a5">
    <w:name w:val="Title"/>
    <w:basedOn w:val="a"/>
    <w:link w:val="a6"/>
    <w:qFormat/>
    <w:rsid w:val="002637D8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a6">
    <w:name w:val="Заголовок Знак"/>
    <w:basedOn w:val="a0"/>
    <w:link w:val="a5"/>
    <w:rsid w:val="002637D8"/>
    <w:rPr>
      <w:rFonts w:ascii="Times New Roman" w:eastAsia="Times New Roman" w:hAnsi="Times New Roman" w:cs="Times New Roman"/>
      <w:sz w:val="28"/>
      <w:szCs w:val="20"/>
      <w:lang w:val="uk-UA"/>
    </w:rPr>
  </w:style>
  <w:style w:type="paragraph" w:styleId="a7">
    <w:name w:val="Subtitle"/>
    <w:basedOn w:val="a"/>
    <w:link w:val="a8"/>
    <w:qFormat/>
    <w:rsid w:val="002637D8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a8">
    <w:name w:val="Подзаголовок Знак"/>
    <w:basedOn w:val="a0"/>
    <w:link w:val="a7"/>
    <w:rsid w:val="002637D8"/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50">
    <w:name w:val="Заголовок 5 Знак"/>
    <w:basedOn w:val="a0"/>
    <w:link w:val="5"/>
    <w:rsid w:val="002637D8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a9">
    <w:name w:val="Body Text Indent"/>
    <w:basedOn w:val="a"/>
    <w:link w:val="aa"/>
    <w:rsid w:val="002637D8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a">
    <w:name w:val="Основной текст с отступом Знак"/>
    <w:basedOn w:val="a0"/>
    <w:link w:val="a9"/>
    <w:rsid w:val="002637D8"/>
    <w:rPr>
      <w:rFonts w:ascii="Times New Roman" w:eastAsia="Times New Roman" w:hAnsi="Times New Roman" w:cs="Times New Roman"/>
      <w:sz w:val="28"/>
      <w:szCs w:val="24"/>
    </w:rPr>
  </w:style>
  <w:style w:type="paragraph" w:styleId="ab">
    <w:name w:val="List Paragraph"/>
    <w:basedOn w:val="a"/>
    <w:uiPriority w:val="34"/>
    <w:qFormat/>
    <w:rsid w:val="0023361F"/>
    <w:pPr>
      <w:ind w:left="720"/>
      <w:contextualSpacing/>
    </w:pPr>
    <w:rPr>
      <w:rFonts w:eastAsiaTheme="minorHAnsi"/>
      <w:lang w:eastAsia="en-US"/>
    </w:rPr>
  </w:style>
  <w:style w:type="character" w:customStyle="1" w:styleId="30">
    <w:name w:val="Заголовок 3 Знак"/>
    <w:basedOn w:val="a0"/>
    <w:link w:val="3"/>
    <w:rsid w:val="0023361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TML">
    <w:name w:val="HTML Preformatted"/>
    <w:basedOn w:val="a"/>
    <w:link w:val="HTML0"/>
    <w:rsid w:val="00B52DD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B52DDB"/>
    <w:rPr>
      <w:rFonts w:ascii="Courier New" w:eastAsia="Times New Roman" w:hAnsi="Courier New" w:cs="Courier New"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9235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923583"/>
    <w:rPr>
      <w:rFonts w:ascii="Tahoma" w:hAnsi="Tahoma" w:cs="Tahoma"/>
      <w:sz w:val="16"/>
      <w:szCs w:val="16"/>
    </w:rPr>
  </w:style>
  <w:style w:type="character" w:styleId="ae">
    <w:name w:val="Hyperlink"/>
    <w:basedOn w:val="a0"/>
    <w:unhideWhenUsed/>
    <w:rsid w:val="008C3F9F"/>
    <w:rPr>
      <w:color w:val="0000FF"/>
      <w:u w:val="single"/>
    </w:rPr>
  </w:style>
  <w:style w:type="paragraph" w:styleId="af">
    <w:name w:val="Normal (Web)"/>
    <w:basedOn w:val="a"/>
    <w:uiPriority w:val="99"/>
    <w:unhideWhenUsed/>
    <w:rsid w:val="009D7F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0">
    <w:name w:val="Block Text"/>
    <w:basedOn w:val="a"/>
    <w:rsid w:val="001F1D9F"/>
    <w:pPr>
      <w:spacing w:after="0" w:line="240" w:lineRule="auto"/>
      <w:ind w:left="-180" w:right="-81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0"/>
    <w:link w:val="1"/>
    <w:uiPriority w:val="9"/>
    <w:rsid w:val="0097012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099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7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784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0405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1969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69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120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1379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519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95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29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8878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460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138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55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7035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0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99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76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8509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9859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328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22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020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671" Type="http://schemas.openxmlformats.org/officeDocument/2006/relationships/oleObject" Target="embeddings/oleObject453.bin"/><Relationship Id="rId769" Type="http://schemas.openxmlformats.org/officeDocument/2006/relationships/oleObject" Target="embeddings/oleObject517.bin"/><Relationship Id="rId976" Type="http://schemas.openxmlformats.org/officeDocument/2006/relationships/image" Target="media/image306.wmf"/><Relationship Id="rId21" Type="http://schemas.openxmlformats.org/officeDocument/2006/relationships/image" Target="media/image5.wmf"/><Relationship Id="rId324" Type="http://schemas.openxmlformats.org/officeDocument/2006/relationships/oleObject" Target="embeddings/oleObject187.bin"/><Relationship Id="rId531" Type="http://schemas.openxmlformats.org/officeDocument/2006/relationships/oleObject" Target="embeddings/oleObject359.bin"/><Relationship Id="rId629" Type="http://schemas.openxmlformats.org/officeDocument/2006/relationships/oleObject" Target="embeddings/oleObject430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565.bin"/><Relationship Id="rId1021" Type="http://schemas.openxmlformats.org/officeDocument/2006/relationships/oleObject" Target="embeddings/oleObject687.bin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322.bin"/><Relationship Id="rId682" Type="http://schemas.openxmlformats.org/officeDocument/2006/relationships/oleObject" Target="embeddings/oleObject459.bin"/><Relationship Id="rId903" Type="http://schemas.openxmlformats.org/officeDocument/2006/relationships/oleObject" Target="embeddings/oleObject616.bin"/><Relationship Id="rId32" Type="http://schemas.openxmlformats.org/officeDocument/2006/relationships/oleObject" Target="embeddings/oleObject10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97.bin"/><Relationship Id="rId542" Type="http://schemas.openxmlformats.org/officeDocument/2006/relationships/image" Target="media/image166.wmf"/><Relationship Id="rId987" Type="http://schemas.openxmlformats.org/officeDocument/2006/relationships/oleObject" Target="embeddings/oleObject666.bin"/><Relationship Id="rId181" Type="http://schemas.openxmlformats.org/officeDocument/2006/relationships/image" Target="media/image75.wmf"/><Relationship Id="rId402" Type="http://schemas.openxmlformats.org/officeDocument/2006/relationships/oleObject" Target="embeddings/oleObject258.bin"/><Relationship Id="rId847" Type="http://schemas.openxmlformats.org/officeDocument/2006/relationships/oleObject" Target="embeddings/oleObject573.bin"/><Relationship Id="rId1032" Type="http://schemas.openxmlformats.org/officeDocument/2006/relationships/oleObject" Target="embeddings/oleObject695.bin"/><Relationship Id="rId279" Type="http://schemas.openxmlformats.org/officeDocument/2006/relationships/oleObject" Target="embeddings/oleObject146.bin"/><Relationship Id="rId486" Type="http://schemas.openxmlformats.org/officeDocument/2006/relationships/image" Target="media/image145.wmf"/><Relationship Id="rId693" Type="http://schemas.openxmlformats.org/officeDocument/2006/relationships/image" Target="media/image216.wmf"/><Relationship Id="rId707" Type="http://schemas.openxmlformats.org/officeDocument/2006/relationships/image" Target="media/image220.wmf"/><Relationship Id="rId914" Type="http://schemas.openxmlformats.org/officeDocument/2006/relationships/oleObject" Target="embeddings/oleObject623.bin"/><Relationship Id="rId43" Type="http://schemas.openxmlformats.org/officeDocument/2006/relationships/image" Target="media/image14.wmf"/><Relationship Id="rId139" Type="http://schemas.openxmlformats.org/officeDocument/2006/relationships/image" Target="media/image54.wmf"/><Relationship Id="rId346" Type="http://schemas.openxmlformats.org/officeDocument/2006/relationships/oleObject" Target="embeddings/oleObject207.bin"/><Relationship Id="rId553" Type="http://schemas.openxmlformats.org/officeDocument/2006/relationships/oleObject" Target="embeddings/oleObject371.bin"/><Relationship Id="rId760" Type="http://schemas.openxmlformats.org/officeDocument/2006/relationships/oleObject" Target="embeddings/oleObject511.bin"/><Relationship Id="rId998" Type="http://schemas.openxmlformats.org/officeDocument/2006/relationships/oleObject" Target="embeddings/oleObject673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69.bin"/><Relationship Id="rId858" Type="http://schemas.openxmlformats.org/officeDocument/2006/relationships/image" Target="media/image265.wmf"/><Relationship Id="rId1043" Type="http://schemas.openxmlformats.org/officeDocument/2006/relationships/fontTable" Target="fontTable.xml"/><Relationship Id="rId497" Type="http://schemas.openxmlformats.org/officeDocument/2006/relationships/oleObject" Target="embeddings/oleObject335.bin"/><Relationship Id="rId620" Type="http://schemas.openxmlformats.org/officeDocument/2006/relationships/oleObject" Target="embeddings/oleObject425.bin"/><Relationship Id="rId718" Type="http://schemas.openxmlformats.org/officeDocument/2006/relationships/oleObject" Target="embeddings/oleObject483.bin"/><Relationship Id="rId925" Type="http://schemas.openxmlformats.org/officeDocument/2006/relationships/image" Target="media/image284.wmf"/><Relationship Id="rId357" Type="http://schemas.openxmlformats.org/officeDocument/2006/relationships/image" Target="media/image130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93.wmf"/><Relationship Id="rId564" Type="http://schemas.openxmlformats.org/officeDocument/2006/relationships/image" Target="media/image174.wmf"/><Relationship Id="rId771" Type="http://schemas.openxmlformats.org/officeDocument/2006/relationships/oleObject" Target="embeddings/oleObject519.bin"/><Relationship Id="rId869" Type="http://schemas.openxmlformats.org/officeDocument/2006/relationships/oleObject" Target="embeddings/oleObject591.bin"/><Relationship Id="rId424" Type="http://schemas.openxmlformats.org/officeDocument/2006/relationships/oleObject" Target="embeddings/oleObject280.bin"/><Relationship Id="rId631" Type="http://schemas.openxmlformats.org/officeDocument/2006/relationships/oleObject" Target="embeddings/oleObject431.bin"/><Relationship Id="rId729" Type="http://schemas.openxmlformats.org/officeDocument/2006/relationships/oleObject" Target="embeddings/oleObject492.bin"/><Relationship Id="rId270" Type="http://schemas.openxmlformats.org/officeDocument/2006/relationships/oleObject" Target="embeddings/oleObject140.bin"/><Relationship Id="rId936" Type="http://schemas.openxmlformats.org/officeDocument/2006/relationships/oleObject" Target="embeddings/oleObject635.bin"/><Relationship Id="rId65" Type="http://schemas.openxmlformats.org/officeDocument/2006/relationships/image" Target="media/image21.wmf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25.bin"/><Relationship Id="rId575" Type="http://schemas.openxmlformats.org/officeDocument/2006/relationships/oleObject" Target="embeddings/oleObject386.bin"/><Relationship Id="rId782" Type="http://schemas.openxmlformats.org/officeDocument/2006/relationships/oleObject" Target="embeddings/oleObject525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91.bin"/><Relationship Id="rId642" Type="http://schemas.openxmlformats.org/officeDocument/2006/relationships/oleObject" Target="embeddings/oleObject437.bin"/><Relationship Id="rId281" Type="http://schemas.openxmlformats.org/officeDocument/2006/relationships/image" Target="media/image122.wmf"/><Relationship Id="rId502" Type="http://schemas.openxmlformats.org/officeDocument/2006/relationships/oleObject" Target="embeddings/oleObject338.bin"/><Relationship Id="rId947" Type="http://schemas.openxmlformats.org/officeDocument/2006/relationships/image" Target="media/image295.wmf"/><Relationship Id="rId76" Type="http://schemas.openxmlformats.org/officeDocument/2006/relationships/oleObject" Target="embeddings/oleObject40.bin"/><Relationship Id="rId141" Type="http://schemas.openxmlformats.org/officeDocument/2006/relationships/image" Target="media/image55.wmf"/><Relationship Id="rId379" Type="http://schemas.openxmlformats.org/officeDocument/2006/relationships/oleObject" Target="embeddings/oleObject235.bin"/><Relationship Id="rId586" Type="http://schemas.openxmlformats.org/officeDocument/2006/relationships/oleObject" Target="embeddings/oleObject396.bin"/><Relationship Id="rId793" Type="http://schemas.openxmlformats.org/officeDocument/2006/relationships/oleObject" Target="embeddings/oleObject532.bin"/><Relationship Id="rId807" Type="http://schemas.openxmlformats.org/officeDocument/2006/relationships/oleObject" Target="embeddings/oleObject542.bin"/><Relationship Id="rId7" Type="http://schemas.openxmlformats.org/officeDocument/2006/relationships/hyperlink" Target="javascript:window.external.AddFavorite('http://www.scientific-library.net',%20'%20www.scientific-library.net%20-%20&#1054;&#1075;&#1088;&#1086;&#1084;&#1085;&#1072;&#1103;%20&#1073;&#1080;&#1073;&#1083;&#1080;&#1086;&#1090;&#1077;&#1082;&#1072;%20&#1085;&#1072;&#1091;&#1095;&#1085;&#1086;-&#1090;&#1077;&#1093;&#1085;&#1080;&#1095;&#1077;&#1089;&#1082;&#1086;&#1081;%20&#1083;&#1080;&#1090;&#1077;&#1088;&#1072;&#1090;&#1091;&#1088;&#1099;')" TargetMode="External"/><Relationship Id="rId239" Type="http://schemas.openxmlformats.org/officeDocument/2006/relationships/image" Target="media/image104.wmf"/><Relationship Id="rId446" Type="http://schemas.openxmlformats.org/officeDocument/2006/relationships/oleObject" Target="embeddings/oleObject302.bin"/><Relationship Id="rId653" Type="http://schemas.openxmlformats.org/officeDocument/2006/relationships/oleObject" Target="embeddings/oleObject443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9.bin"/><Relationship Id="rId860" Type="http://schemas.openxmlformats.org/officeDocument/2006/relationships/oleObject" Target="embeddings/oleObject583.bin"/><Relationship Id="rId958" Type="http://schemas.openxmlformats.org/officeDocument/2006/relationships/image" Target="media/image299.wmf"/><Relationship Id="rId87" Type="http://schemas.openxmlformats.org/officeDocument/2006/relationships/oleObject" Target="embeddings/oleObject48.bin"/><Relationship Id="rId513" Type="http://schemas.openxmlformats.org/officeDocument/2006/relationships/oleObject" Target="embeddings/oleObject344.bin"/><Relationship Id="rId597" Type="http://schemas.openxmlformats.org/officeDocument/2006/relationships/oleObject" Target="embeddings/oleObject407.bin"/><Relationship Id="rId720" Type="http://schemas.openxmlformats.org/officeDocument/2006/relationships/oleObject" Target="embeddings/oleObject485.bin"/><Relationship Id="rId818" Type="http://schemas.openxmlformats.org/officeDocument/2006/relationships/oleObject" Target="embeddings/oleObject550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308.bin"/><Relationship Id="rId1003" Type="http://schemas.openxmlformats.org/officeDocument/2006/relationships/oleObject" Target="embeddings/oleObject677.bin"/><Relationship Id="rId664" Type="http://schemas.openxmlformats.org/officeDocument/2006/relationships/image" Target="media/image204.wmf"/><Relationship Id="rId871" Type="http://schemas.openxmlformats.org/officeDocument/2006/relationships/oleObject" Target="embeddings/oleObject593.bin"/><Relationship Id="rId969" Type="http://schemas.openxmlformats.org/officeDocument/2006/relationships/oleObject" Target="embeddings/oleObject654.bin"/><Relationship Id="rId14" Type="http://schemas.openxmlformats.org/officeDocument/2006/relationships/oleObject" Target="embeddings/oleObject1.bin"/><Relationship Id="rId317" Type="http://schemas.openxmlformats.org/officeDocument/2006/relationships/oleObject" Target="embeddings/oleObject180.bin"/><Relationship Id="rId524" Type="http://schemas.openxmlformats.org/officeDocument/2006/relationships/oleObject" Target="embeddings/oleObject354.bin"/><Relationship Id="rId731" Type="http://schemas.openxmlformats.org/officeDocument/2006/relationships/oleObject" Target="embeddings/oleObject493.bin"/><Relationship Id="rId98" Type="http://schemas.openxmlformats.org/officeDocument/2006/relationships/oleObject" Target="embeddings/oleObject55.bin"/><Relationship Id="rId163" Type="http://schemas.openxmlformats.org/officeDocument/2006/relationships/image" Target="media/image66.wmf"/><Relationship Id="rId370" Type="http://schemas.openxmlformats.org/officeDocument/2006/relationships/oleObject" Target="embeddings/oleObject227.bin"/><Relationship Id="rId829" Type="http://schemas.openxmlformats.org/officeDocument/2006/relationships/oleObject" Target="embeddings/oleObject559.bin"/><Relationship Id="rId1014" Type="http://schemas.openxmlformats.org/officeDocument/2006/relationships/image" Target="media/image319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141.wmf"/><Relationship Id="rId675" Type="http://schemas.openxmlformats.org/officeDocument/2006/relationships/image" Target="media/image208.wmf"/><Relationship Id="rId882" Type="http://schemas.openxmlformats.org/officeDocument/2006/relationships/oleObject" Target="embeddings/oleObject600.bin"/><Relationship Id="rId25" Type="http://schemas.openxmlformats.org/officeDocument/2006/relationships/image" Target="media/image7.wmf"/><Relationship Id="rId328" Type="http://schemas.openxmlformats.org/officeDocument/2006/relationships/oleObject" Target="embeddings/oleObject190.bin"/><Relationship Id="rId535" Type="http://schemas.openxmlformats.org/officeDocument/2006/relationships/oleObject" Target="embeddings/oleObject361.bin"/><Relationship Id="rId742" Type="http://schemas.openxmlformats.org/officeDocument/2006/relationships/oleObject" Target="embeddings/oleObject500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37.bin"/><Relationship Id="rId602" Type="http://schemas.openxmlformats.org/officeDocument/2006/relationships/oleObject" Target="embeddings/oleObject412.bin"/><Relationship Id="rId1025" Type="http://schemas.openxmlformats.org/officeDocument/2006/relationships/oleObject" Target="embeddings/oleObject689.bin"/><Relationship Id="rId241" Type="http://schemas.openxmlformats.org/officeDocument/2006/relationships/image" Target="media/image105.wmf"/><Relationship Id="rId479" Type="http://schemas.openxmlformats.org/officeDocument/2006/relationships/image" Target="media/image143.wmf"/><Relationship Id="rId686" Type="http://schemas.openxmlformats.org/officeDocument/2006/relationships/oleObject" Target="embeddings/oleObject461.bin"/><Relationship Id="rId893" Type="http://schemas.openxmlformats.org/officeDocument/2006/relationships/oleObject" Target="embeddings/oleObject607.bin"/><Relationship Id="rId907" Type="http://schemas.openxmlformats.org/officeDocument/2006/relationships/oleObject" Target="embeddings/oleObject618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01.bin"/><Relationship Id="rId546" Type="http://schemas.openxmlformats.org/officeDocument/2006/relationships/image" Target="media/image168.wmf"/><Relationship Id="rId753" Type="http://schemas.openxmlformats.org/officeDocument/2006/relationships/image" Target="media/image236.wmf"/><Relationship Id="rId101" Type="http://schemas.openxmlformats.org/officeDocument/2006/relationships/image" Target="media/image33.wmf"/><Relationship Id="rId185" Type="http://schemas.openxmlformats.org/officeDocument/2006/relationships/image" Target="media/image77.wmf"/><Relationship Id="rId406" Type="http://schemas.openxmlformats.org/officeDocument/2006/relationships/oleObject" Target="embeddings/oleObject262.bin"/><Relationship Id="rId960" Type="http://schemas.openxmlformats.org/officeDocument/2006/relationships/image" Target="media/image300.wmf"/><Relationship Id="rId1036" Type="http://schemas.openxmlformats.org/officeDocument/2006/relationships/oleObject" Target="embeddings/oleObject697.bin"/><Relationship Id="rId392" Type="http://schemas.openxmlformats.org/officeDocument/2006/relationships/oleObject" Target="embeddings/oleObject248.bin"/><Relationship Id="rId613" Type="http://schemas.openxmlformats.org/officeDocument/2006/relationships/image" Target="media/image180.wmf"/><Relationship Id="rId697" Type="http://schemas.openxmlformats.org/officeDocument/2006/relationships/image" Target="media/image218.wmf"/><Relationship Id="rId820" Type="http://schemas.openxmlformats.org/officeDocument/2006/relationships/image" Target="media/image257.wmf"/><Relationship Id="rId918" Type="http://schemas.openxmlformats.org/officeDocument/2006/relationships/image" Target="media/image281.wmf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62.bin"/><Relationship Id="rId557" Type="http://schemas.openxmlformats.org/officeDocument/2006/relationships/oleObject" Target="embeddings/oleObject375.bin"/><Relationship Id="rId764" Type="http://schemas.openxmlformats.org/officeDocument/2006/relationships/image" Target="media/image238.wmf"/><Relationship Id="rId971" Type="http://schemas.openxmlformats.org/officeDocument/2006/relationships/image" Target="media/image304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73.bin"/><Relationship Id="rId624" Type="http://schemas.openxmlformats.org/officeDocument/2006/relationships/image" Target="media/image185.wmf"/><Relationship Id="rId831" Type="http://schemas.openxmlformats.org/officeDocument/2006/relationships/oleObject" Target="embeddings/oleObject561.bin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317.bin"/><Relationship Id="rId929" Type="http://schemas.openxmlformats.org/officeDocument/2006/relationships/image" Target="media/image286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46.wmf"/><Relationship Id="rId330" Type="http://schemas.openxmlformats.org/officeDocument/2006/relationships/oleObject" Target="embeddings/oleObject192.bin"/><Relationship Id="rId568" Type="http://schemas.openxmlformats.org/officeDocument/2006/relationships/image" Target="media/image176.wmf"/><Relationship Id="rId775" Type="http://schemas.openxmlformats.org/officeDocument/2006/relationships/oleObject" Target="embeddings/oleObject521.bin"/><Relationship Id="rId982" Type="http://schemas.openxmlformats.org/officeDocument/2006/relationships/oleObject" Target="embeddings/oleObject663.bin"/><Relationship Id="rId428" Type="http://schemas.openxmlformats.org/officeDocument/2006/relationships/oleObject" Target="embeddings/oleObject284.bin"/><Relationship Id="rId635" Type="http://schemas.openxmlformats.org/officeDocument/2006/relationships/oleObject" Target="embeddings/oleObject433.bin"/><Relationship Id="rId842" Type="http://schemas.openxmlformats.org/officeDocument/2006/relationships/image" Target="media/image261.wmf"/><Relationship Id="rId274" Type="http://schemas.openxmlformats.org/officeDocument/2006/relationships/image" Target="media/image120.wmf"/><Relationship Id="rId481" Type="http://schemas.openxmlformats.org/officeDocument/2006/relationships/oleObject" Target="embeddings/oleObject326.bin"/><Relationship Id="rId702" Type="http://schemas.openxmlformats.org/officeDocument/2006/relationships/oleObject" Target="embeddings/oleObject471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1.bin"/><Relationship Id="rId579" Type="http://schemas.openxmlformats.org/officeDocument/2006/relationships/oleObject" Target="embeddings/oleObject390.bin"/><Relationship Id="rId786" Type="http://schemas.openxmlformats.org/officeDocument/2006/relationships/oleObject" Target="embeddings/oleObject527.bin"/><Relationship Id="rId993" Type="http://schemas.openxmlformats.org/officeDocument/2006/relationships/image" Target="media/image312.wmf"/><Relationship Id="rId341" Type="http://schemas.openxmlformats.org/officeDocument/2006/relationships/oleObject" Target="embeddings/oleObject203.bin"/><Relationship Id="rId439" Type="http://schemas.openxmlformats.org/officeDocument/2006/relationships/oleObject" Target="embeddings/oleObject295.bin"/><Relationship Id="rId646" Type="http://schemas.openxmlformats.org/officeDocument/2006/relationships/oleObject" Target="embeddings/oleObject439.bin"/><Relationship Id="rId201" Type="http://schemas.openxmlformats.org/officeDocument/2006/relationships/image" Target="media/image85.wmf"/><Relationship Id="rId285" Type="http://schemas.openxmlformats.org/officeDocument/2006/relationships/oleObject" Target="embeddings/oleObject151.bin"/><Relationship Id="rId506" Type="http://schemas.openxmlformats.org/officeDocument/2006/relationships/oleObject" Target="embeddings/oleObject340.bin"/><Relationship Id="rId853" Type="http://schemas.openxmlformats.org/officeDocument/2006/relationships/oleObject" Target="embeddings/oleObject578.bin"/><Relationship Id="rId492" Type="http://schemas.openxmlformats.org/officeDocument/2006/relationships/image" Target="media/image148.wmf"/><Relationship Id="rId713" Type="http://schemas.openxmlformats.org/officeDocument/2006/relationships/oleObject" Target="embeddings/oleObject480.bin"/><Relationship Id="rId797" Type="http://schemas.openxmlformats.org/officeDocument/2006/relationships/oleObject" Target="embeddings/oleObject535.bin"/><Relationship Id="rId920" Type="http://schemas.openxmlformats.org/officeDocument/2006/relationships/image" Target="media/image282.wmf"/><Relationship Id="rId145" Type="http://schemas.openxmlformats.org/officeDocument/2006/relationships/image" Target="media/image57.wmf"/><Relationship Id="rId352" Type="http://schemas.openxmlformats.org/officeDocument/2006/relationships/oleObject" Target="embeddings/oleObject213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445.bin"/><Relationship Id="rId864" Type="http://schemas.openxmlformats.org/officeDocument/2006/relationships/oleObject" Target="embeddings/oleObject586.bin"/><Relationship Id="rId296" Type="http://schemas.openxmlformats.org/officeDocument/2006/relationships/oleObject" Target="embeddings/oleObject160.bin"/><Relationship Id="rId517" Type="http://schemas.openxmlformats.org/officeDocument/2006/relationships/oleObject" Target="embeddings/oleObject347.bin"/><Relationship Id="rId724" Type="http://schemas.openxmlformats.org/officeDocument/2006/relationships/oleObject" Target="embeddings/oleObject489.bin"/><Relationship Id="rId931" Type="http://schemas.openxmlformats.org/officeDocument/2006/relationships/image" Target="media/image287.wmf"/><Relationship Id="rId60" Type="http://schemas.openxmlformats.org/officeDocument/2006/relationships/image" Target="media/image19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84.bin"/><Relationship Id="rId363" Type="http://schemas.openxmlformats.org/officeDocument/2006/relationships/oleObject" Target="embeddings/oleObject221.bin"/><Relationship Id="rId419" Type="http://schemas.openxmlformats.org/officeDocument/2006/relationships/oleObject" Target="embeddings/oleObject275.bin"/><Relationship Id="rId570" Type="http://schemas.openxmlformats.org/officeDocument/2006/relationships/image" Target="media/image177.wmf"/><Relationship Id="rId626" Type="http://schemas.openxmlformats.org/officeDocument/2006/relationships/image" Target="media/image186.wmf"/><Relationship Id="rId973" Type="http://schemas.openxmlformats.org/officeDocument/2006/relationships/oleObject" Target="embeddings/oleObject657.bin"/><Relationship Id="rId1007" Type="http://schemas.openxmlformats.org/officeDocument/2006/relationships/oleObject" Target="embeddings/oleObject679.bin"/><Relationship Id="rId223" Type="http://schemas.openxmlformats.org/officeDocument/2006/relationships/image" Target="media/image96.wmf"/><Relationship Id="rId430" Type="http://schemas.openxmlformats.org/officeDocument/2006/relationships/oleObject" Target="embeddings/oleObject286.bin"/><Relationship Id="rId668" Type="http://schemas.openxmlformats.org/officeDocument/2006/relationships/oleObject" Target="embeddings/oleObject451.bin"/><Relationship Id="rId833" Type="http://schemas.openxmlformats.org/officeDocument/2006/relationships/image" Target="media/image259.wmf"/><Relationship Id="rId875" Type="http://schemas.openxmlformats.org/officeDocument/2006/relationships/oleObject" Target="embeddings/oleObject596.bin"/><Relationship Id="rId18" Type="http://schemas.openxmlformats.org/officeDocument/2006/relationships/oleObject" Target="embeddings/oleObject3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319.bin"/><Relationship Id="rId528" Type="http://schemas.openxmlformats.org/officeDocument/2006/relationships/image" Target="media/image159.wmf"/><Relationship Id="rId735" Type="http://schemas.openxmlformats.org/officeDocument/2006/relationships/oleObject" Target="embeddings/oleObject495.bin"/><Relationship Id="rId900" Type="http://schemas.openxmlformats.org/officeDocument/2006/relationships/oleObject" Target="embeddings/oleObject614.bin"/><Relationship Id="rId942" Type="http://schemas.openxmlformats.org/officeDocument/2006/relationships/oleObject" Target="embeddings/oleObject638.bin"/><Relationship Id="rId125" Type="http://schemas.openxmlformats.org/officeDocument/2006/relationships/image" Target="media/image47.wmf"/><Relationship Id="rId167" Type="http://schemas.openxmlformats.org/officeDocument/2006/relationships/image" Target="media/image68.wmf"/><Relationship Id="rId332" Type="http://schemas.openxmlformats.org/officeDocument/2006/relationships/oleObject" Target="embeddings/oleObject194.bin"/><Relationship Id="rId374" Type="http://schemas.openxmlformats.org/officeDocument/2006/relationships/oleObject" Target="embeddings/oleObject231.bin"/><Relationship Id="rId581" Type="http://schemas.openxmlformats.org/officeDocument/2006/relationships/image" Target="media/image178.wmf"/><Relationship Id="rId777" Type="http://schemas.openxmlformats.org/officeDocument/2006/relationships/oleObject" Target="embeddings/oleObject522.bin"/><Relationship Id="rId984" Type="http://schemas.openxmlformats.org/officeDocument/2006/relationships/image" Target="media/image308.wmf"/><Relationship Id="rId1018" Type="http://schemas.openxmlformats.org/officeDocument/2006/relationships/image" Target="media/image321.wmf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1.bin"/><Relationship Id="rId637" Type="http://schemas.openxmlformats.org/officeDocument/2006/relationships/oleObject" Target="embeddings/oleObject434.bin"/><Relationship Id="rId679" Type="http://schemas.openxmlformats.org/officeDocument/2006/relationships/image" Target="media/image210.wmf"/><Relationship Id="rId802" Type="http://schemas.openxmlformats.org/officeDocument/2006/relationships/oleObject" Target="embeddings/oleObject539.bin"/><Relationship Id="rId844" Type="http://schemas.openxmlformats.org/officeDocument/2006/relationships/oleObject" Target="embeddings/oleObject571.bin"/><Relationship Id="rId886" Type="http://schemas.openxmlformats.org/officeDocument/2006/relationships/oleObject" Target="embeddings/oleObject602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76" Type="http://schemas.openxmlformats.org/officeDocument/2006/relationships/oleObject" Target="embeddings/oleObject144.bin"/><Relationship Id="rId441" Type="http://schemas.openxmlformats.org/officeDocument/2006/relationships/oleObject" Target="embeddings/oleObject297.bin"/><Relationship Id="rId483" Type="http://schemas.openxmlformats.org/officeDocument/2006/relationships/oleObject" Target="embeddings/oleObject327.bin"/><Relationship Id="rId539" Type="http://schemas.openxmlformats.org/officeDocument/2006/relationships/oleObject" Target="embeddings/oleObject363.bin"/><Relationship Id="rId690" Type="http://schemas.openxmlformats.org/officeDocument/2006/relationships/oleObject" Target="embeddings/oleObject464.bin"/><Relationship Id="rId704" Type="http://schemas.openxmlformats.org/officeDocument/2006/relationships/oleObject" Target="embeddings/oleObject473.bin"/><Relationship Id="rId746" Type="http://schemas.openxmlformats.org/officeDocument/2006/relationships/oleObject" Target="embeddings/oleObject502.bin"/><Relationship Id="rId911" Type="http://schemas.openxmlformats.org/officeDocument/2006/relationships/oleObject" Target="embeddings/oleObject621.bin"/><Relationship Id="rId40" Type="http://schemas.openxmlformats.org/officeDocument/2006/relationships/image" Target="media/image13.wmf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4.bin"/><Relationship Id="rId343" Type="http://schemas.openxmlformats.org/officeDocument/2006/relationships/oleObject" Target="embeddings/oleObject205.bin"/><Relationship Id="rId550" Type="http://schemas.openxmlformats.org/officeDocument/2006/relationships/oleObject" Target="embeddings/oleObject369.bin"/><Relationship Id="rId788" Type="http://schemas.openxmlformats.org/officeDocument/2006/relationships/oleObject" Target="embeddings/oleObject528.bin"/><Relationship Id="rId953" Type="http://schemas.openxmlformats.org/officeDocument/2006/relationships/image" Target="media/image297.wmf"/><Relationship Id="rId995" Type="http://schemas.openxmlformats.org/officeDocument/2006/relationships/image" Target="media/image313.wmf"/><Relationship Id="rId1029" Type="http://schemas.openxmlformats.org/officeDocument/2006/relationships/oleObject" Target="embeddings/oleObject692.bin"/><Relationship Id="rId82" Type="http://schemas.openxmlformats.org/officeDocument/2006/relationships/oleObject" Target="embeddings/oleObject45.bin"/><Relationship Id="rId203" Type="http://schemas.openxmlformats.org/officeDocument/2006/relationships/image" Target="media/image86.wmf"/><Relationship Id="rId385" Type="http://schemas.openxmlformats.org/officeDocument/2006/relationships/oleObject" Target="embeddings/oleObject241.bin"/><Relationship Id="rId592" Type="http://schemas.openxmlformats.org/officeDocument/2006/relationships/oleObject" Target="embeddings/oleObject402.bin"/><Relationship Id="rId606" Type="http://schemas.openxmlformats.org/officeDocument/2006/relationships/oleObject" Target="embeddings/oleObject416.bin"/><Relationship Id="rId648" Type="http://schemas.openxmlformats.org/officeDocument/2006/relationships/oleObject" Target="embeddings/oleObject440.bin"/><Relationship Id="rId813" Type="http://schemas.openxmlformats.org/officeDocument/2006/relationships/oleObject" Target="embeddings/oleObject547.bin"/><Relationship Id="rId855" Type="http://schemas.openxmlformats.org/officeDocument/2006/relationships/oleObject" Target="embeddings/oleObject579.bin"/><Relationship Id="rId1040" Type="http://schemas.openxmlformats.org/officeDocument/2006/relationships/oleObject" Target="embeddings/oleObject699.bin"/><Relationship Id="rId245" Type="http://schemas.openxmlformats.org/officeDocument/2006/relationships/image" Target="media/image107.wmf"/><Relationship Id="rId287" Type="http://schemas.openxmlformats.org/officeDocument/2006/relationships/image" Target="media/image123.wmf"/><Relationship Id="rId410" Type="http://schemas.openxmlformats.org/officeDocument/2006/relationships/oleObject" Target="embeddings/oleObject266.bin"/><Relationship Id="rId452" Type="http://schemas.openxmlformats.org/officeDocument/2006/relationships/image" Target="media/image135.wmf"/><Relationship Id="rId494" Type="http://schemas.openxmlformats.org/officeDocument/2006/relationships/image" Target="media/image149.wmf"/><Relationship Id="rId508" Type="http://schemas.openxmlformats.org/officeDocument/2006/relationships/oleObject" Target="embeddings/oleObject341.bin"/><Relationship Id="rId715" Type="http://schemas.openxmlformats.org/officeDocument/2006/relationships/oleObject" Target="embeddings/oleObject481.bin"/><Relationship Id="rId897" Type="http://schemas.openxmlformats.org/officeDocument/2006/relationships/oleObject" Target="embeddings/oleObject611.bin"/><Relationship Id="rId922" Type="http://schemas.openxmlformats.org/officeDocument/2006/relationships/image" Target="media/image283.wmf"/><Relationship Id="rId105" Type="http://schemas.openxmlformats.org/officeDocument/2006/relationships/image" Target="media/image35.wmf"/><Relationship Id="rId147" Type="http://schemas.openxmlformats.org/officeDocument/2006/relationships/image" Target="media/image58.wmf"/><Relationship Id="rId312" Type="http://schemas.openxmlformats.org/officeDocument/2006/relationships/oleObject" Target="embeddings/oleObject175.bin"/><Relationship Id="rId354" Type="http://schemas.openxmlformats.org/officeDocument/2006/relationships/oleObject" Target="embeddings/oleObject214.bin"/><Relationship Id="rId757" Type="http://schemas.openxmlformats.org/officeDocument/2006/relationships/oleObject" Target="embeddings/oleObject508.bin"/><Relationship Id="rId799" Type="http://schemas.openxmlformats.org/officeDocument/2006/relationships/oleObject" Target="embeddings/oleObject537.bin"/><Relationship Id="rId964" Type="http://schemas.openxmlformats.org/officeDocument/2006/relationships/oleObject" Target="embeddings/oleObject651.bin"/><Relationship Id="rId51" Type="http://schemas.openxmlformats.org/officeDocument/2006/relationships/oleObject" Target="embeddings/oleObject23.bin"/><Relationship Id="rId93" Type="http://schemas.openxmlformats.org/officeDocument/2006/relationships/image" Target="media/image29.wmf"/><Relationship Id="rId189" Type="http://schemas.openxmlformats.org/officeDocument/2006/relationships/image" Target="media/image79.wmf"/><Relationship Id="rId396" Type="http://schemas.openxmlformats.org/officeDocument/2006/relationships/oleObject" Target="embeddings/oleObject252.bin"/><Relationship Id="rId561" Type="http://schemas.openxmlformats.org/officeDocument/2006/relationships/oleObject" Target="embeddings/oleObject377.bin"/><Relationship Id="rId617" Type="http://schemas.openxmlformats.org/officeDocument/2006/relationships/image" Target="media/image182.wmf"/><Relationship Id="rId659" Type="http://schemas.openxmlformats.org/officeDocument/2006/relationships/oleObject" Target="embeddings/oleObject446.bin"/><Relationship Id="rId824" Type="http://schemas.openxmlformats.org/officeDocument/2006/relationships/image" Target="media/image258.wmf"/><Relationship Id="rId866" Type="http://schemas.openxmlformats.org/officeDocument/2006/relationships/oleObject" Target="embeddings/oleObject588.bin"/><Relationship Id="rId214" Type="http://schemas.openxmlformats.org/officeDocument/2006/relationships/oleObject" Target="embeddings/oleObject111.bin"/><Relationship Id="rId256" Type="http://schemas.openxmlformats.org/officeDocument/2006/relationships/oleObject" Target="embeddings/oleObject132.bin"/><Relationship Id="rId298" Type="http://schemas.openxmlformats.org/officeDocument/2006/relationships/image" Target="media/image125.wmf"/><Relationship Id="rId421" Type="http://schemas.openxmlformats.org/officeDocument/2006/relationships/oleObject" Target="embeddings/oleObject277.bin"/><Relationship Id="rId463" Type="http://schemas.openxmlformats.org/officeDocument/2006/relationships/image" Target="media/image140.wmf"/><Relationship Id="rId519" Type="http://schemas.openxmlformats.org/officeDocument/2006/relationships/oleObject" Target="embeddings/oleObject349.bin"/><Relationship Id="rId670" Type="http://schemas.openxmlformats.org/officeDocument/2006/relationships/oleObject" Target="embeddings/oleObject452.bin"/><Relationship Id="rId116" Type="http://schemas.openxmlformats.org/officeDocument/2006/relationships/image" Target="media/image41.wmf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86.bin"/><Relationship Id="rId530" Type="http://schemas.openxmlformats.org/officeDocument/2006/relationships/image" Target="media/image160.wmf"/><Relationship Id="rId726" Type="http://schemas.openxmlformats.org/officeDocument/2006/relationships/image" Target="media/image224.wmf"/><Relationship Id="rId768" Type="http://schemas.openxmlformats.org/officeDocument/2006/relationships/image" Target="media/image240.wmf"/><Relationship Id="rId933" Type="http://schemas.openxmlformats.org/officeDocument/2006/relationships/image" Target="media/image288.wmf"/><Relationship Id="rId975" Type="http://schemas.openxmlformats.org/officeDocument/2006/relationships/oleObject" Target="embeddings/oleObject658.bin"/><Relationship Id="rId1009" Type="http://schemas.openxmlformats.org/officeDocument/2006/relationships/image" Target="media/image317.wmf"/><Relationship Id="rId20" Type="http://schemas.openxmlformats.org/officeDocument/2006/relationships/oleObject" Target="embeddings/oleObject4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23.bin"/><Relationship Id="rId572" Type="http://schemas.openxmlformats.org/officeDocument/2006/relationships/oleObject" Target="embeddings/oleObject383.bin"/><Relationship Id="rId628" Type="http://schemas.openxmlformats.org/officeDocument/2006/relationships/image" Target="media/image187.wmf"/><Relationship Id="rId835" Type="http://schemas.openxmlformats.org/officeDocument/2006/relationships/oleObject" Target="embeddings/oleObject564.bin"/><Relationship Id="rId225" Type="http://schemas.openxmlformats.org/officeDocument/2006/relationships/image" Target="media/image97.wmf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88.bin"/><Relationship Id="rId474" Type="http://schemas.openxmlformats.org/officeDocument/2006/relationships/oleObject" Target="embeddings/oleObject321.bin"/><Relationship Id="rId877" Type="http://schemas.openxmlformats.org/officeDocument/2006/relationships/oleObject" Target="embeddings/oleObject597.bin"/><Relationship Id="rId1020" Type="http://schemas.openxmlformats.org/officeDocument/2006/relationships/image" Target="media/image322.wmf"/><Relationship Id="rId127" Type="http://schemas.openxmlformats.org/officeDocument/2006/relationships/image" Target="media/image48.wmf"/><Relationship Id="rId681" Type="http://schemas.openxmlformats.org/officeDocument/2006/relationships/image" Target="media/image211.wmf"/><Relationship Id="rId737" Type="http://schemas.openxmlformats.org/officeDocument/2006/relationships/oleObject" Target="embeddings/oleObject496.bin"/><Relationship Id="rId779" Type="http://schemas.openxmlformats.org/officeDocument/2006/relationships/oleObject" Target="embeddings/oleObject523.bin"/><Relationship Id="rId902" Type="http://schemas.openxmlformats.org/officeDocument/2006/relationships/oleObject" Target="embeddings/oleObject615.bin"/><Relationship Id="rId944" Type="http://schemas.openxmlformats.org/officeDocument/2006/relationships/oleObject" Target="embeddings/oleObject639.bin"/><Relationship Id="rId986" Type="http://schemas.openxmlformats.org/officeDocument/2006/relationships/image" Target="media/image309.wmf"/><Relationship Id="rId31" Type="http://schemas.openxmlformats.org/officeDocument/2006/relationships/image" Target="media/image10.wmf"/><Relationship Id="rId73" Type="http://schemas.openxmlformats.org/officeDocument/2006/relationships/image" Target="media/image23.wmf"/><Relationship Id="rId169" Type="http://schemas.openxmlformats.org/officeDocument/2006/relationships/image" Target="media/image69.wmf"/><Relationship Id="rId334" Type="http://schemas.openxmlformats.org/officeDocument/2006/relationships/oleObject" Target="embeddings/oleObject196.bin"/><Relationship Id="rId376" Type="http://schemas.openxmlformats.org/officeDocument/2006/relationships/image" Target="media/image132.wmf"/><Relationship Id="rId541" Type="http://schemas.openxmlformats.org/officeDocument/2006/relationships/oleObject" Target="embeddings/oleObject364.bin"/><Relationship Id="rId583" Type="http://schemas.openxmlformats.org/officeDocument/2006/relationships/oleObject" Target="embeddings/oleObject393.bin"/><Relationship Id="rId639" Type="http://schemas.openxmlformats.org/officeDocument/2006/relationships/image" Target="media/image192.wmf"/><Relationship Id="rId790" Type="http://schemas.openxmlformats.org/officeDocument/2006/relationships/oleObject" Target="embeddings/oleObject530.bin"/><Relationship Id="rId804" Type="http://schemas.openxmlformats.org/officeDocument/2006/relationships/oleObject" Target="embeddings/oleObject540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57.bin"/><Relationship Id="rId443" Type="http://schemas.openxmlformats.org/officeDocument/2006/relationships/oleObject" Target="embeddings/oleObject299.bin"/><Relationship Id="rId650" Type="http://schemas.openxmlformats.org/officeDocument/2006/relationships/oleObject" Target="embeddings/oleObject441.bin"/><Relationship Id="rId846" Type="http://schemas.openxmlformats.org/officeDocument/2006/relationships/oleObject" Target="embeddings/oleObject572.bin"/><Relationship Id="rId888" Type="http://schemas.openxmlformats.org/officeDocument/2006/relationships/image" Target="media/image273.wmf"/><Relationship Id="rId1031" Type="http://schemas.openxmlformats.org/officeDocument/2006/relationships/oleObject" Target="embeddings/oleObject694.bin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329.bin"/><Relationship Id="rId692" Type="http://schemas.openxmlformats.org/officeDocument/2006/relationships/oleObject" Target="embeddings/oleObject465.bin"/><Relationship Id="rId706" Type="http://schemas.openxmlformats.org/officeDocument/2006/relationships/oleObject" Target="embeddings/oleObject475.bin"/><Relationship Id="rId748" Type="http://schemas.openxmlformats.org/officeDocument/2006/relationships/oleObject" Target="embeddings/oleObject503.bin"/><Relationship Id="rId913" Type="http://schemas.openxmlformats.org/officeDocument/2006/relationships/image" Target="media/image279.wmf"/><Relationship Id="rId955" Type="http://schemas.openxmlformats.org/officeDocument/2006/relationships/image" Target="media/image29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27.wmf"/><Relationship Id="rId387" Type="http://schemas.openxmlformats.org/officeDocument/2006/relationships/oleObject" Target="embeddings/oleObject243.bin"/><Relationship Id="rId510" Type="http://schemas.openxmlformats.org/officeDocument/2006/relationships/image" Target="media/image156.wmf"/><Relationship Id="rId552" Type="http://schemas.openxmlformats.org/officeDocument/2006/relationships/oleObject" Target="embeddings/oleObject370.bin"/><Relationship Id="rId594" Type="http://schemas.openxmlformats.org/officeDocument/2006/relationships/oleObject" Target="embeddings/oleObject404.bin"/><Relationship Id="rId608" Type="http://schemas.openxmlformats.org/officeDocument/2006/relationships/oleObject" Target="embeddings/oleObject418.bin"/><Relationship Id="rId815" Type="http://schemas.openxmlformats.org/officeDocument/2006/relationships/oleObject" Target="embeddings/oleObject548.bin"/><Relationship Id="rId997" Type="http://schemas.openxmlformats.org/officeDocument/2006/relationships/oleObject" Target="embeddings/oleObject672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image" Target="media/image108.wmf"/><Relationship Id="rId412" Type="http://schemas.openxmlformats.org/officeDocument/2006/relationships/oleObject" Target="embeddings/oleObject268.bin"/><Relationship Id="rId857" Type="http://schemas.openxmlformats.org/officeDocument/2006/relationships/oleObject" Target="embeddings/oleObject581.bin"/><Relationship Id="rId899" Type="http://schemas.openxmlformats.org/officeDocument/2006/relationships/oleObject" Target="embeddings/oleObject613.bin"/><Relationship Id="rId1000" Type="http://schemas.openxmlformats.org/officeDocument/2006/relationships/oleObject" Target="embeddings/oleObject675.bin"/><Relationship Id="rId1042" Type="http://schemas.openxmlformats.org/officeDocument/2006/relationships/oleObject" Target="embeddings/oleObject700.bin"/><Relationship Id="rId107" Type="http://schemas.openxmlformats.org/officeDocument/2006/relationships/image" Target="media/image36.wmf"/><Relationship Id="rId289" Type="http://schemas.openxmlformats.org/officeDocument/2006/relationships/oleObject" Target="embeddings/oleObject154.bin"/><Relationship Id="rId454" Type="http://schemas.openxmlformats.org/officeDocument/2006/relationships/image" Target="media/image136.wmf"/><Relationship Id="rId496" Type="http://schemas.openxmlformats.org/officeDocument/2006/relationships/image" Target="media/image150.wmf"/><Relationship Id="rId661" Type="http://schemas.openxmlformats.org/officeDocument/2006/relationships/oleObject" Target="embeddings/oleObject447.bin"/><Relationship Id="rId717" Type="http://schemas.openxmlformats.org/officeDocument/2006/relationships/oleObject" Target="embeddings/oleObject482.bin"/><Relationship Id="rId759" Type="http://schemas.openxmlformats.org/officeDocument/2006/relationships/oleObject" Target="embeddings/oleObject510.bin"/><Relationship Id="rId924" Type="http://schemas.openxmlformats.org/officeDocument/2006/relationships/oleObject" Target="embeddings/oleObject629.bin"/><Relationship Id="rId966" Type="http://schemas.openxmlformats.org/officeDocument/2006/relationships/image" Target="media/image302.wmf"/><Relationship Id="rId11" Type="http://schemas.openxmlformats.org/officeDocument/2006/relationships/hyperlink" Target="http://www.mccme.ru/free-books/" TargetMode="External"/><Relationship Id="rId53" Type="http://schemas.openxmlformats.org/officeDocument/2006/relationships/image" Target="media/image17.wmf"/><Relationship Id="rId149" Type="http://schemas.openxmlformats.org/officeDocument/2006/relationships/image" Target="media/image59.wmf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215.bin"/><Relationship Id="rId398" Type="http://schemas.openxmlformats.org/officeDocument/2006/relationships/oleObject" Target="embeddings/oleObject254.bin"/><Relationship Id="rId521" Type="http://schemas.openxmlformats.org/officeDocument/2006/relationships/oleObject" Target="embeddings/oleObject351.bin"/><Relationship Id="rId563" Type="http://schemas.openxmlformats.org/officeDocument/2006/relationships/oleObject" Target="embeddings/oleObject378.bin"/><Relationship Id="rId619" Type="http://schemas.openxmlformats.org/officeDocument/2006/relationships/image" Target="media/image183.wmf"/><Relationship Id="rId770" Type="http://schemas.openxmlformats.org/officeDocument/2006/relationships/oleObject" Target="embeddings/oleObject518.bin"/><Relationship Id="rId95" Type="http://schemas.openxmlformats.org/officeDocument/2006/relationships/image" Target="media/image30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79.bin"/><Relationship Id="rId826" Type="http://schemas.openxmlformats.org/officeDocument/2006/relationships/oleObject" Target="embeddings/oleObject556.bin"/><Relationship Id="rId868" Type="http://schemas.openxmlformats.org/officeDocument/2006/relationships/oleObject" Target="embeddings/oleObject590.bin"/><Relationship Id="rId1011" Type="http://schemas.openxmlformats.org/officeDocument/2006/relationships/image" Target="media/image318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313.bin"/><Relationship Id="rId630" Type="http://schemas.openxmlformats.org/officeDocument/2006/relationships/image" Target="media/image188.wmf"/><Relationship Id="rId672" Type="http://schemas.openxmlformats.org/officeDocument/2006/relationships/oleObject" Target="embeddings/oleObject454.bin"/><Relationship Id="rId728" Type="http://schemas.openxmlformats.org/officeDocument/2006/relationships/image" Target="media/image225.wmf"/><Relationship Id="rId935" Type="http://schemas.openxmlformats.org/officeDocument/2006/relationships/image" Target="media/image289.wmf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3.wmf"/><Relationship Id="rId325" Type="http://schemas.openxmlformats.org/officeDocument/2006/relationships/oleObject" Target="embeddings/oleObject188.bin"/><Relationship Id="rId367" Type="http://schemas.openxmlformats.org/officeDocument/2006/relationships/oleObject" Target="embeddings/oleObject224.bin"/><Relationship Id="rId532" Type="http://schemas.openxmlformats.org/officeDocument/2006/relationships/image" Target="media/image161.wmf"/><Relationship Id="rId574" Type="http://schemas.openxmlformats.org/officeDocument/2006/relationships/oleObject" Target="embeddings/oleObject385.bin"/><Relationship Id="rId977" Type="http://schemas.openxmlformats.org/officeDocument/2006/relationships/oleObject" Target="embeddings/oleObject659.bin"/><Relationship Id="rId171" Type="http://schemas.openxmlformats.org/officeDocument/2006/relationships/image" Target="media/image70.wmf"/><Relationship Id="rId227" Type="http://schemas.openxmlformats.org/officeDocument/2006/relationships/image" Target="media/image98.wmf"/><Relationship Id="rId781" Type="http://schemas.openxmlformats.org/officeDocument/2006/relationships/image" Target="media/image245.wmf"/><Relationship Id="rId837" Type="http://schemas.openxmlformats.org/officeDocument/2006/relationships/oleObject" Target="embeddings/oleObject566.bin"/><Relationship Id="rId879" Type="http://schemas.openxmlformats.org/officeDocument/2006/relationships/image" Target="media/image269.wmf"/><Relationship Id="rId1022" Type="http://schemas.openxmlformats.org/officeDocument/2006/relationships/image" Target="media/image323.wmf"/><Relationship Id="rId269" Type="http://schemas.openxmlformats.org/officeDocument/2006/relationships/image" Target="media/image118.wmf"/><Relationship Id="rId434" Type="http://schemas.openxmlformats.org/officeDocument/2006/relationships/oleObject" Target="embeddings/oleObject290.bin"/><Relationship Id="rId476" Type="http://schemas.openxmlformats.org/officeDocument/2006/relationships/oleObject" Target="embeddings/oleObject323.bin"/><Relationship Id="rId641" Type="http://schemas.openxmlformats.org/officeDocument/2006/relationships/image" Target="media/image193.wmf"/><Relationship Id="rId683" Type="http://schemas.openxmlformats.org/officeDocument/2006/relationships/image" Target="media/image212.wmf"/><Relationship Id="rId739" Type="http://schemas.openxmlformats.org/officeDocument/2006/relationships/oleObject" Target="embeddings/oleObject498.bin"/><Relationship Id="rId890" Type="http://schemas.openxmlformats.org/officeDocument/2006/relationships/oleObject" Target="embeddings/oleObject605.bin"/><Relationship Id="rId904" Type="http://schemas.openxmlformats.org/officeDocument/2006/relationships/image" Target="media/image276.wmf"/><Relationship Id="rId33" Type="http://schemas.openxmlformats.org/officeDocument/2006/relationships/image" Target="media/image11.wmf"/><Relationship Id="rId129" Type="http://schemas.openxmlformats.org/officeDocument/2006/relationships/image" Target="media/image49.wmf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98.bin"/><Relationship Id="rId501" Type="http://schemas.openxmlformats.org/officeDocument/2006/relationships/image" Target="media/image152.wmf"/><Relationship Id="rId543" Type="http://schemas.openxmlformats.org/officeDocument/2006/relationships/oleObject" Target="embeddings/oleObject365.bin"/><Relationship Id="rId946" Type="http://schemas.openxmlformats.org/officeDocument/2006/relationships/oleObject" Target="embeddings/oleObject640.bin"/><Relationship Id="rId988" Type="http://schemas.openxmlformats.org/officeDocument/2006/relationships/image" Target="media/image310.wmf"/><Relationship Id="rId75" Type="http://schemas.openxmlformats.org/officeDocument/2006/relationships/image" Target="media/image24.wmf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34.bin"/><Relationship Id="rId403" Type="http://schemas.openxmlformats.org/officeDocument/2006/relationships/oleObject" Target="embeddings/oleObject259.bin"/><Relationship Id="rId585" Type="http://schemas.openxmlformats.org/officeDocument/2006/relationships/oleObject" Target="embeddings/oleObject395.bin"/><Relationship Id="rId750" Type="http://schemas.openxmlformats.org/officeDocument/2006/relationships/oleObject" Target="embeddings/oleObject504.bin"/><Relationship Id="rId792" Type="http://schemas.openxmlformats.org/officeDocument/2006/relationships/oleObject" Target="embeddings/oleObject531.bin"/><Relationship Id="rId806" Type="http://schemas.openxmlformats.org/officeDocument/2006/relationships/oleObject" Target="embeddings/oleObject541.bin"/><Relationship Id="rId848" Type="http://schemas.openxmlformats.org/officeDocument/2006/relationships/oleObject" Target="embeddings/oleObject574.bin"/><Relationship Id="rId1033" Type="http://schemas.openxmlformats.org/officeDocument/2006/relationships/image" Target="media/image326.wmf"/><Relationship Id="rId6" Type="http://schemas.openxmlformats.org/officeDocument/2006/relationships/hyperlink" Target="http://elibrary.ru/" TargetMode="Externa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301.bin"/><Relationship Id="rId487" Type="http://schemas.openxmlformats.org/officeDocument/2006/relationships/oleObject" Target="embeddings/oleObject330.bin"/><Relationship Id="rId610" Type="http://schemas.openxmlformats.org/officeDocument/2006/relationships/oleObject" Target="embeddings/oleObject420.bin"/><Relationship Id="rId652" Type="http://schemas.openxmlformats.org/officeDocument/2006/relationships/oleObject" Target="embeddings/oleObject442.bin"/><Relationship Id="rId694" Type="http://schemas.openxmlformats.org/officeDocument/2006/relationships/oleObject" Target="embeddings/oleObject466.bin"/><Relationship Id="rId708" Type="http://schemas.openxmlformats.org/officeDocument/2006/relationships/oleObject" Target="embeddings/oleObject476.bin"/><Relationship Id="rId915" Type="http://schemas.openxmlformats.org/officeDocument/2006/relationships/oleObject" Target="embeddings/oleObject624.bin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8.bin"/><Relationship Id="rId347" Type="http://schemas.openxmlformats.org/officeDocument/2006/relationships/oleObject" Target="embeddings/oleObject208.bin"/><Relationship Id="rId512" Type="http://schemas.openxmlformats.org/officeDocument/2006/relationships/image" Target="media/image157.wmf"/><Relationship Id="rId957" Type="http://schemas.openxmlformats.org/officeDocument/2006/relationships/oleObject" Target="embeddings/oleObject647.bin"/><Relationship Id="rId999" Type="http://schemas.openxmlformats.org/officeDocument/2006/relationships/oleObject" Target="embeddings/oleObject67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60.wmf"/><Relationship Id="rId389" Type="http://schemas.openxmlformats.org/officeDocument/2006/relationships/oleObject" Target="embeddings/oleObject245.bin"/><Relationship Id="rId554" Type="http://schemas.openxmlformats.org/officeDocument/2006/relationships/oleObject" Target="embeddings/oleObject372.bin"/><Relationship Id="rId596" Type="http://schemas.openxmlformats.org/officeDocument/2006/relationships/oleObject" Target="embeddings/oleObject406.bin"/><Relationship Id="rId761" Type="http://schemas.openxmlformats.org/officeDocument/2006/relationships/oleObject" Target="embeddings/oleObject512.bin"/><Relationship Id="rId817" Type="http://schemas.openxmlformats.org/officeDocument/2006/relationships/image" Target="media/image256.wmf"/><Relationship Id="rId859" Type="http://schemas.openxmlformats.org/officeDocument/2006/relationships/oleObject" Target="embeddings/oleObject582.bin"/><Relationship Id="rId1002" Type="http://schemas.openxmlformats.org/officeDocument/2006/relationships/image" Target="media/image314.wmf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49" Type="http://schemas.openxmlformats.org/officeDocument/2006/relationships/image" Target="media/image109.wmf"/><Relationship Id="rId414" Type="http://schemas.openxmlformats.org/officeDocument/2006/relationships/oleObject" Target="embeddings/oleObject270.bin"/><Relationship Id="rId456" Type="http://schemas.openxmlformats.org/officeDocument/2006/relationships/image" Target="media/image137.wmf"/><Relationship Id="rId498" Type="http://schemas.openxmlformats.org/officeDocument/2006/relationships/oleObject" Target="embeddings/oleObject336.bin"/><Relationship Id="rId621" Type="http://schemas.openxmlformats.org/officeDocument/2006/relationships/image" Target="media/image184.wmf"/><Relationship Id="rId663" Type="http://schemas.openxmlformats.org/officeDocument/2006/relationships/oleObject" Target="embeddings/oleObject448.bin"/><Relationship Id="rId870" Type="http://schemas.openxmlformats.org/officeDocument/2006/relationships/oleObject" Target="embeddings/oleObject592.bin"/><Relationship Id="rId1044" Type="http://schemas.openxmlformats.org/officeDocument/2006/relationships/theme" Target="theme/theme1.xml"/><Relationship Id="rId13" Type="http://schemas.openxmlformats.org/officeDocument/2006/relationships/image" Target="media/image1.wmf"/><Relationship Id="rId109" Type="http://schemas.openxmlformats.org/officeDocument/2006/relationships/image" Target="media/image37.wmf"/><Relationship Id="rId260" Type="http://schemas.openxmlformats.org/officeDocument/2006/relationships/image" Target="media/image114.wmf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53.bin"/><Relationship Id="rId719" Type="http://schemas.openxmlformats.org/officeDocument/2006/relationships/oleObject" Target="embeddings/oleObject484.bin"/><Relationship Id="rId926" Type="http://schemas.openxmlformats.org/officeDocument/2006/relationships/oleObject" Target="embeddings/oleObject630.bin"/><Relationship Id="rId968" Type="http://schemas.openxmlformats.org/officeDocument/2006/relationships/image" Target="media/image303.wmf"/><Relationship Id="rId55" Type="http://schemas.openxmlformats.org/officeDocument/2006/relationships/image" Target="media/image18.wmf"/><Relationship Id="rId97" Type="http://schemas.openxmlformats.org/officeDocument/2006/relationships/image" Target="media/image31.wmf"/><Relationship Id="rId120" Type="http://schemas.openxmlformats.org/officeDocument/2006/relationships/image" Target="media/image44.wmf"/><Relationship Id="rId358" Type="http://schemas.openxmlformats.org/officeDocument/2006/relationships/oleObject" Target="embeddings/oleObject216.bin"/><Relationship Id="rId565" Type="http://schemas.openxmlformats.org/officeDocument/2006/relationships/oleObject" Target="embeddings/oleObject379.bin"/><Relationship Id="rId730" Type="http://schemas.openxmlformats.org/officeDocument/2006/relationships/image" Target="media/image226.wmf"/><Relationship Id="rId772" Type="http://schemas.openxmlformats.org/officeDocument/2006/relationships/image" Target="media/image241.wmf"/><Relationship Id="rId828" Type="http://schemas.openxmlformats.org/officeDocument/2006/relationships/oleObject" Target="embeddings/oleObject558.bin"/><Relationship Id="rId1013" Type="http://schemas.openxmlformats.org/officeDocument/2006/relationships/oleObject" Target="embeddings/oleObject683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81.bin"/><Relationship Id="rId467" Type="http://schemas.openxmlformats.org/officeDocument/2006/relationships/oleObject" Target="embeddings/oleObject315.bin"/><Relationship Id="rId632" Type="http://schemas.openxmlformats.org/officeDocument/2006/relationships/image" Target="media/image189.wmf"/><Relationship Id="rId271" Type="http://schemas.openxmlformats.org/officeDocument/2006/relationships/image" Target="media/image119.wmf"/><Relationship Id="rId674" Type="http://schemas.openxmlformats.org/officeDocument/2006/relationships/oleObject" Target="embeddings/oleObject455.bin"/><Relationship Id="rId881" Type="http://schemas.openxmlformats.org/officeDocument/2006/relationships/image" Target="media/image270.wmf"/><Relationship Id="rId937" Type="http://schemas.openxmlformats.org/officeDocument/2006/relationships/image" Target="media/image290.wmf"/><Relationship Id="rId979" Type="http://schemas.openxmlformats.org/officeDocument/2006/relationships/image" Target="media/image307.wmf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0.wmf"/><Relationship Id="rId327" Type="http://schemas.openxmlformats.org/officeDocument/2006/relationships/image" Target="media/image126.wmf"/><Relationship Id="rId369" Type="http://schemas.openxmlformats.org/officeDocument/2006/relationships/oleObject" Target="embeddings/oleObject226.bin"/><Relationship Id="rId534" Type="http://schemas.openxmlformats.org/officeDocument/2006/relationships/image" Target="media/image162.wmf"/><Relationship Id="rId576" Type="http://schemas.openxmlformats.org/officeDocument/2006/relationships/oleObject" Target="embeddings/oleObject387.bin"/><Relationship Id="rId741" Type="http://schemas.openxmlformats.org/officeDocument/2006/relationships/image" Target="media/image230.wmf"/><Relationship Id="rId783" Type="http://schemas.openxmlformats.org/officeDocument/2006/relationships/image" Target="media/image246.wmf"/><Relationship Id="rId839" Type="http://schemas.openxmlformats.org/officeDocument/2006/relationships/oleObject" Target="embeddings/oleObject567.bin"/><Relationship Id="rId990" Type="http://schemas.openxmlformats.org/officeDocument/2006/relationships/oleObject" Target="embeddings/oleObject668.bin"/><Relationship Id="rId173" Type="http://schemas.openxmlformats.org/officeDocument/2006/relationships/image" Target="media/image71.wmf"/><Relationship Id="rId229" Type="http://schemas.openxmlformats.org/officeDocument/2006/relationships/image" Target="media/image99.wmf"/><Relationship Id="rId380" Type="http://schemas.openxmlformats.org/officeDocument/2006/relationships/oleObject" Target="embeddings/oleObject236.bin"/><Relationship Id="rId436" Type="http://schemas.openxmlformats.org/officeDocument/2006/relationships/oleObject" Target="embeddings/oleObject292.bin"/><Relationship Id="rId601" Type="http://schemas.openxmlformats.org/officeDocument/2006/relationships/oleObject" Target="embeddings/oleObject411.bin"/><Relationship Id="rId643" Type="http://schemas.openxmlformats.org/officeDocument/2006/relationships/image" Target="media/image194.wmf"/><Relationship Id="rId1024" Type="http://schemas.openxmlformats.org/officeDocument/2006/relationships/image" Target="media/image324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324.bin"/><Relationship Id="rId685" Type="http://schemas.openxmlformats.org/officeDocument/2006/relationships/image" Target="media/image213.wmf"/><Relationship Id="rId850" Type="http://schemas.openxmlformats.org/officeDocument/2006/relationships/oleObject" Target="embeddings/oleObject576.bin"/><Relationship Id="rId892" Type="http://schemas.openxmlformats.org/officeDocument/2006/relationships/image" Target="media/image274.wmf"/><Relationship Id="rId906" Type="http://schemas.openxmlformats.org/officeDocument/2006/relationships/image" Target="media/image277.wmf"/><Relationship Id="rId948" Type="http://schemas.openxmlformats.org/officeDocument/2006/relationships/oleObject" Target="embeddings/oleObject641.bin"/><Relationship Id="rId35" Type="http://schemas.openxmlformats.org/officeDocument/2006/relationships/image" Target="media/image12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200.bin"/><Relationship Id="rId503" Type="http://schemas.openxmlformats.org/officeDocument/2006/relationships/image" Target="media/image153.wmf"/><Relationship Id="rId545" Type="http://schemas.openxmlformats.org/officeDocument/2006/relationships/oleObject" Target="embeddings/oleObject366.bin"/><Relationship Id="rId587" Type="http://schemas.openxmlformats.org/officeDocument/2006/relationships/oleObject" Target="embeddings/oleObject397.bin"/><Relationship Id="rId710" Type="http://schemas.openxmlformats.org/officeDocument/2006/relationships/oleObject" Target="embeddings/oleObject477.bin"/><Relationship Id="rId752" Type="http://schemas.openxmlformats.org/officeDocument/2006/relationships/oleObject" Target="embeddings/oleObject505.bin"/><Relationship Id="rId808" Type="http://schemas.openxmlformats.org/officeDocument/2006/relationships/image" Target="media/image254.wmf"/><Relationship Id="rId8" Type="http://schemas.openxmlformats.org/officeDocument/2006/relationships/hyperlink" Target="http://www.allbest/ru/" TargetMode="External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47.bin"/><Relationship Id="rId405" Type="http://schemas.openxmlformats.org/officeDocument/2006/relationships/oleObject" Target="embeddings/oleObject261.bin"/><Relationship Id="rId447" Type="http://schemas.openxmlformats.org/officeDocument/2006/relationships/oleObject" Target="embeddings/oleObject303.bin"/><Relationship Id="rId612" Type="http://schemas.openxmlformats.org/officeDocument/2006/relationships/oleObject" Target="embeddings/oleObject421.bin"/><Relationship Id="rId794" Type="http://schemas.openxmlformats.org/officeDocument/2006/relationships/oleObject" Target="embeddings/oleObject533.bin"/><Relationship Id="rId1035" Type="http://schemas.openxmlformats.org/officeDocument/2006/relationships/image" Target="media/image327.wmf"/><Relationship Id="rId251" Type="http://schemas.openxmlformats.org/officeDocument/2006/relationships/image" Target="media/image110.wmf"/><Relationship Id="rId489" Type="http://schemas.openxmlformats.org/officeDocument/2006/relationships/oleObject" Target="embeddings/oleObject331.bin"/><Relationship Id="rId654" Type="http://schemas.openxmlformats.org/officeDocument/2006/relationships/image" Target="media/image199.wmf"/><Relationship Id="rId696" Type="http://schemas.openxmlformats.org/officeDocument/2006/relationships/oleObject" Target="embeddings/oleObject467.bin"/><Relationship Id="rId861" Type="http://schemas.openxmlformats.org/officeDocument/2006/relationships/oleObject" Target="embeddings/oleObject584.bin"/><Relationship Id="rId917" Type="http://schemas.openxmlformats.org/officeDocument/2006/relationships/oleObject" Target="embeddings/oleObject625.bin"/><Relationship Id="rId959" Type="http://schemas.openxmlformats.org/officeDocument/2006/relationships/oleObject" Target="embeddings/oleObject648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70.bin"/><Relationship Id="rId349" Type="http://schemas.openxmlformats.org/officeDocument/2006/relationships/oleObject" Target="embeddings/oleObject210.bin"/><Relationship Id="rId514" Type="http://schemas.openxmlformats.org/officeDocument/2006/relationships/oleObject" Target="embeddings/oleObject345.bin"/><Relationship Id="rId556" Type="http://schemas.openxmlformats.org/officeDocument/2006/relationships/oleObject" Target="embeddings/oleObject374.bin"/><Relationship Id="rId721" Type="http://schemas.openxmlformats.org/officeDocument/2006/relationships/oleObject" Target="embeddings/oleObject486.bin"/><Relationship Id="rId763" Type="http://schemas.openxmlformats.org/officeDocument/2006/relationships/oleObject" Target="embeddings/oleObject514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38.wmf"/><Relationship Id="rId153" Type="http://schemas.openxmlformats.org/officeDocument/2006/relationships/image" Target="media/image61.wmf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218.bin"/><Relationship Id="rId416" Type="http://schemas.openxmlformats.org/officeDocument/2006/relationships/oleObject" Target="embeddings/oleObject272.bin"/><Relationship Id="rId598" Type="http://schemas.openxmlformats.org/officeDocument/2006/relationships/oleObject" Target="embeddings/oleObject408.bin"/><Relationship Id="rId819" Type="http://schemas.openxmlformats.org/officeDocument/2006/relationships/oleObject" Target="embeddings/oleObject551.bin"/><Relationship Id="rId970" Type="http://schemas.openxmlformats.org/officeDocument/2006/relationships/oleObject" Target="embeddings/oleObject655.bin"/><Relationship Id="rId1004" Type="http://schemas.openxmlformats.org/officeDocument/2006/relationships/image" Target="media/image315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309.bin"/><Relationship Id="rId623" Type="http://schemas.openxmlformats.org/officeDocument/2006/relationships/oleObject" Target="embeddings/oleObject427.bin"/><Relationship Id="rId665" Type="http://schemas.openxmlformats.org/officeDocument/2006/relationships/oleObject" Target="embeddings/oleObject449.bin"/><Relationship Id="rId830" Type="http://schemas.openxmlformats.org/officeDocument/2006/relationships/oleObject" Target="embeddings/oleObject560.bin"/><Relationship Id="rId872" Type="http://schemas.openxmlformats.org/officeDocument/2006/relationships/oleObject" Target="embeddings/oleObject594.bin"/><Relationship Id="rId928" Type="http://schemas.openxmlformats.org/officeDocument/2006/relationships/oleObject" Target="embeddings/oleObject631.bin"/><Relationship Id="rId15" Type="http://schemas.openxmlformats.org/officeDocument/2006/relationships/image" Target="media/image2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5.wmf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55.bin"/><Relationship Id="rId567" Type="http://schemas.openxmlformats.org/officeDocument/2006/relationships/oleObject" Target="embeddings/oleObject380.bin"/><Relationship Id="rId732" Type="http://schemas.openxmlformats.org/officeDocument/2006/relationships/image" Target="media/image227.wmf"/><Relationship Id="rId99" Type="http://schemas.openxmlformats.org/officeDocument/2006/relationships/image" Target="media/image32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28.bin"/><Relationship Id="rId774" Type="http://schemas.openxmlformats.org/officeDocument/2006/relationships/image" Target="media/image242.wmf"/><Relationship Id="rId981" Type="http://schemas.openxmlformats.org/officeDocument/2006/relationships/oleObject" Target="embeddings/oleObject662.bin"/><Relationship Id="rId1015" Type="http://schemas.openxmlformats.org/officeDocument/2006/relationships/oleObject" Target="embeddings/oleObject684.bin"/><Relationship Id="rId427" Type="http://schemas.openxmlformats.org/officeDocument/2006/relationships/oleObject" Target="embeddings/oleObject283.bin"/><Relationship Id="rId469" Type="http://schemas.openxmlformats.org/officeDocument/2006/relationships/oleObject" Target="embeddings/oleObject316.bin"/><Relationship Id="rId634" Type="http://schemas.openxmlformats.org/officeDocument/2006/relationships/image" Target="media/image190.wmf"/><Relationship Id="rId676" Type="http://schemas.openxmlformats.org/officeDocument/2006/relationships/oleObject" Target="embeddings/oleObject456.bin"/><Relationship Id="rId841" Type="http://schemas.openxmlformats.org/officeDocument/2006/relationships/oleObject" Target="embeddings/oleObject569.bin"/><Relationship Id="rId883" Type="http://schemas.openxmlformats.org/officeDocument/2006/relationships/image" Target="media/image271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00.wmf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91.bin"/><Relationship Id="rId480" Type="http://schemas.openxmlformats.org/officeDocument/2006/relationships/oleObject" Target="embeddings/oleObject325.bin"/><Relationship Id="rId536" Type="http://schemas.openxmlformats.org/officeDocument/2006/relationships/image" Target="media/image163.wmf"/><Relationship Id="rId701" Type="http://schemas.openxmlformats.org/officeDocument/2006/relationships/oleObject" Target="embeddings/oleObject470.bin"/><Relationship Id="rId939" Type="http://schemas.openxmlformats.org/officeDocument/2006/relationships/image" Target="media/image291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1.wmf"/><Relationship Id="rId175" Type="http://schemas.openxmlformats.org/officeDocument/2006/relationships/image" Target="media/image72.wmf"/><Relationship Id="rId340" Type="http://schemas.openxmlformats.org/officeDocument/2006/relationships/oleObject" Target="embeddings/oleObject202.bin"/><Relationship Id="rId578" Type="http://schemas.openxmlformats.org/officeDocument/2006/relationships/oleObject" Target="embeddings/oleObject389.bin"/><Relationship Id="rId743" Type="http://schemas.openxmlformats.org/officeDocument/2006/relationships/image" Target="media/image231.wmf"/><Relationship Id="rId785" Type="http://schemas.openxmlformats.org/officeDocument/2006/relationships/image" Target="media/image247.wmf"/><Relationship Id="rId950" Type="http://schemas.openxmlformats.org/officeDocument/2006/relationships/oleObject" Target="embeddings/oleObject643.bin"/><Relationship Id="rId992" Type="http://schemas.openxmlformats.org/officeDocument/2006/relationships/oleObject" Target="embeddings/oleObject669.bin"/><Relationship Id="rId1026" Type="http://schemas.openxmlformats.org/officeDocument/2006/relationships/oleObject" Target="embeddings/oleObject690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38.bin"/><Relationship Id="rId438" Type="http://schemas.openxmlformats.org/officeDocument/2006/relationships/oleObject" Target="embeddings/oleObject294.bin"/><Relationship Id="rId603" Type="http://schemas.openxmlformats.org/officeDocument/2006/relationships/oleObject" Target="embeddings/oleObject413.bin"/><Relationship Id="rId645" Type="http://schemas.openxmlformats.org/officeDocument/2006/relationships/image" Target="media/image195.wmf"/><Relationship Id="rId687" Type="http://schemas.openxmlformats.org/officeDocument/2006/relationships/oleObject" Target="embeddings/oleObject462.bin"/><Relationship Id="rId810" Type="http://schemas.openxmlformats.org/officeDocument/2006/relationships/oleObject" Target="embeddings/oleObject544.bin"/><Relationship Id="rId852" Type="http://schemas.openxmlformats.org/officeDocument/2006/relationships/image" Target="media/image263.wmf"/><Relationship Id="rId908" Type="http://schemas.openxmlformats.org/officeDocument/2006/relationships/oleObject" Target="embeddings/oleObject619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332.bin"/><Relationship Id="rId505" Type="http://schemas.openxmlformats.org/officeDocument/2006/relationships/image" Target="media/image154.wmf"/><Relationship Id="rId712" Type="http://schemas.openxmlformats.org/officeDocument/2006/relationships/oleObject" Target="embeddings/oleObject479.bin"/><Relationship Id="rId894" Type="http://schemas.openxmlformats.org/officeDocument/2006/relationships/oleObject" Target="embeddings/oleObject608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67.bin"/><Relationship Id="rId589" Type="http://schemas.openxmlformats.org/officeDocument/2006/relationships/oleObject" Target="embeddings/oleObject399.bin"/><Relationship Id="rId754" Type="http://schemas.openxmlformats.org/officeDocument/2006/relationships/oleObject" Target="embeddings/oleObject506.bin"/><Relationship Id="rId796" Type="http://schemas.openxmlformats.org/officeDocument/2006/relationships/image" Target="media/image250.wmf"/><Relationship Id="rId961" Type="http://schemas.openxmlformats.org/officeDocument/2006/relationships/oleObject" Target="embeddings/oleObject649.bin"/><Relationship Id="rId90" Type="http://schemas.openxmlformats.org/officeDocument/2006/relationships/image" Target="media/image28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212.bin"/><Relationship Id="rId393" Type="http://schemas.openxmlformats.org/officeDocument/2006/relationships/oleObject" Target="embeddings/oleObject249.bin"/><Relationship Id="rId407" Type="http://schemas.openxmlformats.org/officeDocument/2006/relationships/oleObject" Target="embeddings/oleObject263.bin"/><Relationship Id="rId449" Type="http://schemas.openxmlformats.org/officeDocument/2006/relationships/oleObject" Target="embeddings/oleObject304.bin"/><Relationship Id="rId614" Type="http://schemas.openxmlformats.org/officeDocument/2006/relationships/oleObject" Target="embeddings/oleObject422.bin"/><Relationship Id="rId656" Type="http://schemas.openxmlformats.org/officeDocument/2006/relationships/image" Target="media/image200.wmf"/><Relationship Id="rId821" Type="http://schemas.openxmlformats.org/officeDocument/2006/relationships/oleObject" Target="embeddings/oleObject552.bin"/><Relationship Id="rId863" Type="http://schemas.openxmlformats.org/officeDocument/2006/relationships/image" Target="media/image266.wmf"/><Relationship Id="rId1037" Type="http://schemas.openxmlformats.org/officeDocument/2006/relationships/image" Target="media/image328.wmf"/><Relationship Id="rId211" Type="http://schemas.openxmlformats.org/officeDocument/2006/relationships/image" Target="media/image90.wmf"/><Relationship Id="rId253" Type="http://schemas.openxmlformats.org/officeDocument/2006/relationships/image" Target="media/image111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72.bin"/><Relationship Id="rId460" Type="http://schemas.openxmlformats.org/officeDocument/2006/relationships/oleObject" Target="embeddings/oleObject310.bin"/><Relationship Id="rId516" Type="http://schemas.openxmlformats.org/officeDocument/2006/relationships/image" Target="media/image158.wmf"/><Relationship Id="rId698" Type="http://schemas.openxmlformats.org/officeDocument/2006/relationships/oleObject" Target="embeddings/oleObject468.bin"/><Relationship Id="rId919" Type="http://schemas.openxmlformats.org/officeDocument/2006/relationships/oleObject" Target="embeddings/oleObject62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39.wmf"/><Relationship Id="rId320" Type="http://schemas.openxmlformats.org/officeDocument/2006/relationships/oleObject" Target="embeddings/oleObject183.bin"/><Relationship Id="rId558" Type="http://schemas.openxmlformats.org/officeDocument/2006/relationships/image" Target="media/image171.wmf"/><Relationship Id="rId723" Type="http://schemas.openxmlformats.org/officeDocument/2006/relationships/oleObject" Target="embeddings/oleObject488.bin"/><Relationship Id="rId765" Type="http://schemas.openxmlformats.org/officeDocument/2006/relationships/oleObject" Target="embeddings/oleObject515.bin"/><Relationship Id="rId930" Type="http://schemas.openxmlformats.org/officeDocument/2006/relationships/oleObject" Target="embeddings/oleObject632.bin"/><Relationship Id="rId972" Type="http://schemas.openxmlformats.org/officeDocument/2006/relationships/oleObject" Target="embeddings/oleObject656.bin"/><Relationship Id="rId1006" Type="http://schemas.openxmlformats.org/officeDocument/2006/relationships/image" Target="media/image316.wmf"/><Relationship Id="rId155" Type="http://schemas.openxmlformats.org/officeDocument/2006/relationships/image" Target="media/image62.wmf"/><Relationship Id="rId197" Type="http://schemas.openxmlformats.org/officeDocument/2006/relationships/image" Target="media/image83.wmf"/><Relationship Id="rId362" Type="http://schemas.openxmlformats.org/officeDocument/2006/relationships/oleObject" Target="embeddings/oleObject220.bin"/><Relationship Id="rId418" Type="http://schemas.openxmlformats.org/officeDocument/2006/relationships/oleObject" Target="embeddings/oleObject274.bin"/><Relationship Id="rId625" Type="http://schemas.openxmlformats.org/officeDocument/2006/relationships/oleObject" Target="embeddings/oleObject428.bin"/><Relationship Id="rId832" Type="http://schemas.openxmlformats.org/officeDocument/2006/relationships/oleObject" Target="embeddings/oleObject562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16.wmf"/><Relationship Id="rId471" Type="http://schemas.openxmlformats.org/officeDocument/2006/relationships/oleObject" Target="embeddings/oleObject318.bin"/><Relationship Id="rId667" Type="http://schemas.openxmlformats.org/officeDocument/2006/relationships/image" Target="media/image205.wmf"/><Relationship Id="rId874" Type="http://schemas.openxmlformats.org/officeDocument/2006/relationships/image" Target="media/image267.wmf"/><Relationship Id="rId17" Type="http://schemas.openxmlformats.org/officeDocument/2006/relationships/image" Target="media/image3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57.bin"/><Relationship Id="rId569" Type="http://schemas.openxmlformats.org/officeDocument/2006/relationships/oleObject" Target="embeddings/oleObject381.bin"/><Relationship Id="rId734" Type="http://schemas.openxmlformats.org/officeDocument/2006/relationships/image" Target="media/image228.wmf"/><Relationship Id="rId776" Type="http://schemas.openxmlformats.org/officeDocument/2006/relationships/image" Target="media/image243.wmf"/><Relationship Id="rId941" Type="http://schemas.openxmlformats.org/officeDocument/2006/relationships/image" Target="media/image292.wmf"/><Relationship Id="rId983" Type="http://schemas.openxmlformats.org/officeDocument/2006/relationships/oleObject" Target="embeddings/oleObject664.bin"/><Relationship Id="rId70" Type="http://schemas.openxmlformats.org/officeDocument/2006/relationships/image" Target="media/image22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93.bin"/><Relationship Id="rId373" Type="http://schemas.openxmlformats.org/officeDocument/2006/relationships/oleObject" Target="embeddings/oleObject230.bin"/><Relationship Id="rId429" Type="http://schemas.openxmlformats.org/officeDocument/2006/relationships/oleObject" Target="embeddings/oleObject285.bin"/><Relationship Id="rId580" Type="http://schemas.openxmlformats.org/officeDocument/2006/relationships/oleObject" Target="embeddings/oleObject391.bin"/><Relationship Id="rId636" Type="http://schemas.openxmlformats.org/officeDocument/2006/relationships/image" Target="media/image191.wmf"/><Relationship Id="rId801" Type="http://schemas.openxmlformats.org/officeDocument/2006/relationships/oleObject" Target="embeddings/oleObject538.bin"/><Relationship Id="rId1017" Type="http://schemas.openxmlformats.org/officeDocument/2006/relationships/oleObject" Target="embeddings/oleObject685.bin"/><Relationship Id="rId1" Type="http://schemas.openxmlformats.org/officeDocument/2006/relationships/customXml" Target="../customXml/item1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96.bin"/><Relationship Id="rId678" Type="http://schemas.openxmlformats.org/officeDocument/2006/relationships/oleObject" Target="embeddings/oleObject457.bin"/><Relationship Id="rId843" Type="http://schemas.openxmlformats.org/officeDocument/2006/relationships/oleObject" Target="embeddings/oleObject570.bin"/><Relationship Id="rId885" Type="http://schemas.openxmlformats.org/officeDocument/2006/relationships/image" Target="media/image272.wmf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63.bin"/><Relationship Id="rId482" Type="http://schemas.openxmlformats.org/officeDocument/2006/relationships/image" Target="media/image144.wmf"/><Relationship Id="rId538" Type="http://schemas.openxmlformats.org/officeDocument/2006/relationships/image" Target="media/image164.wmf"/><Relationship Id="rId703" Type="http://schemas.openxmlformats.org/officeDocument/2006/relationships/oleObject" Target="embeddings/oleObject472.bin"/><Relationship Id="rId745" Type="http://schemas.openxmlformats.org/officeDocument/2006/relationships/image" Target="media/image232.wmf"/><Relationship Id="rId910" Type="http://schemas.openxmlformats.org/officeDocument/2006/relationships/oleObject" Target="embeddings/oleObject620.bin"/><Relationship Id="rId952" Type="http://schemas.openxmlformats.org/officeDocument/2006/relationships/oleObject" Target="embeddings/oleObject644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2.wmf"/><Relationship Id="rId177" Type="http://schemas.openxmlformats.org/officeDocument/2006/relationships/image" Target="media/image73.wmf"/><Relationship Id="rId342" Type="http://schemas.openxmlformats.org/officeDocument/2006/relationships/oleObject" Target="embeddings/oleObject204.bin"/><Relationship Id="rId384" Type="http://schemas.openxmlformats.org/officeDocument/2006/relationships/oleObject" Target="embeddings/oleObject240.bin"/><Relationship Id="rId591" Type="http://schemas.openxmlformats.org/officeDocument/2006/relationships/oleObject" Target="embeddings/oleObject401.bin"/><Relationship Id="rId605" Type="http://schemas.openxmlformats.org/officeDocument/2006/relationships/oleObject" Target="embeddings/oleObject415.bin"/><Relationship Id="rId787" Type="http://schemas.openxmlformats.org/officeDocument/2006/relationships/image" Target="media/image248.wmf"/><Relationship Id="rId812" Type="http://schemas.openxmlformats.org/officeDocument/2006/relationships/oleObject" Target="embeddings/oleObject546.bin"/><Relationship Id="rId994" Type="http://schemas.openxmlformats.org/officeDocument/2006/relationships/oleObject" Target="embeddings/oleObject670.bin"/><Relationship Id="rId1028" Type="http://schemas.openxmlformats.org/officeDocument/2006/relationships/oleObject" Target="embeddings/oleObject691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647" Type="http://schemas.openxmlformats.org/officeDocument/2006/relationships/image" Target="media/image196.wmf"/><Relationship Id="rId689" Type="http://schemas.openxmlformats.org/officeDocument/2006/relationships/image" Target="media/image214.wmf"/><Relationship Id="rId854" Type="http://schemas.openxmlformats.org/officeDocument/2006/relationships/image" Target="media/image264.wmf"/><Relationship Id="rId896" Type="http://schemas.openxmlformats.org/officeDocument/2006/relationships/oleObject" Target="embeddings/oleObject610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305.bin"/><Relationship Id="rId493" Type="http://schemas.openxmlformats.org/officeDocument/2006/relationships/oleObject" Target="embeddings/oleObject333.bin"/><Relationship Id="rId507" Type="http://schemas.openxmlformats.org/officeDocument/2006/relationships/image" Target="media/image155.wmf"/><Relationship Id="rId549" Type="http://schemas.openxmlformats.org/officeDocument/2006/relationships/oleObject" Target="embeddings/oleObject368.bin"/><Relationship Id="rId714" Type="http://schemas.openxmlformats.org/officeDocument/2006/relationships/image" Target="media/image222.wmf"/><Relationship Id="rId756" Type="http://schemas.openxmlformats.org/officeDocument/2006/relationships/oleObject" Target="embeddings/oleObject507.bin"/><Relationship Id="rId921" Type="http://schemas.openxmlformats.org/officeDocument/2006/relationships/oleObject" Target="embeddings/oleObject627.bin"/><Relationship Id="rId50" Type="http://schemas.openxmlformats.org/officeDocument/2006/relationships/image" Target="media/image16.wmf"/><Relationship Id="rId104" Type="http://schemas.openxmlformats.org/officeDocument/2006/relationships/oleObject" Target="embeddings/oleObject58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4.bin"/><Relationship Id="rId353" Type="http://schemas.openxmlformats.org/officeDocument/2006/relationships/image" Target="media/image128.wmf"/><Relationship Id="rId395" Type="http://schemas.openxmlformats.org/officeDocument/2006/relationships/oleObject" Target="embeddings/oleObject251.bin"/><Relationship Id="rId409" Type="http://schemas.openxmlformats.org/officeDocument/2006/relationships/oleObject" Target="embeddings/oleObject265.bin"/><Relationship Id="rId560" Type="http://schemas.openxmlformats.org/officeDocument/2006/relationships/image" Target="media/image172.wmf"/><Relationship Id="rId798" Type="http://schemas.openxmlformats.org/officeDocument/2006/relationships/oleObject" Target="embeddings/oleObject536.bin"/><Relationship Id="rId963" Type="http://schemas.openxmlformats.org/officeDocument/2006/relationships/image" Target="media/image301.wmf"/><Relationship Id="rId1039" Type="http://schemas.openxmlformats.org/officeDocument/2006/relationships/image" Target="media/image329.wmf"/><Relationship Id="rId92" Type="http://schemas.openxmlformats.org/officeDocument/2006/relationships/oleObject" Target="embeddings/oleObject52.bin"/><Relationship Id="rId213" Type="http://schemas.openxmlformats.org/officeDocument/2006/relationships/image" Target="media/image91.wmf"/><Relationship Id="rId420" Type="http://schemas.openxmlformats.org/officeDocument/2006/relationships/oleObject" Target="embeddings/oleObject276.bin"/><Relationship Id="rId616" Type="http://schemas.openxmlformats.org/officeDocument/2006/relationships/oleObject" Target="embeddings/oleObject423.bin"/><Relationship Id="rId658" Type="http://schemas.openxmlformats.org/officeDocument/2006/relationships/image" Target="media/image201.wmf"/><Relationship Id="rId823" Type="http://schemas.openxmlformats.org/officeDocument/2006/relationships/oleObject" Target="embeddings/oleObject554.bin"/><Relationship Id="rId865" Type="http://schemas.openxmlformats.org/officeDocument/2006/relationships/oleObject" Target="embeddings/oleObject587.bin"/><Relationship Id="rId255" Type="http://schemas.openxmlformats.org/officeDocument/2006/relationships/image" Target="media/image112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311.bin"/><Relationship Id="rId518" Type="http://schemas.openxmlformats.org/officeDocument/2006/relationships/oleObject" Target="embeddings/oleObject348.bin"/><Relationship Id="rId725" Type="http://schemas.openxmlformats.org/officeDocument/2006/relationships/oleObject" Target="embeddings/oleObject490.bin"/><Relationship Id="rId932" Type="http://schemas.openxmlformats.org/officeDocument/2006/relationships/oleObject" Target="embeddings/oleObject633.bin"/><Relationship Id="rId115" Type="http://schemas.openxmlformats.org/officeDocument/2006/relationships/image" Target="media/image40.wmf"/><Relationship Id="rId157" Type="http://schemas.openxmlformats.org/officeDocument/2006/relationships/image" Target="media/image63.wmf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22.bin"/><Relationship Id="rId767" Type="http://schemas.openxmlformats.org/officeDocument/2006/relationships/oleObject" Target="embeddings/oleObject516.bin"/><Relationship Id="rId974" Type="http://schemas.openxmlformats.org/officeDocument/2006/relationships/image" Target="media/image305.wmf"/><Relationship Id="rId1008" Type="http://schemas.openxmlformats.org/officeDocument/2006/relationships/oleObject" Target="embeddings/oleObject680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84.wmf"/><Relationship Id="rId571" Type="http://schemas.openxmlformats.org/officeDocument/2006/relationships/oleObject" Target="embeddings/oleObject382.bin"/><Relationship Id="rId627" Type="http://schemas.openxmlformats.org/officeDocument/2006/relationships/oleObject" Target="embeddings/oleObject429.bin"/><Relationship Id="rId669" Type="http://schemas.openxmlformats.org/officeDocument/2006/relationships/image" Target="media/image206.wmf"/><Relationship Id="rId834" Type="http://schemas.openxmlformats.org/officeDocument/2006/relationships/oleObject" Target="embeddings/oleObject563.bin"/><Relationship Id="rId876" Type="http://schemas.openxmlformats.org/officeDocument/2006/relationships/image" Target="media/image268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17.wmf"/><Relationship Id="rId431" Type="http://schemas.openxmlformats.org/officeDocument/2006/relationships/oleObject" Target="embeddings/oleObject287.bin"/><Relationship Id="rId473" Type="http://schemas.openxmlformats.org/officeDocument/2006/relationships/oleObject" Target="embeddings/oleObject320.bin"/><Relationship Id="rId529" Type="http://schemas.openxmlformats.org/officeDocument/2006/relationships/oleObject" Target="embeddings/oleObject358.bin"/><Relationship Id="rId680" Type="http://schemas.openxmlformats.org/officeDocument/2006/relationships/oleObject" Target="embeddings/oleObject458.bin"/><Relationship Id="rId736" Type="http://schemas.openxmlformats.org/officeDocument/2006/relationships/image" Target="media/image229.wmf"/><Relationship Id="rId901" Type="http://schemas.openxmlformats.org/officeDocument/2006/relationships/image" Target="media/image275.wmf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95.bin"/><Relationship Id="rId540" Type="http://schemas.openxmlformats.org/officeDocument/2006/relationships/image" Target="media/image165.wmf"/><Relationship Id="rId778" Type="http://schemas.openxmlformats.org/officeDocument/2006/relationships/image" Target="media/image244.wmf"/><Relationship Id="rId943" Type="http://schemas.openxmlformats.org/officeDocument/2006/relationships/image" Target="media/image293.wmf"/><Relationship Id="rId985" Type="http://schemas.openxmlformats.org/officeDocument/2006/relationships/oleObject" Target="embeddings/oleObject665.bin"/><Relationship Id="rId1019" Type="http://schemas.openxmlformats.org/officeDocument/2006/relationships/oleObject" Target="embeddings/oleObject686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32.bin"/><Relationship Id="rId582" Type="http://schemas.openxmlformats.org/officeDocument/2006/relationships/oleObject" Target="embeddings/oleObject392.bin"/><Relationship Id="rId638" Type="http://schemas.openxmlformats.org/officeDocument/2006/relationships/oleObject" Target="embeddings/oleObject435.bin"/><Relationship Id="rId803" Type="http://schemas.openxmlformats.org/officeDocument/2006/relationships/image" Target="media/image252.wmf"/><Relationship Id="rId845" Type="http://schemas.openxmlformats.org/officeDocument/2006/relationships/image" Target="media/image262.wmf"/><Relationship Id="rId1030" Type="http://schemas.openxmlformats.org/officeDocument/2006/relationships/oleObject" Target="embeddings/oleObject693.bin"/><Relationship Id="rId3" Type="http://schemas.openxmlformats.org/officeDocument/2006/relationships/styles" Target="styles.xml"/><Relationship Id="rId235" Type="http://schemas.openxmlformats.org/officeDocument/2006/relationships/image" Target="media/image102.wmf"/><Relationship Id="rId277" Type="http://schemas.openxmlformats.org/officeDocument/2006/relationships/image" Target="media/image121.wmf"/><Relationship Id="rId400" Type="http://schemas.openxmlformats.org/officeDocument/2006/relationships/oleObject" Target="embeddings/oleObject256.bin"/><Relationship Id="rId442" Type="http://schemas.openxmlformats.org/officeDocument/2006/relationships/oleObject" Target="embeddings/oleObject298.bin"/><Relationship Id="rId484" Type="http://schemas.openxmlformats.org/officeDocument/2006/relationships/oleObject" Target="embeddings/oleObject328.bin"/><Relationship Id="rId705" Type="http://schemas.openxmlformats.org/officeDocument/2006/relationships/oleObject" Target="embeddings/oleObject474.bin"/><Relationship Id="rId887" Type="http://schemas.openxmlformats.org/officeDocument/2006/relationships/oleObject" Target="embeddings/oleObject603.bin"/><Relationship Id="rId137" Type="http://schemas.openxmlformats.org/officeDocument/2006/relationships/image" Target="media/image53.wmf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206.bin"/><Relationship Id="rId691" Type="http://schemas.openxmlformats.org/officeDocument/2006/relationships/image" Target="media/image215.wmf"/><Relationship Id="rId747" Type="http://schemas.openxmlformats.org/officeDocument/2006/relationships/image" Target="media/image233.wmf"/><Relationship Id="rId789" Type="http://schemas.openxmlformats.org/officeDocument/2006/relationships/oleObject" Target="embeddings/oleObject529.bin"/><Relationship Id="rId912" Type="http://schemas.openxmlformats.org/officeDocument/2006/relationships/oleObject" Target="embeddings/oleObject622.bin"/><Relationship Id="rId954" Type="http://schemas.openxmlformats.org/officeDocument/2006/relationships/oleObject" Target="embeddings/oleObject645.bin"/><Relationship Id="rId996" Type="http://schemas.openxmlformats.org/officeDocument/2006/relationships/oleObject" Target="embeddings/oleObject671.bin"/><Relationship Id="rId41" Type="http://schemas.openxmlformats.org/officeDocument/2006/relationships/oleObject" Target="embeddings/oleObject16.bin"/><Relationship Id="rId83" Type="http://schemas.openxmlformats.org/officeDocument/2006/relationships/image" Target="media/image26.wmf"/><Relationship Id="rId179" Type="http://schemas.openxmlformats.org/officeDocument/2006/relationships/image" Target="media/image74.wmf"/><Relationship Id="rId386" Type="http://schemas.openxmlformats.org/officeDocument/2006/relationships/oleObject" Target="embeddings/oleObject242.bin"/><Relationship Id="rId551" Type="http://schemas.openxmlformats.org/officeDocument/2006/relationships/image" Target="media/image170.wmf"/><Relationship Id="rId593" Type="http://schemas.openxmlformats.org/officeDocument/2006/relationships/oleObject" Target="embeddings/oleObject403.bin"/><Relationship Id="rId607" Type="http://schemas.openxmlformats.org/officeDocument/2006/relationships/oleObject" Target="embeddings/oleObject417.bin"/><Relationship Id="rId649" Type="http://schemas.openxmlformats.org/officeDocument/2006/relationships/image" Target="media/image197.wmf"/><Relationship Id="rId814" Type="http://schemas.openxmlformats.org/officeDocument/2006/relationships/image" Target="media/image255.wmf"/><Relationship Id="rId856" Type="http://schemas.openxmlformats.org/officeDocument/2006/relationships/oleObject" Target="embeddings/oleObject58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67.bin"/><Relationship Id="rId453" Type="http://schemas.openxmlformats.org/officeDocument/2006/relationships/oleObject" Target="embeddings/oleObject306.bin"/><Relationship Id="rId509" Type="http://schemas.openxmlformats.org/officeDocument/2006/relationships/oleObject" Target="embeddings/oleObject342.bin"/><Relationship Id="rId660" Type="http://schemas.openxmlformats.org/officeDocument/2006/relationships/image" Target="media/image202.wmf"/><Relationship Id="rId898" Type="http://schemas.openxmlformats.org/officeDocument/2006/relationships/oleObject" Target="embeddings/oleObject612.bin"/><Relationship Id="rId1041" Type="http://schemas.openxmlformats.org/officeDocument/2006/relationships/image" Target="media/image330.wmf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334.bin"/><Relationship Id="rId716" Type="http://schemas.openxmlformats.org/officeDocument/2006/relationships/image" Target="media/image223.wmf"/><Relationship Id="rId758" Type="http://schemas.openxmlformats.org/officeDocument/2006/relationships/oleObject" Target="embeddings/oleObject509.bin"/><Relationship Id="rId923" Type="http://schemas.openxmlformats.org/officeDocument/2006/relationships/oleObject" Target="embeddings/oleObject628.bin"/><Relationship Id="rId965" Type="http://schemas.openxmlformats.org/officeDocument/2006/relationships/oleObject" Target="embeddings/oleObject652.bin"/><Relationship Id="rId10" Type="http://schemas.openxmlformats.org/officeDocument/2006/relationships/hyperlink" Target="http://www.allmath.ru/" TargetMode="External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78.bin"/><Relationship Id="rId355" Type="http://schemas.openxmlformats.org/officeDocument/2006/relationships/image" Target="media/image129.wmf"/><Relationship Id="rId397" Type="http://schemas.openxmlformats.org/officeDocument/2006/relationships/oleObject" Target="embeddings/oleObject253.bin"/><Relationship Id="rId520" Type="http://schemas.openxmlformats.org/officeDocument/2006/relationships/oleObject" Target="embeddings/oleObject350.bin"/><Relationship Id="rId562" Type="http://schemas.openxmlformats.org/officeDocument/2006/relationships/image" Target="media/image173.wmf"/><Relationship Id="rId618" Type="http://schemas.openxmlformats.org/officeDocument/2006/relationships/oleObject" Target="embeddings/oleObject424.bin"/><Relationship Id="rId825" Type="http://schemas.openxmlformats.org/officeDocument/2006/relationships/oleObject" Target="embeddings/oleObject555.bin"/><Relationship Id="rId215" Type="http://schemas.openxmlformats.org/officeDocument/2006/relationships/image" Target="media/image92.wmf"/><Relationship Id="rId257" Type="http://schemas.openxmlformats.org/officeDocument/2006/relationships/image" Target="media/image113.wmf"/><Relationship Id="rId422" Type="http://schemas.openxmlformats.org/officeDocument/2006/relationships/oleObject" Target="embeddings/oleObject278.bin"/><Relationship Id="rId464" Type="http://schemas.openxmlformats.org/officeDocument/2006/relationships/oleObject" Target="embeddings/oleObject312.bin"/><Relationship Id="rId867" Type="http://schemas.openxmlformats.org/officeDocument/2006/relationships/oleObject" Target="embeddings/oleObject589.bin"/><Relationship Id="rId1010" Type="http://schemas.openxmlformats.org/officeDocument/2006/relationships/oleObject" Target="embeddings/oleObject681.bin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91.bin"/><Relationship Id="rId934" Type="http://schemas.openxmlformats.org/officeDocument/2006/relationships/oleObject" Target="embeddings/oleObject634.bin"/><Relationship Id="rId63" Type="http://schemas.openxmlformats.org/officeDocument/2006/relationships/image" Target="media/image20.wmf"/><Relationship Id="rId159" Type="http://schemas.openxmlformats.org/officeDocument/2006/relationships/image" Target="media/image64.wmf"/><Relationship Id="rId366" Type="http://schemas.openxmlformats.org/officeDocument/2006/relationships/image" Target="media/image131.wmf"/><Relationship Id="rId573" Type="http://schemas.openxmlformats.org/officeDocument/2006/relationships/oleObject" Target="embeddings/oleObject384.bin"/><Relationship Id="rId780" Type="http://schemas.openxmlformats.org/officeDocument/2006/relationships/oleObject" Target="embeddings/oleObject524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89.bin"/><Relationship Id="rId878" Type="http://schemas.openxmlformats.org/officeDocument/2006/relationships/oleObject" Target="embeddings/oleObject598.bin"/><Relationship Id="rId640" Type="http://schemas.openxmlformats.org/officeDocument/2006/relationships/oleObject" Target="embeddings/oleObject436.bin"/><Relationship Id="rId738" Type="http://schemas.openxmlformats.org/officeDocument/2006/relationships/oleObject" Target="embeddings/oleObject497.bin"/><Relationship Id="rId945" Type="http://schemas.openxmlformats.org/officeDocument/2006/relationships/image" Target="media/image294.wmf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233.bin"/><Relationship Id="rId500" Type="http://schemas.openxmlformats.org/officeDocument/2006/relationships/oleObject" Target="embeddings/oleObject337.bin"/><Relationship Id="rId584" Type="http://schemas.openxmlformats.org/officeDocument/2006/relationships/oleObject" Target="embeddings/oleObject394.bin"/><Relationship Id="rId805" Type="http://schemas.openxmlformats.org/officeDocument/2006/relationships/image" Target="media/image253.wmf"/><Relationship Id="rId5" Type="http://schemas.openxmlformats.org/officeDocument/2006/relationships/webSettings" Target="webSettings.xml"/><Relationship Id="rId237" Type="http://schemas.openxmlformats.org/officeDocument/2006/relationships/image" Target="media/image103.wmf"/><Relationship Id="rId791" Type="http://schemas.openxmlformats.org/officeDocument/2006/relationships/image" Target="media/image249.wmf"/><Relationship Id="rId889" Type="http://schemas.openxmlformats.org/officeDocument/2006/relationships/oleObject" Target="embeddings/oleObject604.bin"/><Relationship Id="rId444" Type="http://schemas.openxmlformats.org/officeDocument/2006/relationships/oleObject" Target="embeddings/oleObject300.bin"/><Relationship Id="rId651" Type="http://schemas.openxmlformats.org/officeDocument/2006/relationships/image" Target="media/image198.wmf"/><Relationship Id="rId749" Type="http://schemas.openxmlformats.org/officeDocument/2006/relationships/image" Target="media/image234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44.bin"/><Relationship Id="rId511" Type="http://schemas.openxmlformats.org/officeDocument/2006/relationships/oleObject" Target="embeddings/oleObject343.bin"/><Relationship Id="rId609" Type="http://schemas.openxmlformats.org/officeDocument/2006/relationships/oleObject" Target="embeddings/oleObject419.bin"/><Relationship Id="rId956" Type="http://schemas.openxmlformats.org/officeDocument/2006/relationships/oleObject" Target="embeddings/oleObject646.bin"/><Relationship Id="rId85" Type="http://schemas.openxmlformats.org/officeDocument/2006/relationships/image" Target="media/image27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405.bin"/><Relationship Id="rId816" Type="http://schemas.openxmlformats.org/officeDocument/2006/relationships/oleObject" Target="embeddings/oleObject549.bin"/><Relationship Id="rId1001" Type="http://schemas.openxmlformats.org/officeDocument/2006/relationships/oleObject" Target="embeddings/oleObject676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307.bin"/><Relationship Id="rId662" Type="http://schemas.openxmlformats.org/officeDocument/2006/relationships/image" Target="media/image203.wmf"/><Relationship Id="rId12" Type="http://schemas.openxmlformats.org/officeDocument/2006/relationships/hyperlink" Target="http://www.matburo.ru/st_subject.php?p=dm" TargetMode="External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78.bin"/><Relationship Id="rId522" Type="http://schemas.openxmlformats.org/officeDocument/2006/relationships/oleObject" Target="embeddings/oleObject352.bin"/><Relationship Id="rId967" Type="http://schemas.openxmlformats.org/officeDocument/2006/relationships/oleObject" Target="embeddings/oleObject653.bin"/><Relationship Id="rId96" Type="http://schemas.openxmlformats.org/officeDocument/2006/relationships/oleObject" Target="embeddings/oleObject54.bin"/><Relationship Id="rId161" Type="http://schemas.openxmlformats.org/officeDocument/2006/relationships/image" Target="media/image65.wmf"/><Relationship Id="rId399" Type="http://schemas.openxmlformats.org/officeDocument/2006/relationships/oleObject" Target="embeddings/oleObject255.bin"/><Relationship Id="rId827" Type="http://schemas.openxmlformats.org/officeDocument/2006/relationships/oleObject" Target="embeddings/oleObject557.bin"/><Relationship Id="rId1012" Type="http://schemas.openxmlformats.org/officeDocument/2006/relationships/oleObject" Target="embeddings/oleObject682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314.bin"/><Relationship Id="rId673" Type="http://schemas.openxmlformats.org/officeDocument/2006/relationships/image" Target="media/image207.wmf"/><Relationship Id="rId880" Type="http://schemas.openxmlformats.org/officeDocument/2006/relationships/oleObject" Target="embeddings/oleObject599.bin"/><Relationship Id="rId23" Type="http://schemas.openxmlformats.org/officeDocument/2006/relationships/image" Target="media/image6.wmf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89.bin"/><Relationship Id="rId533" Type="http://schemas.openxmlformats.org/officeDocument/2006/relationships/oleObject" Target="embeddings/oleObject360.bin"/><Relationship Id="rId978" Type="http://schemas.openxmlformats.org/officeDocument/2006/relationships/oleObject" Target="embeddings/oleObject660.bin"/><Relationship Id="rId740" Type="http://schemas.openxmlformats.org/officeDocument/2006/relationships/oleObject" Target="embeddings/oleObject499.bin"/><Relationship Id="rId838" Type="http://schemas.openxmlformats.org/officeDocument/2006/relationships/image" Target="media/image260.wmf"/><Relationship Id="rId1023" Type="http://schemas.openxmlformats.org/officeDocument/2006/relationships/oleObject" Target="embeddings/oleObject688.bin"/><Relationship Id="rId172" Type="http://schemas.openxmlformats.org/officeDocument/2006/relationships/oleObject" Target="embeddings/oleObject90.bin"/><Relationship Id="rId477" Type="http://schemas.openxmlformats.org/officeDocument/2006/relationships/image" Target="media/image142.wmf"/><Relationship Id="rId600" Type="http://schemas.openxmlformats.org/officeDocument/2006/relationships/oleObject" Target="embeddings/oleObject410.bin"/><Relationship Id="rId684" Type="http://schemas.openxmlformats.org/officeDocument/2006/relationships/oleObject" Target="embeddings/oleObject460.bin"/><Relationship Id="rId337" Type="http://schemas.openxmlformats.org/officeDocument/2006/relationships/oleObject" Target="embeddings/oleObject199.bin"/><Relationship Id="rId891" Type="http://schemas.openxmlformats.org/officeDocument/2006/relationships/oleObject" Target="embeddings/oleObject606.bin"/><Relationship Id="rId905" Type="http://schemas.openxmlformats.org/officeDocument/2006/relationships/oleObject" Target="embeddings/oleObject617.bin"/><Relationship Id="rId989" Type="http://schemas.openxmlformats.org/officeDocument/2006/relationships/oleObject" Target="embeddings/oleObject667.bin"/><Relationship Id="rId34" Type="http://schemas.openxmlformats.org/officeDocument/2006/relationships/oleObject" Target="embeddings/oleObject11.bin"/><Relationship Id="rId544" Type="http://schemas.openxmlformats.org/officeDocument/2006/relationships/image" Target="media/image167.wmf"/><Relationship Id="rId751" Type="http://schemas.openxmlformats.org/officeDocument/2006/relationships/image" Target="media/image235.wmf"/><Relationship Id="rId849" Type="http://schemas.openxmlformats.org/officeDocument/2006/relationships/oleObject" Target="embeddings/oleObject575.bin"/><Relationship Id="rId183" Type="http://schemas.openxmlformats.org/officeDocument/2006/relationships/image" Target="media/image76.wmf"/><Relationship Id="rId390" Type="http://schemas.openxmlformats.org/officeDocument/2006/relationships/oleObject" Target="embeddings/oleObject246.bin"/><Relationship Id="rId404" Type="http://schemas.openxmlformats.org/officeDocument/2006/relationships/oleObject" Target="embeddings/oleObject260.bin"/><Relationship Id="rId611" Type="http://schemas.openxmlformats.org/officeDocument/2006/relationships/image" Target="media/image179.wmf"/><Relationship Id="rId1034" Type="http://schemas.openxmlformats.org/officeDocument/2006/relationships/oleObject" Target="embeddings/oleObject696.bin"/><Relationship Id="rId250" Type="http://schemas.openxmlformats.org/officeDocument/2006/relationships/oleObject" Target="embeddings/oleObject129.bin"/><Relationship Id="rId488" Type="http://schemas.openxmlformats.org/officeDocument/2006/relationships/image" Target="media/image146.wmf"/><Relationship Id="rId695" Type="http://schemas.openxmlformats.org/officeDocument/2006/relationships/image" Target="media/image217.wmf"/><Relationship Id="rId709" Type="http://schemas.openxmlformats.org/officeDocument/2006/relationships/image" Target="media/image221.wmf"/><Relationship Id="rId916" Type="http://schemas.openxmlformats.org/officeDocument/2006/relationships/image" Target="media/image280.wmf"/><Relationship Id="rId45" Type="http://schemas.openxmlformats.org/officeDocument/2006/relationships/image" Target="media/image15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09.bin"/><Relationship Id="rId555" Type="http://schemas.openxmlformats.org/officeDocument/2006/relationships/oleObject" Target="embeddings/oleObject373.bin"/><Relationship Id="rId762" Type="http://schemas.openxmlformats.org/officeDocument/2006/relationships/oleObject" Target="embeddings/oleObject513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71.bin"/><Relationship Id="rId622" Type="http://schemas.openxmlformats.org/officeDocument/2006/relationships/oleObject" Target="embeddings/oleObject426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151.wmf"/><Relationship Id="rId927" Type="http://schemas.openxmlformats.org/officeDocument/2006/relationships/image" Target="media/image285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17.bin"/><Relationship Id="rId566" Type="http://schemas.openxmlformats.org/officeDocument/2006/relationships/image" Target="media/image175.wmf"/><Relationship Id="rId773" Type="http://schemas.openxmlformats.org/officeDocument/2006/relationships/oleObject" Target="embeddings/oleObject520.bin"/><Relationship Id="rId121" Type="http://schemas.openxmlformats.org/officeDocument/2006/relationships/image" Target="media/image45.wmf"/><Relationship Id="rId219" Type="http://schemas.openxmlformats.org/officeDocument/2006/relationships/image" Target="media/image94.wmf"/><Relationship Id="rId426" Type="http://schemas.openxmlformats.org/officeDocument/2006/relationships/oleObject" Target="embeddings/oleObject282.bin"/><Relationship Id="rId633" Type="http://schemas.openxmlformats.org/officeDocument/2006/relationships/oleObject" Target="embeddings/oleObject432.bin"/><Relationship Id="rId980" Type="http://schemas.openxmlformats.org/officeDocument/2006/relationships/oleObject" Target="embeddings/oleObject661.bin"/><Relationship Id="rId840" Type="http://schemas.openxmlformats.org/officeDocument/2006/relationships/oleObject" Target="embeddings/oleObject568.bin"/><Relationship Id="rId938" Type="http://schemas.openxmlformats.org/officeDocument/2006/relationships/oleObject" Target="embeddings/oleObject636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88.bin"/><Relationship Id="rId700" Type="http://schemas.openxmlformats.org/officeDocument/2006/relationships/oleObject" Target="embeddings/oleObject469.bin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526.bin"/><Relationship Id="rId991" Type="http://schemas.openxmlformats.org/officeDocument/2006/relationships/image" Target="media/image311.wmf"/><Relationship Id="rId437" Type="http://schemas.openxmlformats.org/officeDocument/2006/relationships/oleObject" Target="embeddings/oleObject293.bin"/><Relationship Id="rId644" Type="http://schemas.openxmlformats.org/officeDocument/2006/relationships/oleObject" Target="embeddings/oleObject438.bin"/><Relationship Id="rId851" Type="http://schemas.openxmlformats.org/officeDocument/2006/relationships/oleObject" Target="embeddings/oleObject577.bin"/><Relationship Id="rId283" Type="http://schemas.openxmlformats.org/officeDocument/2006/relationships/oleObject" Target="embeddings/oleObject149.bin"/><Relationship Id="rId490" Type="http://schemas.openxmlformats.org/officeDocument/2006/relationships/image" Target="media/image147.wmf"/><Relationship Id="rId504" Type="http://schemas.openxmlformats.org/officeDocument/2006/relationships/oleObject" Target="embeddings/oleObject339.bin"/><Relationship Id="rId711" Type="http://schemas.openxmlformats.org/officeDocument/2006/relationships/oleObject" Target="embeddings/oleObject478.bin"/><Relationship Id="rId949" Type="http://schemas.openxmlformats.org/officeDocument/2006/relationships/oleObject" Target="embeddings/oleObject642.bin"/><Relationship Id="rId78" Type="http://schemas.openxmlformats.org/officeDocument/2006/relationships/oleObject" Target="embeddings/oleObject42.bin"/><Relationship Id="rId143" Type="http://schemas.openxmlformats.org/officeDocument/2006/relationships/image" Target="media/image56.wmf"/><Relationship Id="rId350" Type="http://schemas.openxmlformats.org/officeDocument/2006/relationships/oleObject" Target="embeddings/oleObject211.bin"/><Relationship Id="rId588" Type="http://schemas.openxmlformats.org/officeDocument/2006/relationships/oleObject" Target="embeddings/oleObject398.bin"/><Relationship Id="rId795" Type="http://schemas.openxmlformats.org/officeDocument/2006/relationships/oleObject" Target="embeddings/oleObject534.bin"/><Relationship Id="rId809" Type="http://schemas.openxmlformats.org/officeDocument/2006/relationships/oleObject" Target="embeddings/oleObject543.bin"/><Relationship Id="rId9" Type="http://schemas.openxmlformats.org/officeDocument/2006/relationships/hyperlink" Target="http://www.exponenta.ru/" TargetMode="External"/><Relationship Id="rId210" Type="http://schemas.openxmlformats.org/officeDocument/2006/relationships/oleObject" Target="embeddings/oleObject109.bin"/><Relationship Id="rId448" Type="http://schemas.openxmlformats.org/officeDocument/2006/relationships/image" Target="media/image133.wmf"/><Relationship Id="rId655" Type="http://schemas.openxmlformats.org/officeDocument/2006/relationships/oleObject" Target="embeddings/oleObject444.bin"/><Relationship Id="rId862" Type="http://schemas.openxmlformats.org/officeDocument/2006/relationships/oleObject" Target="embeddings/oleObject585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71.bin"/><Relationship Id="rId515" Type="http://schemas.openxmlformats.org/officeDocument/2006/relationships/oleObject" Target="embeddings/oleObject346.bin"/><Relationship Id="rId722" Type="http://schemas.openxmlformats.org/officeDocument/2006/relationships/oleObject" Target="embeddings/oleObject487.bin"/><Relationship Id="rId89" Type="http://schemas.openxmlformats.org/officeDocument/2006/relationships/oleObject" Target="embeddings/oleObject50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19.bin"/><Relationship Id="rId599" Type="http://schemas.openxmlformats.org/officeDocument/2006/relationships/oleObject" Target="embeddings/oleObject409.bin"/><Relationship Id="rId1005" Type="http://schemas.openxmlformats.org/officeDocument/2006/relationships/oleObject" Target="embeddings/oleObject678.bin"/><Relationship Id="rId459" Type="http://schemas.openxmlformats.org/officeDocument/2006/relationships/image" Target="media/image138.wmf"/><Relationship Id="rId666" Type="http://schemas.openxmlformats.org/officeDocument/2006/relationships/oleObject" Target="embeddings/oleObject450.bin"/><Relationship Id="rId873" Type="http://schemas.openxmlformats.org/officeDocument/2006/relationships/oleObject" Target="embeddings/oleObject595.bin"/><Relationship Id="rId16" Type="http://schemas.openxmlformats.org/officeDocument/2006/relationships/oleObject" Target="embeddings/oleObject2.bin"/><Relationship Id="rId221" Type="http://schemas.openxmlformats.org/officeDocument/2006/relationships/image" Target="media/image95.wmf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356.bin"/><Relationship Id="rId733" Type="http://schemas.openxmlformats.org/officeDocument/2006/relationships/oleObject" Target="embeddings/oleObject494.bin"/><Relationship Id="rId940" Type="http://schemas.openxmlformats.org/officeDocument/2006/relationships/oleObject" Target="embeddings/oleObject637.bin"/><Relationship Id="rId1016" Type="http://schemas.openxmlformats.org/officeDocument/2006/relationships/image" Target="media/image320.wmf"/><Relationship Id="rId165" Type="http://schemas.openxmlformats.org/officeDocument/2006/relationships/image" Target="media/image67.wmf"/><Relationship Id="rId372" Type="http://schemas.openxmlformats.org/officeDocument/2006/relationships/oleObject" Target="embeddings/oleObject229.bin"/><Relationship Id="rId677" Type="http://schemas.openxmlformats.org/officeDocument/2006/relationships/image" Target="media/image209.wmf"/><Relationship Id="rId800" Type="http://schemas.openxmlformats.org/officeDocument/2006/relationships/image" Target="media/image251.wmf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601.bin"/><Relationship Id="rId27" Type="http://schemas.openxmlformats.org/officeDocument/2006/relationships/image" Target="media/image8.wmf"/><Relationship Id="rId537" Type="http://schemas.openxmlformats.org/officeDocument/2006/relationships/oleObject" Target="embeddings/oleObject362.bin"/><Relationship Id="rId744" Type="http://schemas.openxmlformats.org/officeDocument/2006/relationships/oleObject" Target="embeddings/oleObject501.bin"/><Relationship Id="rId951" Type="http://schemas.openxmlformats.org/officeDocument/2006/relationships/image" Target="media/image296.wmf"/><Relationship Id="rId80" Type="http://schemas.openxmlformats.org/officeDocument/2006/relationships/image" Target="media/image25.wmf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239.bin"/><Relationship Id="rId590" Type="http://schemas.openxmlformats.org/officeDocument/2006/relationships/oleObject" Target="embeddings/oleObject400.bin"/><Relationship Id="rId604" Type="http://schemas.openxmlformats.org/officeDocument/2006/relationships/oleObject" Target="embeddings/oleObject414.bin"/><Relationship Id="rId811" Type="http://schemas.openxmlformats.org/officeDocument/2006/relationships/oleObject" Target="embeddings/oleObject545.bin"/><Relationship Id="rId1027" Type="http://schemas.openxmlformats.org/officeDocument/2006/relationships/image" Target="media/image325.wmf"/><Relationship Id="rId243" Type="http://schemas.openxmlformats.org/officeDocument/2006/relationships/image" Target="media/image106.wmf"/><Relationship Id="rId450" Type="http://schemas.openxmlformats.org/officeDocument/2006/relationships/image" Target="media/image134.wmf"/><Relationship Id="rId688" Type="http://schemas.openxmlformats.org/officeDocument/2006/relationships/oleObject" Target="embeddings/oleObject463.bin"/><Relationship Id="rId895" Type="http://schemas.openxmlformats.org/officeDocument/2006/relationships/oleObject" Target="embeddings/oleObject609.bin"/><Relationship Id="rId909" Type="http://schemas.openxmlformats.org/officeDocument/2006/relationships/image" Target="media/image278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34.wmf"/><Relationship Id="rId310" Type="http://schemas.openxmlformats.org/officeDocument/2006/relationships/oleObject" Target="embeddings/oleObject173.bin"/><Relationship Id="rId548" Type="http://schemas.openxmlformats.org/officeDocument/2006/relationships/image" Target="media/image169.wmf"/><Relationship Id="rId755" Type="http://schemas.openxmlformats.org/officeDocument/2006/relationships/image" Target="media/image237.wmf"/><Relationship Id="rId962" Type="http://schemas.openxmlformats.org/officeDocument/2006/relationships/oleObject" Target="embeddings/oleObject650.bin"/><Relationship Id="rId91" Type="http://schemas.openxmlformats.org/officeDocument/2006/relationships/oleObject" Target="embeddings/oleObject51.bin"/><Relationship Id="rId187" Type="http://schemas.openxmlformats.org/officeDocument/2006/relationships/image" Target="media/image78.wmf"/><Relationship Id="rId394" Type="http://schemas.openxmlformats.org/officeDocument/2006/relationships/oleObject" Target="embeddings/oleObject250.bin"/><Relationship Id="rId408" Type="http://schemas.openxmlformats.org/officeDocument/2006/relationships/oleObject" Target="embeddings/oleObject264.bin"/><Relationship Id="rId615" Type="http://schemas.openxmlformats.org/officeDocument/2006/relationships/image" Target="media/image181.wmf"/><Relationship Id="rId822" Type="http://schemas.openxmlformats.org/officeDocument/2006/relationships/oleObject" Target="embeddings/oleObject553.bin"/><Relationship Id="rId1038" Type="http://schemas.openxmlformats.org/officeDocument/2006/relationships/oleObject" Target="embeddings/oleObject698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219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3.bin"/><Relationship Id="rId461" Type="http://schemas.openxmlformats.org/officeDocument/2006/relationships/image" Target="media/image139.wmf"/><Relationship Id="rId559" Type="http://schemas.openxmlformats.org/officeDocument/2006/relationships/oleObject" Target="embeddings/oleObject376.bin"/><Relationship Id="rId766" Type="http://schemas.openxmlformats.org/officeDocument/2006/relationships/image" Target="media/image2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15A796-9B28-488D-92BF-9001C18723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1</TotalTime>
  <Pages>1</Pages>
  <Words>9568</Words>
  <Characters>54544</Characters>
  <Application>Microsoft Office Word</Application>
  <DocSecurity>0</DocSecurity>
  <Lines>454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</dc:creator>
  <cp:keywords/>
  <dc:description/>
  <cp:lastModifiedBy>sveta</cp:lastModifiedBy>
  <cp:revision>71</cp:revision>
  <cp:lastPrinted>2013-09-14T20:01:00Z</cp:lastPrinted>
  <dcterms:created xsi:type="dcterms:W3CDTF">2011-05-06T20:18:00Z</dcterms:created>
  <dcterms:modified xsi:type="dcterms:W3CDTF">2018-03-18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